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7" r:id="rId2"/>
    <p:sldId id="318" r:id="rId3"/>
    <p:sldId id="319" r:id="rId4"/>
    <p:sldId id="320" r:id="rId5"/>
    <p:sldId id="321" r:id="rId6"/>
    <p:sldId id="324" r:id="rId7"/>
    <p:sldId id="323" r:id="rId8"/>
    <p:sldId id="322" r:id="rId9"/>
    <p:sldId id="325" r:id="rId10"/>
    <p:sldId id="326" r:id="rId11"/>
    <p:sldId id="327" r:id="rId12"/>
    <p:sldId id="328" r:id="rId13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6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10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0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206 5.1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06D82A64-AEA5-4A8B-A36F-7E83270D88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89537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5T01:07:18.33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317 6241 298,'0'-3'37,"0"3"-8,0 0-3,0 0 0,4-5-4,-4 1 0,8-1-1,-4-1-3,5 2-4,-5-2 1,12 0-3,-4 6-1,1-7-1,-1 2 1,12 2-1,-7-3-1,3 0 1,9-1 0,-4 1-2,7 3 2,1-4-3,4 3 0,4-6-1,-4 10 1,8-6-3,-4-1 0,0 1-1,4 1-1,0 5 1,0 0 1,4 0-2,0 0 0,-4 0 0,0 2-1,4-2-1,-8 3 1,4-3 0,-4 3 0,-4 0 0,0 0-1,-9 1 0,-3-4 0,0 3 0,-13 6 1,4-4 0,1 5 0,-9-4-2,-4-6 2,4 6 0,-8 1-1,4-1-1,-4-3 2,0 2 0,0 8 2,-4 0 0,0-4 0,0 2-2,-8 2 1,-5 3 0,1-5 0,-1 2-2,5-1 1,0-1 0,0-1 0,-1 0-1,1 1 0,4 1 1,-4-2-1,7-7 0,1 0 0,0 4 0,4-4 0,0 0 0,0-3 0,0 0 0,4 0 0,0 0 0,1-3 0,11 0 1,-4-4-1,9-9 0,3-4 0,5-3 0,-9 6 1,9-7-2,-13 2 1,13 0 0,-8 1 1,-1-3 1,5 5 2,-9 2 2,0 1 0,1 0 1,-9 5 1,-8-2 0,4 0-1,-4 4 0,0-2-2,0-2-2,-4 3 0,-4-1-1,4-5-1,-5 2 1,-7 4-5,0-5 1,3 2-6,-3 2 0,4 1-3,-5 4-1,1-4-2,8 2-6,-9 5-5,9 0-5,0 0-8,8-4-14,-8 1-11</inkml:trace>
  <inkml:trace contextRef="#ctx0" brushRef="#br0" timeOffset="1180.0675">4679 5963 310,'5'0'34,"-5"0"-3,4-6-5,-4 3-1,0-9-5,0 3-4,4-4-2,-4 2-1,0-2 0,0 4-3,0-7-1,-4 5-1,4-2-2,0-1-2,0-2-2,0 0 2,0 3-1,0 2-1,-9 2-1,-3 2 0,4 1 0,-4 3 0,-5 3-3,1 0 3,-5 3-2,1 0 2,4 3-2,-5 7 2,1 1 0,-5 2-2,5 3 2,7-1-2,-3 1 0,4 2 1,-1 1 0,9 2-2,-4-7-2,4 6 0,4-1 1,4-8-1,0-4 1,4 2 0,9-12 1,3 0-1,1-3 2,3-10-1,1 1 1,4-6 0,-5-1 0,9-2 1,-9-4 0,5 1 0,-4 0 0,-1 2 0,-7 5 0,-1-6 1,-4 4 0,1 5 5,-9 4 2,-4 4-2,0 3 0,0 3-1,-4 3-1,-5 7 1,-11 2-1,-1 15 3,-3 4 1,3 5-3,1 4 1,-1 6-1,1 13-1,-5 1-1,5 10 0,-1 2 0,5 1-3,-4 0 0,3-3 0,5-2 0,0-1 0,12-8 0,-4-5 0,4-8 0,0-9 0,0-1-2,4 1-2,4-9 4,-4-4-2,8-8 1,-4-8 0,1 2 0,3-7 1,-4-3 1,4-10 0,1-4-1,-5-12 0,0-10 0,4-1-1,-4-2 0,1-4 1,-1-7 1,0 3 0,0-6-3,-4 1 2,0-2 3,-4 4 5,0 4 1,0 13 1,0 7-1,4 9-1,-4 4-2,0 7 0,0 1-3,0 5 0,5 2 2,-1 4 0,0 7-1,4 3 0,0-2-2,4 2 2,5-5 0,-1-1 1,5-1 1,-1-6-3,1 0 0,7-3-2,-3-3 1,-5-3-1,9 0-3,-9-10-5,1-2-4,-5-2-8,-3-3-5,3-1-6,-4 2-14,-4-2-8,-4 0-10</inkml:trace>
  <inkml:trace contextRef="#ctx0" brushRef="#br0" timeOffset="1464.0838">5650 5410 384,'0'3'43,"0"-3"-9,-4 6-5,0 1-7,-5 1-4,-3 4-7,0 1 0,-1 2-3,1 4-3,0-2-2,0 5-2,-1 1 2,-3-3-1,4 1-4,-5 1-10,5-4-13,0 4-18,-1-6-17</inkml:trace>
  <inkml:trace contextRef="#ctx0" brushRef="#br0" timeOffset="7150.409">5470 5701 165,'0'0'18,"0"0"2,0 0 2,0 0-4,0 0 0,0-3-6,0 3-1,0-7 0,0 4 0,4 0-1,0 0-4,-4-4 1,0 6-2,0-4 0,4 3-2,-4 2 2,0 0 0,0 0 0,0-3 4,0 0 2,8 0-1,-8 0 0,4 0 2,0-1 2,0-2-1,0 0 2,1 2-1,3-3-1,-4-6-1,4 0 0,0 5-4,-4-5-3,4 1 1,-3 1 0,3-5-4,0 0 1,-8 6-1,8-1-1,-4 2 0,4-4 0,-4 5 1,5-2-2,-5 4 0,0-4 0,4 4-1,-4 0 1,4 1 0,-8-1 0,4 2 0,1-5 0,-1-1 0,-4 1 0,4 4 2,-4-4-2,0 5 0,4-2 0,-4 0-1,0 2 1,4 1 1,-4 2-1,0-4 1,0 5 0,0-2-1,0 2-1,0-3 0,0 3 2,0 0 0,0 0-1,0 0-1,0 0 0,0 0 2,0-3-2,0 3 1,0 0-1,0-3 1,0 3 0,4 0 0,-4 0-1,0 0 0,0 0 0,0 0 1,0 0-2,0 0 1,0 0 0,0 0 0,0 6 1,0-6 0,-4 10 0,0 4 1,-4-1-3,4 1 2,-5 2 0,1 0 0,0 1 0,-4 6 1,3-6-1,1 5 0,-4-1 0,0-2-2,-1-1 2,5 4 0,-4-5 0,4 2 0,-4-4-1,3 1-4,1-1-3,0-3-2,0 0-6,0-2-4,3 1-5,-3-5-10,8 1-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5T01:08:44.66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76 4860 545,'0'0'41,"0"-3"-8,0 3-7,0 0-7,-4 0-5,4 0-5,0 0-2,0 0 0,0 0-4,0 0-2,0 0-1,0 0-4,0 0-1,0 0-4,0 0-2,0 0-7,4 0-3,-4 0-8,0 0-10,0 0-11,0 0-13</inkml:trace>
  <inkml:trace contextRef="#ctx0" brushRef="#br0" timeOffset="588.0336">1805 4288 291,'0'-4'30,"0"1"-1,0-2 1,9-1 1,3 0 1,-4-1-4,0 1-6,9-4-2,-5 4-4,0-2-2,9 2-1,-5-1-1,5 1-5,-5 3 1,0 0-3,1 0-1,-1 3 0,-4 0-2,1 0-1,-1 3 1,0 3-1,-4 10-1,-4-2 2,1 2-1,-1-3-1,-4 1 2,0 5-1,-4 2 1,-1 1 1,1 2-3,-8-2 2,0-1 2,0 1-1,-1 5 1,1-3 1,-4 2-1,11-6 2,-11 1-1,4 4-3,4-1 3,4-5-2,-13-3 1,13-2-2,0-1 0,4-2-2,0-1 2,-4-7-1,0 3 0,4 1-1,0-1 0,4 0 0,0-1 0,4-2 0,4 4 0,1-7 0,-1 3 0,4-3 0,-3 3 2,3-3-2,0 0 1,1-3 0,-5 3-1,0-3-1,5 0-5,-1-4-1,-4 4-3,1-2-2,3-1-3,-4 3-5,1-4-7,-5 1-7,0 0-7,0-1-11,9-7-11</inkml:trace>
  <inkml:trace contextRef="#ctx0" brushRef="#br0" timeOffset="1347.077">2563 4125 313,'0'0'21,"0"-3"-5,4-3-3,-4 3 3,4-2 0,4-1-3,-4 2-3,4 1-1,1 0 0,-1 3 3,-4 0-2,0-3 2,-4 3-2,0 0 0,0 0 1,0 0 3,0 0 1,-8 0-4,8 6 0,-12-6-3,3 7 0,-3 2-2,0-4 1,-5-2 0,5 3-2,0-2-2,0-1 1,3 0-2,-7 0 0,0 0 0,3 0 0,1 1-2,0-4 0,4 3 1,-1-2 0,-3 3 0,8-4-1,0 3-1,0 0 3,4 0-1,-4 0-1,4 1 0,0-1 1,-4 0 0,4 0-2,0 3 2,0-2-1,0-1 0,0 2 0,0 4 3,0 4-2,0-2 2,0 2-1,0 3 1,4-1 0,-4-3 1,0 0-2,0 3 0,0 0-2,0 1 1,0-4 0,4-3 0,-4 4-1,4-7-1,0-1 2,-4 1-1,8 4 0,-4-4 0,5-3 0,-1 1 0,-4-4 0,4 0 2,-4 0-1,8 0 1,-3 0-1,-1 0-1,4 0 1,-4 0 0,0 0-1,5 0 0,-9 0-1,12 3 2,-8 0-1,5 0 0,-5 8 0,-4 5 2,4-3 0,0 4 1,-4 2 1,0-1-1,-4 4-1,0 2 0,0-2 0,0-1 1,-4 1 1,4-1-1,-8-4 0,0-1 0,0 0-1,0-5 1,-5 5-2,5-3 0,-8-2 0,8-5 0,-9-3 0,5 1-1,0 2-1,-1-3-5,-3-3-1,8 0-3,-4 0-1,3-3-3,-3 3-3,4-3-5,4-4-6,-4 1-11,8-5-7,-4-2-8,-1-6-9</inkml:trace>
  <inkml:trace contextRef="#ctx0" brushRef="#br0" timeOffset="2251.1287">3161 4539 345,'0'-3'31,"0"-1"1,0 4-1,0 0-3,4-12-3,-4 1-4,4-2-5,0 0-3,0 2-2,4-2-2,-4 1-2,4-1 0,-3-1-2,-5-2-2,0 3 1,0 2-2,0-2 0,0 0-1,-5 2 1,1 5-2,0-1 0,0 1 0,-8 0-2,4 3 0,-1 1 0,-3 2 0,-4 0-1,4 0 2,-1 2 0,-3 7 0,4 7 0,-5 2 0,1-3-2,4 1 3,-1 2-1,1-2 0,4 1-1,-4-1 2,7 0 0,5 1 0,0-1-1,0-8 1,0-1 0,5 2 0,-1-9 0,8 0-1,-4 3 2,4-3-1,1 0 0,-1-3 0,4-3 2,1-1 1,-1 0 3,-4-3-2,1-3 0,-5 4 1,4 4-1,-12-1-1,8-1 2,-8 4-2,8 0-1,-8 3 0,-4 0 0,4 3-2,-4 7 0,-8-2 2,0 17-1,4 2 2,-9 10 1,5 9 1,0 0-2,-1 6-2,1 2 1,0 2-1,-1 1 0,1 5 0,0-3 0,4-5 0,0-1-1,8-3 0,-5-7-2,5-3 0,0 3-1,0-11 0,0-8 1,5-1 1,-5-7-1,0-1 2,8-12-2,-4-3 2,4-5-1,0-11 1,0-8 0,-4-12 2,9-4-1,-5-3 2,-4 3 0,4-6-2,-4 0 2,-4 0 0,0 0 2,4 3 2,-4 3 1,0 7 1,0 9 1,-4 5-1,4 6 0,0 8 0,0-1-1,0 3-3,0 0 0,0 3-2,0-3 0,0 3-1,4 0 0,-4 3-1,0-3 0,4 3-1,5-3 0,-1 6 0,0-3 0,4 1 1,1-4-1,3-4-2,0 1-4,5-6-6,-5 2-3,1 1-4,-1 0-2,-4-2-6,1 5-9,-5-4-10,4-2-13,8-18-12</inkml:trace>
  <inkml:trace contextRef="#ctx0" brushRef="#br0" timeOffset="2527.1445">3652 4043 368,'4'0'37,"-4"0"1,0 0-3,0 0-4,0 0-7,4 0-5,-4 0-5,0 0-5,0 0-1,-4 0-2,4 0-2,0 0-1,0 6-1,-4-6 1,0 10-2,-4-1-2,3-4-5,1 4-6,0-2-4,-4 2-7,4-2-5,4-1-4,-4-4-4,4 1-5,0 0 0,0 10-5</inkml:trace>
  <inkml:trace contextRef="#ctx0" brushRef="#br0" timeOffset="2718.1554">3758 3986 199,'4'0'28,"0"0"-1,-4-4-2,5 1-3,-5 0-5,0 3 7,0 3 4,0 4 2,0 7 0,-5 2-3,1 4-5,-8-1-6,4 5-3,-4 5-5,-1-5-3,5-4-2,0 3-10,0-4-8,8-5-12,-4-1-14,4-10-13</inkml:trace>
  <inkml:trace contextRef="#ctx0" brushRef="#br0" timeOffset="6239.3568">4274 4267 284,'0'0'32,"0"0"-2,0-3-4,0 3-1,0 0-3,0 0 2,0 0-6,4 0 1,-4 0 2,4 0-3,-4 0-1,4 6-3,-4-6-1,5 8-1,-5 5-1,0 3-3,0-5-1,4 5-1,-4 4-1,0 3-2,0 0 0,-4 6-2,4-5 1,-5 6-2,5-3 0,0 5-4,-4 1-4,4 1-5,-4-7-4,4-2-9,0-11-9,0 2-9,0-6-8</inkml:trace>
  <inkml:trace contextRef="#ctx0" brushRef="#br0" timeOffset="6486.371">4159 4489 453,'0'0'39,"0"0"-3,5 0-4,3 0-7,8 0-3,1 0-8,3 0-1,0 0-5,5 0-2,-4-3 1,3 3-5,5 0-4,-5-3-7,-7 3-5,7-3-10,5-3-14,-9 4-16,42-4-18</inkml:trace>
  <inkml:trace contextRef="#ctx0" brushRef="#br0" timeOffset="11839.6771">5011 4129 281,'0'-7'40,"0"7"-5,0-3 0,0 0-3,0 0-3,0 1-4,0 2-6,0 0-4,0 0-4,0 0-3,0 0-1,0 0-4,0 0 1,4 0 4,-4 0 2,4 5 1,0 11-2,-4 0-1,4 1-2,1 9-2,-5-3 3,0 4-3,0 2-1,0 1 0,4 0-1,0 1-2,-4-3 0,0-1-5,0-6-4,-4 4-6,4-4-4,0 1-7,0-4-8,-4 1-7,4-5-7,0 2-2</inkml:trace>
  <inkml:trace contextRef="#ctx0" brushRef="#br0" timeOffset="12623.722">5506 4208 220,'0'0'26,"0"0"-1,0 0-3,5-6-2,-5 6-2,0-7 0,0 3-5,0-3 1,0 1-1,0-4-3,0 4 2,4-4 1,0 2 2,-4-4-3,0-1-1,0 5-1,0-5-3,0-3-2,0 4 1,0 1 2,-4-2-2,4-1-1,-4 1-2,4 0 1,0 2 2,-9 2-1,5-1-1,0 0-2,0 1 1,0 3-1,0-2-2,-4 1 0,-1 4 2,1 0-2,0 3 0,0 0 1,-4 0-2,-1 0 1,1 6 0,4 4-1,0 1 1,-5 5 0,1-2 0,0 2 0,0 3 0,-1-1 0,1 7 0,0 2 0,4 0 1,-5 5-1,5 4 1,0 1 0,4 0 1,0 2 0,4-2-1,-4-1-1,4 1 0,0-7 0,0 2 0,8-5 2,-4-6-1,8 1-1,-4-9 1,9-2 2,-5-5 1,0 0 1,5-6 1,-5-3 2,4-6 2,1-9-1,3-1 3,-3-5-1,3-7-1,-4-3 1,1 1 0,-5-4-1,0 4 1,5 3 0,-13-1-3,-4 0-1,0 4-1,0 3-2,-4 2-1,4 2 0,-4 6-3,-5-2 2,5 5-2,0 2-2,-4 2-4,0 1-2,4-1-5,0 4-1,4 0-3,-4 0-5,4 0-10,-5 3-8,5 0-10,-4 3-8,-4 26-6</inkml:trace>
  <inkml:trace contextRef="#ctx0" brushRef="#br0" timeOffset="13501.7722">5990 4238 325,'0'0'29,"0"-6"-7,0-8-2,4 1-5,0-1-5,0 1-1,-4-3 0,4 2 0,0-2 0,-4-3 1,0 1 1,4 2 0,-4 2 2,0 1-3,0 4-2,-4-2 0,4-2-4,-8 7 0,4 2 0,-13 1-2,9 3-1,-4 0 0,-5 3 0,1 1 0,4 5 1,0 5-2,-5 2 0,1 2 1,-1 1-1,1 3 0,0-1 0,3-2 0,5-2 1,-4 6-3,4-9 1,8 2-1,0-5 1,0-2 1,0 1-3,4-4 2,0-2 1,4-1-2,8-3 2,-3-3 1,3-4 0,5-2 5,-5-4-2,0-1 0,-3 1 1,3 2-1,0-5 1,-3 3-3,-1 0 3,0 2 0,-8-1-2,5 5 1,-5 1-1,0 3 0,-4 3 0,0-2-1,0 2-1,-4 8 0,0 2 0,-9 2-1,-3 12 0,8 6 0,-5 2 0,1 5 1,0 2 1,0 4 0,-1 2 0,5 7-2,-8 4 0,8 8 1,-5 7-2,5-4 1,4 0-1,0-4-1,0-4-1,0-6-1,0-4 2,-1-8-1,5-6-1,0-5 0,0-6 1,0-5 0,5-8 0,-1-7 3,4-8-1,4-4 0,-8-7 1,9-6 0,-5-11-1,0-4 0,0-1 2,-4-6 1,4-3-1,-4 1 0,-4-4 3,5 0-1,-5 0 2,0 6 2,0 9 4,0 7 0,0 0 1,-5 11 1,1 4 3,4 4-3,-4 3 2,4 3-5,0-1 0,-4 3-4,4-3-2,0 3 0,4-3-1,-4 0-2,4 3 1,-4 0-2,13 0 1,-1 0-1,0 0 1,5-4 0,-5 1-1,4 0-1,1-3-4,-1-1-5,0 3-3,1-6-5,-5 4-5,-4-7-5,9 7-9,-9-2-8,0-2-12,12-14-14</inkml:trace>
  <inkml:trace contextRef="#ctx0" brushRef="#br0" timeOffset="13771.7877">6448 3761 320,'0'-3'34,"0"0"-6,0 1-2,0-1-1,0 3 0,0 0-1,0 0-2,0 0-8,0 0-2,0 0-3,0 0 0,0 0 2,-8 8-2,0 8-3,-1 0 0,-3 5-3,0-1 0,0 3-1,-1 0-5,1 0-6,4 1-8,-4 1-10,3-1-10,1-10-12,-16 39-14</inkml:trace>
  <inkml:trace contextRef="#ctx0" brushRef="#br0" timeOffset="15629.8939">7001 4009 326,'0'0'29,"4"0"-4,-4 0-4,0 0 0,0 0 2,0 0 2,0 4-4,0 8 1,4 3-4,-4 0-3,0 3-1,0 4-2,0 2-2,0-2-3,0 2-2,0 2-2,0 1 0,0-4-1,0 0-3,4-3-5,0 3-3,-4-3-6,0-1-6,0-4-9,0 1-9,0-2-9,-12 18-10</inkml:trace>
  <inkml:trace contextRef="#ctx0" brushRef="#br0" timeOffset="15848.9065">6915 4245 381,'0'0'47,"0"0"-9,0 0-5,0 0-6,8 0-8,4 0-3,1-10-5,3 2-2,0-5-3,5 4-2,-1-1-2,1-1-4,-1 2-2,1-4-4,-1 3-8,1 2-5,-5 5-7,0-3-8,-3 0-8,3-1-3</inkml:trace>
  <inkml:trace contextRef="#ctx0" brushRef="#br0" timeOffset="16196.9264">7979 3499 287,'0'-3'31,"4"3"-8,-4 0-3,0 0-1,0 0 4,0 3 4,0 3 1,0-1-3,0 11 0,0 3-5,0-1-5,0 4-2,0-1-4,0 1-2,4 2-2,-4 0 1,0-2-3,0 5-2,4-5 0,-4 2-4,0-3-6,0 7-2,-4-4-5,4-2-6,0-7-7,-8 4-11,4-5-9,-25 38-9</inkml:trace>
  <inkml:trace contextRef="#ctx0" brushRef="#br0" timeOffset="16563.9474">7553 3960 395,'0'0'33,"0"0"-8,0 0-6,0 0 0,0 3 1,5 4 0,7-1-2,0-3-1,0 4 0,9-7-3,3 1 2,1-1 0,0 0-3,7 0 0,1 0-1,4 0-1,0 0-1,0 0 0,3 0-1,1 0-2,0 0 2,-4-1-2,4-3-1,-4 4-2,4 0 0,0-3-2,0 0-1,0 0 1,0 0-1,0-4-1,-5 4 1,1 0 0,0-3-1,-4 4 0,-4-1-4,-5 0-4,1-1-1,-5 4-2,-3-3-1,-5 0-3,0 3-2,0 0-1,-3 0-3,-1 0-5,-4 3-6,0-3-9,0 0-8,-4 0-7</inkml:trace>
  <inkml:trace contextRef="#ctx0" brushRef="#br0" timeOffset="19611.1216">7832 4744 198,'0'0'34,"0"0"-2,0-3 1,-4 3-1,0 0 1,4 0-1,0 0 1,0 0 1,0 0-1,0 0-4,0 0-2,0 0-5,0 0-4,0 0-3,0 0-5,0 0-1,0 0-4,0 0 0,0 0-2,0 0-1,0 0-1,-9 0-3,5 3-2,4-3-4,0 0-3,-4 8-3,0-2-4,4-3-5,0 0-5,0 1-4,0-1-8,0-3-2,0 0-6</inkml:trace>
  <inkml:trace contextRef="#ctx0" brushRef="#br0" timeOffset="20278.1598">8077 4466 212,'-4'0'24,"4"0"1,0 0-5,0 0-3,0-4-1,0 4-5,0 0 0,4 0 3,-4-6-2,0 3 0,5-7-2,-5 1 3,0 4 0,4-4 0,0 2-1,-4 1 1,0-4-5,0 4-1,0 1 1,0 2-2,0-7 0,0 4-1,0 3 2,-4 0-1,0 0-2,4-4-1,-9 4-1,5 1 0,0-1-1,0 0 0,0 0 1,0 3-2,0 0 0,0 0-1,0 0 1,0 0 0,-1 0 0,1 0 2,0 0-2,0 6 0,0-3 0,-4 5 0,0 5 0,4 0 0,-5-2 0,1 5 0,4-3 0,-4 1 0,0 5 1,0 2-1,-1 1 0,5-5 0,0 9 0,4-2 0,-4 1 0,4-7 0,0 4 0,0-8 0,4 2 0,0-2-2,4-4 5,1-4 5,3 1 0,0-7 3,5 0-1,-9-4 0,4 1 0,0-10 1,1-1 0,-1-5 1,0-2 0,-4 2 0,1 2-3,-5-5-1,0-2 1,-4 5-2,0 4-2,0-4 0,0 5-2,0 1-1,0 1-2,0 2-1,-8 5-2,8-1-3,0-4-1,0 4-1,0 0-3,0 2-2,0 1-3,-5 0-3,5 3-5,0 0-8,0 0-5,0 0-9,0 0 1,0 0-3</inkml:trace>
  <inkml:trace contextRef="#ctx0" brushRef="#br0" timeOffset="20555.1756">8380 4232 381,'0'0'49,"0"0"-6,-4 0-7,4 0-6,0 0-3,0 0-3,0 6-5,0 7-2,0 3-1,0-2-2,4 5-4,-4 2 0,4 1-3,-4-4-1,0 7-2,0-1-1,0 3 0,-4 5-1,0-5-4,-4 0-4,4 5-3,0-9-4,-4 1-5,8 2-6,-4-9-8,0 2-7,4-8-12,0-4-10</inkml:trace>
  <inkml:trace contextRef="#ctx0" brushRef="#br0" timeOffset="21397.2238">9130 4049 192,'4'-6'23,"4"-1"-3,-4-1 0,0-4 5,0 2-3,0 2-3,0-8-1,-4 4-3,4 2 0,1-1-1,-5 1 1,0 1 3,0-1 1,0-1 0,-5-2 0,5 4-3,-4-4-1,0 5-5,-4 2-1,0 0-2,0 2-3,-5-2 0,5 6-2,-4 0-1,4-3-1,-5 3 2,5 3 0,-4 0-2,0 7 0,-5 2 1,5 3-1,0 1 0,0-2 0,-1 2 0,1 3-2,4-5-2,-5 2-2,9 0 0,4-2 0,0-1 2,0-3 2,0-2 1,4-2 0,1-3-1,3 0 1,0-3 0,0 0 0,4 0 2,1-3-2,-1-3 0,4 3 3,-3-9 1,3 0 1,-4-1 2,1 5 1,-1-1-2,0 2 0,-12 1-2,4 6 0,-4 0-1,4 0-2,-4 0 2,0 0-1,0 3 2,0 7 1,-4 2-1,-8 15 1,0 0 0,3 3 2,-3 7 0,0 0-3,-4 6 0,3-1-1,1 5-1,0 2-1,-5 3 1,5-1 0,0 11-3,4-1-2,-5-3-1,9 0-3,-4-6-1,4-3-1,0-6 0,0-9 4,4-7 0,0-8 2,0-8 2,4-2-3,8-9 4,0 0-1,1-9 1,-1-12-1,0-6 3,5-8-1,-1-1 0,-4-9 0,1-1 1,-1-3 0,4-7 3,-8 12 4,5-2 2,-9 11 3,0 1 2,-4 7 1,4 8 0,-4 5 3,0-2-1,0 6 0,0 7-4,0 0 0,0 1-2,0-1-1,-4 0-3,4 3-3,0 0-1,0-3 0,0 3-1,4 0-2,-4 0 1,8 0-1,4 0 0,1-3 0,-1-1 0,0 4-1,1 0-3,-1-3-6,0 3-6,0 0-5,5 0-5,-5-3-4,0 3-11,1-3-10,-5 3-11</inkml:trace>
  <inkml:trace contextRef="#ctx0" brushRef="#br0" timeOffset="21666.2392">9670 3924 409,'0'0'40,"0"0"-11,0 0-4,4 0-5,8 0-2,-3 0-3,7 0-5,-4 0-2,9 0-2,-5-4-2,0 4 0,5-6-2,-1 1-2,1-1-4,-9-4-7,5 4-8,-1 3-10,-4-7-14,-4 9-9</inkml:trace>
  <inkml:trace contextRef="#ctx0" brushRef="#br0" timeOffset="21859.2502">9756 4129 398,'0'0'38,"0"0"-8,0 0-4,0 0-5,4 0-5,4 0-5,5 0-3,3-4-1,-4 4-2,0-3-3,5-6-4,3 1-6,1-2-7,-1 1-10,1-4-7,-1 5-9,5-2-7</inkml:trace>
  <inkml:trace contextRef="#ctx0" brushRef="#br0" timeOffset="22524.2883">10726 3844 185,'0'-3'21,"0"-7"3,0 2-2,0 5 0,4-6-2,0 2-1,5-2 2,-5 1 1,0-8 1,0 3-4,8 2-1,-8 5 0,-4-1 0,0 1-1,4 0 1,-4-1 2,-4 1-5,4-5 0,0 1-2,-4 1-1,4 1-4,-4-2 2,0 7-3,0-3 0,0-4-4,-4 2 2,-1 2 0,9-1-3,-8 1 2,4 0-2,-4-4-1,0 7 0,0-2 1,-1-1-2,1 3 0,0 0 1,-4 3 0,-1 0-1,5 0-1,-4 0 0,0 6 1,-5 2 0,5 11 1,-4 0-2,-1 2 1,-7 3 0,-1 6 0,1 11 0,-1 4 1,0 7 0,-3 7-2,-1 1 0,1 2 1,7-1 0,1 1 0,3-11 0,5-2 0,8-3 0,4-6 0,4-7 1,4-9 2,13-2 3,-1-9 0,5-7 2,7-6 2,1-3 0,0-3-1,0-7 2,3-8 0,-3-7 0,0-3-1,0 1 1,-1-6-3,-3-4 1,0-3-1,-1-3-1,-7 0 0,-1-3-3,-7 4 1,-5-1-2,-4-3-1,-4 12-1,4 1 1,-4 1-2,-4 11 1,0 0 0,-8 5-2,-1 0-2,1 8-2,0-5-4,-1 8-4,1-5-2,-4 0-3,4 13-3,-1-3-4,1 3-3,-4 0-11,3 0-13,1 3-14</inkml:trace>
  <inkml:trace contextRef="#ctx0" brushRef="#br0" timeOffset="70346.0235">1932 6523 203,'0'0'27,"0"0"-2,0 0 1,4 0-2,-4 0 1,0 0 2,5 0 5,-5 0 3,8 0 1,0 0-5,0 0-4,-4-3-4,4 3-3,1-4-5,-1-5-1,-4 1-6,0-2 0,-4 4-3,4-4-2,-4 3 0,0-3-1,0-3 0,0 1 1,0-3-2,0-1-1,-4-1 0,-4 1 1,0 0-1,-1 5 0,-3-2 0,8 0 0,-8 9 0,-5-3 0,5 7-2,0 0-1,-5 4 1,5 0 0,0 9 0,-5 3 0,5-2-2,4 2 0,-4 3 0,4-1 0,-5 1 3,5-2-3,4 2 2,-4-4 2,4 1 0,0-2-1,4 2 0,0-4 1,0 1 0,0-5 0,4-2-2,0 1 1,0-4 0,4 0 0,4-3 2,1 0 0,-5-3-2,4-3 0,-4-1 1,0 3 1,1-6 2,3 0 1,-4 1 1,-4 3 0,0-1-2,0 4 1,5 0-2,-9 3-1,0 0 1,0 0-2,0 0 0,0 0 1,0 6 0,0 7-2,0 12 3,-9 2 1,1 0 1,-4 7 0,4 6-1,-5 9-2,5 0 0,0 12 1,0 4-1,0 1 0,0 1 0,3 2-2,-3-6 1,8-1-3,-4-8 0,4-8-1,0-9 2,0-4-1,0-7 0,0-9 2,0-4-1,4-7 0,-4-6 2,0-3-2,8-6 3,1-10-2,3-12 2,-4-5-1,0-7 0,-4 0 0,5-5 1,-5-4 1,0-1 1,-4 6 0,0-3 2,4-2 2,-4 12 2,0 4 2,0 7 1,0 15 2,0 4-2,0 1 0,0 4-3,0-2 0,0 1 0,0-3 0,0 9-1,8-7-2,4 4-1,1 0-2,-1 0-1,0 3 2,9-4-2,-5-2-2,4 1-1,-3 5-6,-1-6-2,5 3-4,-9 0-1,0-1-4,-4 4-4,1 4-3,3-4-4,-12 0-10,8 3-11,-4-3-11</inkml:trace>
  <inkml:trace contextRef="#ctx0" brushRef="#br0" timeOffset="70638.0402">2555 5982 404,'8'-3'36,"-8"-3"-5,0 6-3,0 0-4,4 0-3,-8 0-5,4 0-4,0 0-2,0 0-4,0 3 0,0-3-2,0 0 0,0 6-1,0 4-1,0-5-1,0 1 0,-8 7-1,-1-4-4,5 5-5,-4 2-4,0-6-4,0 4-7,4-1-1,-4-4-3,3 1-3,5-7 0,-4-1-2,4 4 0,0-3 1,9-9-11</inkml:trace>
  <inkml:trace contextRef="#ctx0" brushRef="#br0" timeOffset="70825.0509">2698 5982 312,'0'0'33,"0"0"-9,0 7-1,-4-7-7,4 6-4,-4 8-4,-4-1-1,3 1 0,-3 2-3,4-3-1,-4 1-2,4 2-6,-4 0-9,4-2-10,0-1-13,-17 20-11</inkml:trace>
  <inkml:trace contextRef="#ctx0" brushRef="#br0" timeOffset="71476.0882">3255 6062 205,'0'0'39,"0"-10"-2,0 4 2,8-1-2,-8-2 4,4 1 1,0 5-2,-4-4-4,4 1-4,-4 6-4,4-6-6,-4 3-4,0 3-5,0 3-4,0-3 0,4 3 1,-4 13-2,0 11-1,9 6 0,-9 4-3,0 6 0,4 3-2,-4 0-4,0 0-4,0 0-5,0-3-3,0-3-4,0-4-3,0-2-9,0-4-6,0-5-7,-4-4-9,-5-5-4</inkml:trace>
  <inkml:trace contextRef="#ctx0" brushRef="#br0" timeOffset="71676.0996">3173 6334 486,'0'0'43,"4"0"-10,-4 0-7,0 0-7,4 0-6,-4 0-2,0 0-4,16 0-2,-3 0-3,-1 0-6,0 0-3,5-4-1,3 4-2,5-6-4,-5 0-3,9-2-8,-9 5-11,5-7-9,-5 4-6</inkml:trace>
  <inkml:trace contextRef="#ctx0" brushRef="#br0" timeOffset="72058.1214">3803 5970 427,'0'0'54,"0"0"-13,0-4-10,0 1-8,0 3-5,0 0-4,0 0-4,0 3-4,0-3 0,0 0-2,0 0-1,0 0 0,0 7 0,0 9-2,0-2 1,0 2-1,0 1 1,0 2 1,0-4-2,0 4-1,-4 0 0,4-5 0,0 5 2,-4 2-1,4-5-1,0-4 0,0 0 0,0 0 0,0-5 0,0 1 0,0 4 0,0-5 0,0 2 0,4-2 0,0-1 0,0-3 0,9-1 0,-5 1 0,0-3 0,4 3 0,5-3 0,-1 0 0,0-3-2,5 0-5,-1-5-3,1-2-4,-5 1-5,1-4-5,-1-1-10,-4 1-2,1 3-7,-1-4-1,-4-2-2,17-14-5</inkml:trace>
  <inkml:trace contextRef="#ctx0" brushRef="#br0" timeOffset="72292.1348">4053 5966 225,'0'0'44,"0"-3"3,0 3-1,0-3 0,0 3-7,0 0-7,0 0-5,0 0-5,0 0-1,0 3-1,0 7 1,0 12-3,0 2-3,0 3-3,-8 9-3,4 4-2,-4 3-2,-1 6-1,1 1-2,-4-3 0,4 3 0,-5-4-4,9-3-4,-8-4-5,4 1-2,0-7-8,0-2 0,-1-3-7,1-4-7,4-5-6,4-8-4,0-1-4,0 3-3</inkml:trace>
  <inkml:trace contextRef="#ctx0" brushRef="#br0" timeOffset="72806.1642">4606 6337 346,'8'-7'51,"-4"-5"-4,4 4-5,-4-5-8,0-3-4,5 2-9,-5-2-1,0 3-3,0-1-3,0-5-2,0 4-1,0 0 0,-4-8-2,4 9-1,-4-2 0,4-5-2,0 2-1,-4-4-1,9 0-1,-9 6 0,4 1 0,-4 2-1,0 1-1,0 0-1,0 7 1,-4-4 0,0 9-1,-5-3 0,1 4-2,-4 0-2,-5 0 1,5 4-4,-8 4 3,-5 8-1,5 9 0,-1 2 2,-7 10 0,7 2 1,-3 11 0,-1 7-2,9-2 1,-5 3 0,5-6 1,3 1 1,1-3 0,4-3 0,4-11 0,4 1 0,0-6 1,4-10 0,4 1 3,4-10 4,5-3 2,7-9 2,-3-3 0,3-10 0,1-4 0,8-10 1,-9-8-1,5-3 1,4-7-3,-13 4 0,5-9-1,-5-5-2,-3 1-1,-5-2-1,0 4 0,-8 6 0,-4 6-2,0 6-2,-8 7-2,-4 5-4,-5 5-2,-3 7-3,-1 4-2,5 6-4,4 3-4,0 3-4,-1 1-4,1 10-2,4 2-6,0 2-5,4 4-7,-5 2-3,5 0 0</inkml:trace>
  <inkml:trace contextRef="#ctx0" brushRef="#br0" timeOffset="73509.2044">5117 6351 369,'0'-3'38,"5"-2"-7,-1-1-5,-4-4-3,0-3-4,0 6-6,0-3-3,-4 0-1,-1-2-3,-7 4-1,4-2 1,-4 4-1,4 3-1,-1-4-1,5 7-1,0-3 0,-4 3-1,0 3-1,0 1 1,-1-1 0,1 9-2,0-2-2,0 4 1,-4 2-3,-1 2 2,5 1 1,-4-2-3,4 2-1,-1 0 0,5-1 1,-4-2 0,8-2 1,-8-4-4,8-4 2,0 0 2,0-2-1,8-4 3,-4 0 0,9-4 1,-1 1 0,0-3-1,0-10 2,1 5 2,3-5-1,-8 3 2,5-1 3,-1 4 0,-8 4 3,0 0-2,-4 2-2,4 4 0,-4 0 0,0 4 2,-4 5 1,0 15-2,-8 5-2,-1 4 1,5 4 0,-8 5-2,3 5 1,-3-1-3,4 5 1,-5 7 0,5 3-1,0 1-1,4-2 0,-5-4 2,5-2-1,4-5-3,4-6 1,0-10-1,-4-4 1,4-5-1,0-8 0,0-10 1,4-1 0,0-5 0,4-3-1,1-8 2,3-12 0,0-7 0,-4-6 0,1-4 0,3-6 2,-4 0 0,0 0 2,0-2 0,1 2 4,-1 3 3,-4 11 1,0 5 4,0 6 0,-4 5 1,0 4 1,0 4-2,0 1-1,0 7-1,0-3-3,0 0 0,0 0-3,0 3-2,0 0-1,0 0-2,0 0-1,4 0 0,4 0 1,5 3-3,3-3 0,4 0-1,1-3-5,-1 0-4,5-4-4,-5 3-5,1-3-5,-1-2-6,-3-1-6,-1 1-15,0 1-9,25-24-18</inkml:trace>
  <inkml:trace contextRef="#ctx0" brushRef="#br0" timeOffset="73778.2198">5727 6079 407,'0'0'42,"5"-6"-6,-1 6-6,0 0-5,4 0-5,-4 0-5,0 0 0,0 0-5,0 3-2,0 3-1,1 4 2,-5 9 1,0 5-1,0 3-3,0 3 0,0-1-2,-9 1-1,5 0-1,4 3-1,-8-2-6,8-3-1,-4-1-6,-4-4-4,8-3 0,4-4-8,-4-5-8,0-1-11,0-4-9,0-3-7</inkml:trace>
  <inkml:trace contextRef="#ctx0" brushRef="#br0" timeOffset="73990.232">5617 6257 473,'0'0'43,"4"0"-8,-4 0-10,4 0-7,-4 3-4,0-3-4,0 0-4,0 4 0,0-4-2,8 0 0,5 3-2,7-3-2,5 0-2,3-3-2,-7-1-6,3-2-2,5-7-7,0 5-12,-9-4-18,5 5-18</inkml:trace>
  <inkml:trace contextRef="#ctx0" brushRef="#br0" timeOffset="76845.3953">6559 5906 247,'-5'0'42,"5"-3"-2,0-4-1,0 7 2,0-3-2,0 3-5,0-6-5,0 3-4,0-1-5,0 4-5,0 0-3,0 0-4,0 0-2,0 0-1,0 0 0,0 0-2,0 0 0,0 4 0,0-4 0,0 6 1,0 10-2,-4-2 2,4 8-1,-8-7-1,-4 4-2,4 2 1,4 1 0,-5-5 0,5-1-1,0 2 0,4-2 0,-4-4-1,4 4 2,0-5-2,0 2 2,0-2-2,0-1 2,4 2-1,0-2-1,0 1 0,5-5 1,3 1 0,-4-4 1,-4 0-2,4 0 1,1-3 0,3 0 0,0-3 1,5 0-3,-1-10-1,4 2-4,-3 5-1,3-1-2,-3-2-3,-1 3-4,-4-1-4,5 7-6,-5-5-10,0 5-4,0-3-8,29-10-5</inkml:trace>
  <inkml:trace contextRef="#ctx0" brushRef="#br0" timeOffset="77125.4113">6739 5838 366,'0'0'41,"0"3"2,-4 0-6,0 0-4,-1 7-5,5 7-7,0 5-3,-4-4-3,0 7-2,4 9-3,-8-1 0,8 4-2,-4 2-1,0 11-2,-4-1-1,-1 3-1,1-1-1,-4 2 0,4-4 0,-4-4-6,3 1-2,-3 0-5,4-10-3,-4 1-9,3-5-11,5-5-7,-4-10-15,-4 45-12</inkml:trace>
  <inkml:trace contextRef="#ctx0" brushRef="#br0" timeOffset="77642.4408">7476 6055 461,'0'-3'29,"0"0"-8,0 0-5,0-7-5,0 2-3,0-1-2,0-7-1,-9 2-2,9-2 0,-8 0 0,4 1 1,-4 3 2,0-1 0,-4 5-3,3-8 0,1 7-1,0-4 0,0 8-1,0-4 0,-5 2 0,5 1 0,-4 3-1,0 3 0,-1 3 0,1-3 0,0 9 0,-1 7-1,1-5 0,-4 5 2,-1 5 0,1-2-1,4-1 0,-5 13 0,1 0 0,0 8 0,3 7 0,1 5-1,4 2 2,0-4-1,4 0 0,4-4 0,0-1-1,4-7 0,4-7 2,8-6-2,-4-8 3,9-8 6,-1-2 1,1-6 2,3-6-1,-3-2-1,8-11 3,-5-8-2,1-3-1,-1-4 1,-3-7-1,-1 0-1,-7-6-4,-1 1-1,-4 0 0,-4 10 1,-4 2-2,0 2-2,0 12 1,-4-1 0,0-1 0,-4 8-4,0 4-3,3 4-5,-3-4-5,0 4-4,8-1-1,-4 4-7,4 3-5,0 0-7,0 0-4,0 7-5,0-4-4</inkml:trace>
  <inkml:trace contextRef="#ctx0" brushRef="#br0" timeOffset="78157.4703">7963 6043 279,'0'-7'26,"0"1"-5,0-5-3,0-2-6,0 2 0,0-2 0,-4 1-4,4-1 2,-4 2 1,0-2 2,-1-3 0,5 11 3,-4-4-1,0 2-2,0-5-3,-4 8-1,4 1-4,0-3 0,-9 6-2,5 0-1,-4-2 0,0 2-1,-1 2 0,-3 1 0,4 0-2,-5 13 2,1 0 0,0-2-1,-1 5 0,-3 2-1,3 5 2,-3 1-1,0 3-1,3 13 2,-3 3-1,7 3 2,1 0-1,0-4 1,4-2-2,8-3 3,-4-7-2,8-4 0,4-9 9,8-4 3,5-6 2,3-10-1,5-3-1,0-7-2,-1-9-1,1-5 1,4-3 0,-5-5-1,1-4-1,-5-4 1,1-3 1,-4 3-1,-5-6-2,-4 2 0,-4 1-3,1 3-2,-9 3 1,0-1-1,0 11 0,-9 7-2,-3 0 1,0 9-4,-5-1-5,5 2-3,0 4-6,-5 3-3,13 3-4,-8 3-2,4 3-6,0 7 0,4 1-6,0 5-6,4 2-5,0 4-2</inkml:trace>
  <inkml:trace contextRef="#ctx0" brushRef="#br0" timeOffset="78850.5099">8573 6119 289,'0'-5'23,"0"-1"-8,0-1 2,0-2-6,0-7-3,0 5-2,0 1 0,-4-2 0,-4-1 0,-1 2 1,1 1 3,0 1 3,0 1 0,-4 1 1,3 4-4,-3-6-2,4 9-1,-9 0-3,1 0-1,0 3-1,-1 10-1,5-2-1,0 1 2,-5 6-2,5-2 1,4 0-1,0-2 1,0 5-2,-1-3-2,5-2 3,4-4-1,0 3 0,0-9-1,8 3 2,-3-7 1,11 0 3,-4-3 4,0-1 2,9-4 1,-5-8-1,1 4-2,3 1-3,-3-2 0,-5 0-2,0 7-1,-4-1 0,1 3 1,-9 4-2,4-3 1,-4 3 0,0 3 4,-4 11 0,-1 18 0,-7 1 1,-4 1 2,-1 5-4,5 7 0,-8 5 0,3 2-2,1-1 0,-1 5-2,1 2 0,4-1 0,0-6 0,-1 4 0,1-7-1,4-5 0,4-2 0,-4-9 0,8-6 0,4-6-1,0-8 0,0-7 2,8 0-2,-4-6 2,9-12 0,-5-6-1,0-4-1,0-8 2,5-4-1,-9-1-1,4 2 0,1-4 2,-9 1 1,4-1-2,0 1 5,-4-1 1,-4 7 4,0 1 1,4 9 3,0 4 0,-4 5 0,0 4-3,0 1-1,0 3-4,0 3 0,0 0-2,0 0-1,4 0 0,5 0-1,-1 0 0,4 0 0,5 0-2,-5 0-1,0-4-4,9 4-1,-9-3-4,12 0 0,-11 0-7,3-3-4,0 4-6,-3-4-10,-1-1-15,0-2-15</inkml:trace>
  <inkml:trace contextRef="#ctx0" brushRef="#br0" timeOffset="79077.5229">9162 6089 482,'0'-3'35,"4"3"-10,5 0-6,-1 0-4,4 0-5,-4-4-2,5 4-3,-1 0-3,4 0-3,-8 0-1,5 0-2,-1-3-3,0 0-7,-4 0-9,1 3-13,-5-3-12,12-12-15</inkml:trace>
  <inkml:trace contextRef="#ctx0" brushRef="#br0" timeOffset="79272.5341">9154 6300 436,'0'0'48,"0"0"-14,0 0-11,8-3-4,-4 3-5,9 0-3,-1 0-5,4 0 0,5 0-3,-5 0-3,5-3-4,-1-4-2,5-5-1,-1 1-8,-3-2-9,-1 0-9,1 4-15,-5 1-7</inkml:trace>
  <inkml:trace contextRef="#ctx0" brushRef="#br0" timeOffset="79740.5609">10067 6019 368,'8'-3'41,"-4"-10"-7,1 2-8,-1-2-3,0 0-4,-4 1-4,0 0-1,0 0-3,4-4 0,0 5-2,-4-5 1,-4 0-1,4 2 0,-4 1 0,0-1-1,-5 4-3,5-3-1,-4 4 0,-4-2 0,4 1-2,-9 4-1,5 3 0,0 3-1,-9 0 0,1 3 0,-1 3 0,1 4 0,-1 1 0,1 5 0,-1 4 0,-3 3 0,-1 7 0,1 0 0,-5 10 0,5 12 0,3 4 0,1 4-1,-1-1 2,9-2-1,4-4-1,8-10 2,0-7-1,4-5 6,4-9 2,12-8 2,5-4 5,4-10-1,-1-7 0,9-5-3,-4-6-2,0-12 0,-1-8-3,1 0-1,-4-5-2,-1-3 0,-7-4 0,-1 1-4,-3 6-3,-1 0-5,-4 7-6,-3-4-5,-9 3-4,0 7-6,0 6-9,-4 2-12,-1 4-9,-23-13-13</inkml:trace>
  <inkml:trace contextRef="#ctx0" brushRef="#br0" timeOffset="80692.6153">5388 5750 362,'-4'0'35,"4"0"-1,0 0-6,0 0-1,-9 2-6,1 10-5,0 1-4,0 1-5,-4 2 0,-1 0-3,5-1-2,0 4 2,0-2-5,-5 5-9,5-6-12,0 2-16,-4 2-12,-37 42-11</inkml:trace>
  <inkml:trace contextRef="#ctx0" brushRef="#br0" timeOffset="82946.7442">1805 8519 376,'0'0'41,"0"0"-5,0 4-5,0-1-4,0 13-6,0-2-4,-4 2-5,4-2-3,4 2 0,-4-3-4,0 0 0,9 1-4,-5-1 2,4-1-1,-4-1-1,0 2-1,-4-5 1,4 2 0,-4-4 0,4 4-2,-4 2-1,0-7-1,0 1-1,0 1 1,-4-1 0,4 0 0,0-2-1,-4-1 0,4 0 2,0-3 1,0 0 0,0-3-1,0 3 1,4-3 1,0-10 0,4-3-1,5-1 0,-1-3 0,-4 0 2,5 6 1,-1-2 1,0 0-1,0 1 3,5 0 0,-5-1-1,-4 4 1,4 3-2,-7 3 0,7 2-2,-8 1 0,0 3 0,4 0 0,-4 0 0,0 3-2,1 1 2,-1-1-1,-4 9 0,0 0 0,0 4 0,0-1-1,0 0-1,0 1 0,0 0-2,0-2 0,0-1 0,0-6 1,4-3-1,0-1 3,0-3-2,0 0 2,4-3 1,0-7 0,1-1-2,3-2 1,-4 2 1,0-2 2,4 1-1,1-3 0,-1 3 2,0 2 1,-3 4 0,3-1-2,-4 4 1,-4 2-1,0 1-1,4 0-1,-4 0 0,1 1 0,-5 6 0,4 2 2,-4 7-2,4 5 1,-4 1-1,0-5 0,4 4 1,-4 1-5,4-6-4,0-1-7,-4-3-3,0-2-6,8-5-8,-8-2-4,4-3-9,13-5-13</inkml:trace>
  <inkml:trace contextRef="#ctx0" brushRef="#br0" timeOffset="83350.7673">2432 8062 364,'0'-4'24,"0"1"-3,8 0 1,-4 0 0,4 0-5,5 3-6,-1 0-3,-4 0-2,0-3-1,5 3-2,-1-4-2,0 1 1,0 0 0,-3 3-1,-1 0 0,4 3 0,-8-3-1,8 3 2,-8 4-1,1-1-1,-5 7 3,-5-2 3,5 5 3,0-3-1,-4 1-2,4-1 2,0 2-2,0-3-1,0 4 2,-4-4 1,4-4-2,-4 2 0,4 6-1,0-7 0,0-7 1,4 4-1,0 0-2,-4-2 0,9-1-1,-5 3 0,8-3-1,-4-3-1,0 0 1,1 0 0,-1 0-3,4 0-4,-8-3-4,8 0-3,-3 0-5,-1-4-1,4 1-8,-4 0-8,-4 1-6,9-1-6</inkml:trace>
  <inkml:trace contextRef="#ctx0" brushRef="#br0" timeOffset="83581.7806">3181 8046 367,'8'3'44,"-8"3"-5,0 7-7,0 1-6,0 2-6,0-1-7,0 7-2,0-2-3,0 6-3,0 7-1,0 1-2,0-7-3,0 6-5,0-1-8,0 1-8,0 1-5,0-7-10,4 1-8,5 49-12</inkml:trace>
  <inkml:trace contextRef="#ctx0" brushRef="#br0" timeOffset="83786.7923">3087 8270 461,'0'0'43,"0"0"-11,0 0-6,8 0-5,-8 0-6,8 0-3,5-3-3,7 3-4,-8-3 0,5-1-8,3 1-2,1-3-4,3-1-6,-3-2-6,-1 1-8,1-2-13,-1 1-11,37-21-10</inkml:trace>
  <inkml:trace contextRef="#ctx0" brushRef="#br0" timeOffset="84118.8113">3836 7930 370,'0'0'40,"0"-3"-10,0 3-9,0 0-1,0 3 0,0-3-4,0 3-3,0 13-3,0-5-2,0 2-1,0 3-2,0-5-2,0 5 0,0-2 0,-8 2-2,4 0 1,-4 1 1,4-1-2,-1 0 3,5 1-1,0-1 0,0-5 0,0 5 0,0-6 1,0-2-2,0-2 1,5-3 1,-1 1-1,8-1-1,4 0 1,1-3-1,-1 0 0,4-3 0,1 0-2,4-5 0,-1-2-5,1 1-5,-5-1-5,1-3-8,-1 5-6,1-1-6,-5-4-10,-4 2-5</inkml:trace>
  <inkml:trace contextRef="#ctx0" brushRef="#br0" timeOffset="84374.8259">4094 7866 372,'0'-3'45,"0"3"-5,0 3-2,0-3-4,0 8-6,0 11-6,0 3-3,0 2-2,-4 3-2,-4 3-3,4 4-2,0 1-2,-5 1-2,1 1-1,0 3-2,4-1 0,0 8-1,-4-3-1,-1 1-4,5-4-2,0-5-5,0 1-4,4-2-2,-4-8-8,0 0-8,4-8-7,0-5-13,0-4-6,0 25-3</inkml:trace>
  <inkml:trace contextRef="#ctx0" brushRef="#br0" timeOffset="84862.8538">4745 8125 287,'4'-9'30,"0"-6"-3,0-1-7,4-1-1,-3-5-2,-1 1-1,-4-1-4,8 1 0,-8-1-2,0 4-1,0-4-1,0 5 1,0 1 0,0 0-1,-4 2 3,0 1-1,-5 0 0,1 5 0,0-1-4,0 2 0,-4 1-2,-1 6 0,1 0-1,-4 3-2,-1 7 1,-3 6-2,-1 1 0,5 4 0,-5 4 0,1-1 0,0 8 2,-5 4-1,0 4 0,5 5 1,-1 1-1,5 3 0,0 3-1,3 1 1,13-5-1,-8-2 0,8-3 0,4-7 0,0-6 0,9-4 3,3-12 5,5-8 3,3-6 2,9-11-2,-4-11 0,3-5 0,-3-9-2,4-7 1,-5 0 3,-3-3-1,-1 3-1,-3-3 0,-5 3-3,1-3 1,-5-2-3,-8 5-2,-4-3-1,0 9-1,-4 4-1,-4 7 0,-4 3-5,-5 3-5,5 6-4,0 5-5,3 5-6,-3 4-5,4 4-9,-4 8-4,8 3-13,-1 7-7</inkml:trace>
  <inkml:trace contextRef="#ctx0" brushRef="#br0" timeOffset="91033.2068">5117 8248 241,'0'-7'33,"0"7"-1,0-6-3,0 3 0,0-2 1,0 2-2,0 0 1,0-4-1,0 4-1,0 0-3,0 0-2,0-4-2,0 4-2,9 2 0,-9-4-4,0 5-2,0 0-2,0 0-4,0 0 0,0 0-3,0 0 0,4 6-1,-4-6 1,0 7-2,0 8 0,4 6 0,-4-2 0,0-1 0,0-2-1,0-1 0,0 3-1,0-2 0,0-3 2,0-2-3,-4 1 0,4-5-1,0-1-2,0-6 2,0 0-2,-4 0 1,4 0 1,0 0 1,0 0-1,0 0 2,0-6-2,0 3 2,0-4-1,0-9 1,4 2 0,4-2 0,-4 3-1,0 5 2,4-1 0,-4-1-1,1 4 0,-1 0 1,0-2 0,4 1-1,0 4 2,0 0-1,0 0 0,-3 3 0,-1 0 0,4 0 0,0 0 0,-4 0 0,4 6 0,-8-3 0,8 4 0,-3-3 0,-1 6 0,0 0 0,0-4-1,0 0-2,0-1 1,0 1 1,0-6-1,0 4 0,0-1 1,5-3 1,-1-3-2,0 3 2,0-4 0,4-4 0,-3 2 0,3-3 0,-4-1 0,4 0 0,1 6 0,-5 1 0,0-4 0,4 7 0,-3-3 0,-5 3-2,4-3 2,-4 3 0,0 0 0,0 3 0,4 0 0,-4 10-1,0-5 1,1 5-6,3-7-5,-4 5-6,0-5-7,0 7-10,0-10-10,0 0-8</inkml:trace>
  <inkml:trace contextRef="#ctx0" brushRef="#br0" timeOffset="91487.2327">6006 7834 322,'0'0'41,"0"-3"-3,0 3 0,0 0-2,0-1-6,4 1-7,-4 0-2,0 1-2,0-1-4,0 6-2,4 10-1,0-1-2,-4 7-3,4 0 1,-4 2-3,0 0-3,0 5 1,0-2-3,0 0 0,0 4-3,0 0-3,0-4-5,0 0-4,0-2-8,0-1-6,0-5-7,-4-5-8,4 2-8,-16 8-5</inkml:trace>
  <inkml:trace contextRef="#ctx0" brushRef="#br0" timeOffset="91689.2443">5904 8070 430,'0'0'43,"0"0"-7,0 0-9,0 0-7,0 0-5,4 0-2,4 4-4,4-4-2,4 0-1,1 0-3,-1 0-4,-3 0-5,-1 0-1,4-4-7,1 2-8,3-1-11,-4-4-9,-3-2-7,28-4-10</inkml:trace>
  <inkml:trace contextRef="#ctx0" brushRef="#br0" timeOffset="92089.2672">6604 7688 366,'0'0'33,"4"-3"-4,0 3-6,-4 0-2,0 0-2,0 0 1,0 3-3,4 3-5,-4 1 1,0 7-2,0-4-2,0 2 1,0-1-3,0 2 0,0 0-2,0 3 0,0-5-3,0 2 1,0-4-2,0 2 0,0-1 0,4-4 0,-4 1 0,4 2-1,-4-4 0,0 1 0,4-3 0,0 4 0,-4-1 2,4-3-2,-4 4 0,9-1 0,-9-3 0,4 0 0,0-1 0,0-2 0,4 0 0,0 0 0,0 0 1,5 0 0,3 0-2,0-5 0,-3-1 2,3-7 0,0 4-5,1-1-2,3 2-5,-3-1-3,-1-1-6,-8 0-7,5 3-9,-1-6-6,0 6-4,0-23-8</inkml:trace>
  <inkml:trace contextRef="#ctx0" brushRef="#br0" timeOffset="92359.2826">6857 7572 351,'0'0'40,"0"0"1,-4 3-1,4 7-4,0-2-6,0 4-3,0 4-3,0 5-3,0 4-2,0 6-3,0 5-3,0 7-3,-4 0-1,0 3-3,4 0-2,-8-1 0,4 1-1,4 0-1,-4 0-1,-4-3-4,8-3-3,-5-4-2,1-6-4,0 4-1,4-4-7,-4 2-6,4-15-7,-4 6-8,4-14-8,0 2-4,12 5-6</inkml:trace>
  <inkml:trace contextRef="#ctx0" brushRef="#br0" timeOffset="92900.3135">7508 7927 360,'9'-7'32,"-5"-1"-4,-4 2-5,0-7-6,0 4-2,0-4-2,4-1 0,0-2-3,-4 5-1,0-9-1,0 8-1,0-6-2,-4-1 0,0 6 0,4-4 0,0 1 0,0-1-2,-4 1 2,-1 6 0,1 2-2,4-1 0,-8 2 0,4 1-2,-8 3 0,4-2 0,-9 5 0,5 2-2,0 1 2,-1 6-2,-3 7 1,0 2 1,-1 1-2,1 5 2,0 3-2,-5 4 2,5 3 0,-5 6-2,5 2 0,-5 1 2,5 4-2,4 0 2,-1-1 0,9-3-2,0-3 2,4-3-1,0-9 0,8-4 0,1-3 4,7-5 4,0-10 4,5-6 0,3-6 1,1-4-2,0-4 0,-1-12-1,-3 2 1,3-6 0,1-2 0,-9-1 0,-4-4-1,1 1-2,-1 3 0,-8-4-2,0 0-2,0 4-1,-8 1-1,4 2 0,-8 3-1,0 2-1,-5 7 1,5 2-2,-4 2-4,0 4-5,-1 4-2,5 3-6,0 3-2,4 0-4,0 0-3,0 0-3,4 3-4,-4 7-1,4 7-2,0-1-5,0 1-1,4 9-4</inkml:trace>
  <inkml:trace contextRef="#ctx0" brushRef="#br0" timeOffset="93391.3416">8114 7771 321,'0'-3'39,"0"-4"0,0 1-2,4-1-1,-4 0-6,0-3-9,0-3-4,-4 2-4,4-2-4,-8 1-2,4 2 0,-4-4-2,0 1 0,4 2 0,-5-5 0,5 7-3,-4 2 1,0-6 0,4 9-1,-4-3 0,-5 4-2,5 0 0,-8 3 0,-1 0 1,5 6 0,-8 4 0,-1 1-3,5 8 3,-9 2-2,9 1 0,-5 8 1,-3 0 0,3 7 0,1 6 0,-1 3 0,1 3 0,4 1 1,-1-3-1,5 3 0,4-4 1,8-3 1,4-10 1,0-4 1,8-6 4,0-5 2,13-9 2,0-2 3,-1-7 1,5-7-2,-1-5 0,5-6-4,-4-7 1,4-2-3,-9-3 1,5-1-2,-9-2-2,1-2-2,-9-2 0,4 4 0,-3 0-1,-1-4-1,-8-3-4,0 4-3,-4 2-4,-4 3-5,-4 0-3,-4 11-2,-1 1-6,9 1-7,-4 9-10,0-4-15,-4-1-19</inkml:trace>
  <inkml:trace contextRef="#ctx0" brushRef="#br0" timeOffset="93864.3687">8589 7758 350,'0'0'41,"0"0"-3,0-3-3,4 3-5,-4 0-5,0-3-1,8 3-2,5-4-2,-1 3-3,4-5-3,-7 2-6,3 1 0,0-3-3,0-1-4,5 1-5,-9 0-6,4 1-6,-8-1-6,5 2-9,-1 1-9,0 0-8,-4-3-4,8 3-7</inkml:trace>
  <inkml:trace contextRef="#ctx0" brushRef="#br0" timeOffset="94049.3793">8642 7933 306,'0'0'45,"0"0"-1,0 3-5,5 3-4,-5-2-5,8-1-7,-4-3-4,4 0-4,4 0-3,1 0-4,-1-3-1,0 3-2,0-4-6,5-2-5,-5 0-5,0-4-8,5 2-10,-13-1-9,8-1-10,4 1-6</inkml:trace>
  <inkml:trace contextRef="#ctx0" brushRef="#br0" timeOffset="94547.4078">9695 7559 415,'0'0'40,"0"0"-11,4-6-5,-4-2-5,0 2-5,-4-4-2,4 1-2,-5 1-4,1 1 0,-8 1 2,4-4-1,4 1 1,-8 2 1,3-1-1,5-4-1,-4 2-2,0 1 1,-4 2-2,-5-1-2,5 2 2,4 3-3,-9 0 0,1-1 0,0 4 0,3 4-1,-3-1 0,-5 3 1,-3 4 0,3 7 0,-3 2-2,3 2 1,-3 4 0,3 6 0,1 8 1,-1 4-2,1 3 1,4 8-2,3 2 2,1-2 0,4-1 0,8-7 0,0-10 0,12-6 0,5-4 3,7-9 4,5-7 1,-1-10 1,5-6 1,4-9 0,0-7 1,0-11 0,4-7 0,4-6 1,-4-7 0,-5-1-1,1-5-1,-8-1-2,-4 4-1,-9 4-3,-4 11 0,-8-2-3,-4 5-3,0 7-6,-12 1-5,-8 9-7,-13 6-7,4 5-9,-12 10-15,8 0-19,-94 37-14</inkml:trace>
  <inkml:trace contextRef="#ctx0" brushRef="#br0" timeOffset="95515.4631">3697 9225 228,'0'0'30,"0"0"-5,0 0-2,-4 0-4,4 0-2,-8 4-1,3-4 0,1 3-1,0 0 1,0 0 2,0 0 2,0 0-2,0 4-1,-4-4-1,4 3-2,-5 2-4,5 5 0,0 0-3,-4-2-1,0 5-1,4-2 2,-4 5 0,-1 3 1,1-1 0,0 6-1,0 5 1,0 1-1,4 4 0,-1 3 0,1-1-2,0 4-1,0 0 0,4 3 0,0 2-1,0 8-1,4-4-1,0 2 0,5-8 1,-1 0-1,4 0-1,0-9 0,1-4-1,3-2-5,-4-6-3,1-4-2,3-5-5,-4-4-7,0-7-9,1-2-11,3-3-9</inkml:trace>
  <inkml:trace contextRef="#ctx0" brushRef="#br0" timeOffset="96105.4969">4004 9718 426,'0'0'50,"0"0"-8,0 0-8,0-3-7,0 3-7,0 0-4,0-3-6,0 3-1,4 0-4,-4 0 1,0 0-2,0 3-2,0 0 0,0 13-1,0-2 0,0-1 0,0 0-1,0-2 0,0 2 0,0-1-1,0 1 1,0-5 0,0 5 0,0-7-3,0 2 0,0-5 1,0-3-1,0 0 2,0 0 0,4 0-1,-4 0 2,0 0-1,8-5 0,0-10 1,5 2 0,-5 2 0,0-2 0,0 0 0,1 1 1,-5 4-1,4-2 2,0-3-1,-4 7 0,0 1-1,-4 2 0,4 3 0,-4 0 0,0 0 0,0 0-1,4 3 2,0 2-2,-4 1 1,5 4 1,-5-4-2,0 1-2,0 1 1,8-5-3,-8 3 2,4-6 1,0 0 0,0 3 1,0-3 0,0 0 0,4-3 0,1 0 0,-1-3 1,0 1 1,0-2-2,4-2 1,-3 3 1,-1-1 0,0 2-1,-4-1 0,4 3 2,-4-3-2,5 2 1,-5 1 0,4 3 2,0 0-3,-4 3 1,0 1 1,0-1-2,0 3 0,5 5 1,-5 2 0,0 0-3,4-2-4,-4 1-2,0-2-5,4-4-3,-8-2-6,9-1-8,-1-3-8,0 0-5,-4-3-8</inkml:trace>
  <inkml:trace contextRef="#ctx0" brushRef="#br0" timeOffset="96389.5131">4937 9305 457,'0'0'49,"0"0"-14,4 0-11,-4 0-5,0 0-5,0 3-3,0 7-3,0 10-2,0 6 0,5 4-2,-1 0-3,-4 2 2,0-2-3,4 3-4,-4-2-5,4-1 2,0 2-5,0-2-10,-4 0-6,4-5-6,0-4-4,0-2-10,0 29-7</inkml:trace>
  <inkml:trace contextRef="#ctx0" brushRef="#br0" timeOffset="96574.5237">4839 9575 470,'0'-3'49,"0"3"-10,0 0-10,4-3-5,-4 3-3,12 0-8,1-3-1,3-1-4,5-2-5,-5 0-4,0-2-6,5-2-4,-1 4-6,-3-4-7,-1 1-9,-4 2-9,9-1-8,-9-1-7</inkml:trace>
  <inkml:trace contextRef="#ctx0" brushRef="#br0" timeOffset="96921.5435">5347 9241 335,'4'0'35,"0"-6"0,4 3 3,4 0-6,1-1-5,-1 4-8,0 0-4,5 0-5,-1-6-2,4 6-2,-7 0-2,3 3-2,1-3-4,-5 0-1,4 7 1,-4 5-1,1-2 0,-5-1 2,-4-4-1,0 5 2,0 2 0,-4 3-2,0 4 2,0-2 0,0 2 1,-4 0 3,0-1 0,0 1-1,-4-2 1,0 2 0,3-4 1,-3 4-2,4-5 1,-4 5-2,4-3-1,0-2 1,4 2-1,-4-3 0,0-5 0,4 5-2,0-1 1,0-5 1,0 1-2,4-2 2,-4 0-2,8 1 1,0-4-4,0 0-4,0-3-7,5 0-9,-1 0-12,0-3-8,5 0-7</inkml:trace>
  <inkml:trace contextRef="#ctx0" brushRef="#br0" timeOffset="97325.5667">6125 9327 274,'0'-6'43,"8"-4"-6,-8 4-5,0-5-2,0-2-4,4 0-3,-4 2 0,0-5-4,0 0-6,0 2 0,0-2-1,0 2-3,0-2-3,0 0 2,0 5-3,-4 5-2,4-7 3,-8 3-2,4 6-1,-5-3-1,1 4 0,-4 3-1,0 0 1,-5 3-2,1 4 0,-1 0 0,-3 13 0,0 0 0,-1 6 0,1 1 0,3 3 0,-3 0 0,3 5 0,1 0 0,4 6 0,-1-1 0,5-3 0,4-7 0,4 0-1,4-4 1,0-12 0,5 2 1,7-7-1,4-7 0,1-2 0,3-5 0,1-4 0,0-4 0,-5-1 0,5-9 0,-9 3 0,0-6 0,1 2 0,-5-3-6,-4-1-5,0-6-5,-4-2-11,5-4-11,-5-3-14</inkml:trace>
  <inkml:trace contextRef="#ctx0" brushRef="#br0" timeOffset="97676.5867">6280 8798 382,'4'9'57,"4"4"-7,1 1-11,-1 2-9,4 5-4,0 4-2,5 2-3,-5-3-5,4 5-1,-3-2 1,3 3-2,-4 0-1,1 8-3,-5 0 1,0 5-5,0 0-2,-4 7 0,-4-4-2,4 3 1,1-3-1,-5-3-2,-5-2-4,1 2-3,-8-6-2,0-2-5,-1-5-4,1-3-3,0-2-1,0-4-5,-1-5-6,1-5-6,0-4-3,4-4-7,-1-3-1,1-21-8</inkml:trace>
  <inkml:trace contextRef="#ctx0" brushRef="#br0" timeOffset="98018.6063">6714 8841 427,'4'-4'36,"-4"4"-9,0-3-6,0 3-4,4 0-6,0 0-3,1 0-3,-1 0 0,0 0-2,-4 3 0,8-3-2,-4 4 1,-4 2 0,0 0-2,4 1 1,0-3 1,-4 6 3,0 0 0,0-1-1,0 2 1,0 2 0,-4 3 1,4-2 1,-4 2-1,0-3-1,4-2-1,-4-2-2,0 1 0,4 3 2,0 1-1,0-8-1,0 1 0,0-4-2,4-3 0,-4 6 1,4-6 0,4 0 0,0 0-1,0 0 0,1 0-5,-1-3-5,4 0-3,0-3-7,5-7-9,-5 6-13,4-1-11,21-11-15</inkml:trace>
  <inkml:trace contextRef="#ctx0" brushRef="#br0" timeOffset="98262.6203">7308 9055 389,'0'0'51,"0"0"-9,0 0-9,0 0-5,0 0-4,4 0-6,8 0-5,-4 2-2,5-2-3,-1 0-2,4 0-2,-3 0-4,-1-2-5,0-1-4,0-6-4,1 5-5,-1-5-14,-4 6-9,0-4-12,5 2-12</inkml:trace>
  <inkml:trace contextRef="#ctx0" brushRef="#br0" timeOffset="98441.6305">7312 9229 380,'0'0'46,"-4"0"-6,4 0-6,4 6-7,-4-3-5,4 0-3,4 4-4,0-7-5,5 0-3,-1 0-1,4 0-5,1 0-7,-1-7-5,5 4-3,-1-6-7,0-6-7,-3 6-8,3-1-1,1-3-1,-5 5-2,5 2-2,-5 0 3</inkml:trace>
  <inkml:trace contextRef="#ctx0" brushRef="#br0" timeOffset="98850.6539">7873 9076 225,'4'-6'27,"4"6"1,0-7 1,0 4-2,5-5 0,-5-1-1,4-1-2,0 0-4,1 2-1,3-4 0,-8-1-3,5 2-1,-5-5-2,0 3 0,-4 4 0,0-2-1,-4-5-2,0 3 1,0 5 0,0-1-1,-4-1-1,0 0-2,-8 6 0,-1-6-2,1 7-2,-4 0 1,3 0-1,1 3-2,0 3-1,-5 3 0,5 1 1,-8 4 0,3 5-1,1 1 0,-4 8 0,-1 2 0,1 7 0,-1 2 0,9 4 0,-13 3 0,13 3 0,4 0 0,0-3-1,8-3 0,4-7 0,4-12 1,8-5 0,5-3 4,3-7 4,1-6 3,4-13 0,3-6 1,1-11-1,4-7 0,-4-2-3,3-7 0,-3 6 1,-4-1-2,-5-7-2,1 10-1,-9-5-1,-3 3-1,-1 0-5,-8 5-4,-4 5-4,-4 0-5,-4 6-4,-13 5-5,-3 3-5,-5 8-10,-8 2-15,-4 6-15</inkml:trace>
  <inkml:trace contextRef="#ctx0" brushRef="#br0" timeOffset="99711.7031">4724 10871 434,'5'-3'56,"-5"-1"-8,0 4-10,0 0-8,0 0-9,0 0-4,0 0-5,0 0-2,0 0-4,0 10 0,0 6-3,-9 4-1,9 6 0,-4-2 0,-4 0-2,0 4-1,0-4-3,0 0-1,3 1 0,1-7-1,0-2 1,0-4 1,4-7-1,0-2 2,4 1 0,-4-4 0,0 0 2,8 0 1,1-7 0,3-4 0,4-5 0,-3-1-2,-5-2 2,4 4 1,0-4 1,-3 3 0,-1 2 1,0 4 1,0 1 0,0 3-2,-4 1 0,0 2-1,5 3 0,-5 0 0,0 0 0,4 0-2,-4 3 2,0-3-2,0 3 1,0 2-3,0 1-1,5 4-3,-5-1 2,0-4 0,0 1 0,0 1 0,0-1 2,0 0 1,0-2 1,0-1-1,5 0 1,-9-1 0,4-2-1,4 0 1,-4 0 1,4 0 1,0 0 1,5-2 0,-1-1 1,0-10 0,-4 4 2,9-1 0,-9-1 1,4 1-3,1 1 1,-9 4 1,4 2-3,-8 0-1,8 3 0,-8 0 0,4 3-1,-4-3 0,4 14 0,-4 2-1,4-2-3,-4-1-4,4 3-2,0-2-4,5-4-5,-5-1-9,-4 1-7,0-4-7,0-1-10,-4 14-9</inkml:trace>
  <inkml:trace contextRef="#ctx0" brushRef="#br0" timeOffset="99915.7148">5523 10709 429,'8'0'41,"-4"0"-6,0 0-8,4 0-6,1-4-6,-1 4-3,0 0-5,0 0-5,4 0-8,-3 0-5,3 0-6,-8 0-6,4 0-5,0 0-7,-4 0-6,5 0-6</inkml:trace>
  <inkml:trace contextRef="#ctx0" brushRef="#br0" timeOffset="100089.7248">5564 10953 298,'0'4'42,"0"-4"-5,4 0-4,-4 3 1,4 0-3,-4 0-1,4-3-6,4 0-5,4 0-6,-3-3-2,-1 3-3,4 0-7,5-3-8,-9 3-7,4-7-9,-4 1-13,4-2-11,1-1-8</inkml:trace>
  <inkml:trace contextRef="#ctx0" brushRef="#br0" timeOffset="100278.7356">5977 10810 323,'4'0'39,"0"0"3,5 0 3,-1 0-7,0 0-10,4 0-6,-4-3-6,5 3-4,3 0-5,-4-3-6,5 0-5,-1 0-4,-4-4-9,5 4-7,-5 0-5,0 0-5,1-5-4,-1 1 1,0-2-4</inkml:trace>
  <inkml:trace contextRef="#ctx0" brushRef="#br0" timeOffset="100708.7602">6329 10492 287,'4'-3'44,"5"0"-3,-5-3-3,4 2 0,0 1-7,4 0-5,5 0-4,-5 0-5,4 0-1,1 1-2,3 2-2,-7 0-2,7 0-4,-4 0 0,1 0-1,-1 0-2,-4 0-1,1 2 0,-1 1-1,-4 6 1,4 1-2,-7-4 1,-1 5-1,-4 5 1,0 0 1,0 2 0,0 4-2,-9-1 0,-3 4 0,4-1 0,-4 3 2,-1 3 1,5 2-2,-4-2 2,0 0 1,3-1 0,-3 1 0,4-3-1,0-5 0,-4-1-1,3 3 0,5-5-1,4-3 2,-4-2-2,0-1-1,4-4 0,0-1 0,4-1 1,0-4 0,4 0-1,5 0 1,-1-3-1,4 0 0,1 0 0,-5 0-6,4-3-3,-3 0-5,3-3-3,0-4-3,1 2-6,-5-2-10,0-2-11,1 1-2,-1-2-7</inkml:trace>
  <inkml:trace contextRef="#ctx0" brushRef="#br0" timeOffset="101160.786">7214 10620 306,'4'-5'41,"4"-2"0,-4 4-3,0-3-4,0-4-8,0-1-4,4-2-7,-8 4-3,5-1-4,-5 2-1,0-4-2,0-1 0,0-1 2,-5 1-1,5 0 2,-4-1-1,-4 1 1,0 1 0,0 2 0,-4 2-2,3-1 0,1 2 2,-8 4-3,3-3-1,1 6-2,0-4-1,-4 4 1,-1 4-1,1 2-1,-9 7 1,1 4 0,3 9 0,1 1-2,-5 6 2,5 7 0,-1 15 2,1-1-1,3 12 2,5-6-2,0 2 0,8-5-1,4-7 0,0-11 0,4-5 0,8-10 2,0-12 4,9-9 1,3-6 3,5-9 1,4-12-1,0-10-1,-1-5-1,-3-11-2,0 1-2,-5 1 0,1-1-1,-9 3-1,-4 0 0,-7 6-2,-5 4-2,0-1-5,-5 7-1,-7-2-4,-4 8-4,-5 10-3,-3-2-6,3 3-5,-3 7-12,-1 3-13,-4 3-12,-48 25-6</inkml:trace>
  <inkml:trace contextRef="#ctx0" brushRef="#br0" timeOffset="104539.9793">1904 13376 301,'0'0'39,"0"-3"-11,0-13-2,4 2-4,0-2-3,4 0 0,-4-1-8,4-6-1,-4 6-4,5-9 0,-5 2 0,-4 2 2,4 2 1,-4-3-2,0 3 2,0-4-4,-4 2 0,4 6-1,0 5-1,-8-5 0,-1 4-1,-3-3 0,0 11-2,0 4 1,-1 0 0,1 4 0,0 2-2,-5 7 2,1 4-2,0 4 0,3 1 2,1 5 0,-4-1-2,3 1 2,1 0-1,0 1-1,-1-1 2,9-3-1,0 2 0,4-9 0,0 2 0,0-5 0,0-1 0,8-7 0,1 1-1,-1-4 2,4-3-1,-4 0-1,5-3 2,3-4-1,-4-8 0,5 3 0,-5-3 0,4-1 2,-3 1-1,-1-1-1,0 1 1,0 3-2,-3 0 1,-1 2 0,4 4 0,-8 1 0,-4 5 1,0 0 5,0 8 2,0 5 2,0 9-1,-4 11-1,-8 7 1,4 0-2,-5 3 2,1 0-2,4 1 0,-9 12-4,13 6 2,-8-2-2,4 4 0,8 4-2,-4-1 0,0 3 0,0-5 0,-5-5-1,9-1 0,-4-5-1,0-1-3,4-10-2,0-4 0,0-8 2,0-6-1,4-11-2,0 2 3,-4-9 0,0-7 3,5 0 0,-1-7 0,8-5-1,-4-12 1,4-6 1,-8-5 0,1-5-1,3-3 0,-4-5-1,-4-1 2,4-7 0,-4-4 0,0-2 0,0 5 0,0-2 0,0 3 1,-4 12 5,4 9 2,-4 5 2,4 9 1,0 2-1,-4 4 1,4 6-3,0 3 2,4 2-2,0-5 0,8 4 2,0-1-3,-3 3-2,7 3 1,0-4-3,1 1-1,-1 0 0,0 3 0,5-3-2,-5-4-3,1 4-3,-1 0-5,-4 0-1,1 1-6,-1 2-2,-4-3-4,4 0-12,-3 3-8,-5-3-12,12-4-15</inkml:trace>
  <inkml:trace contextRef="#ctx0" brushRef="#br0" timeOffset="104846.9969">2506 13174 374,'0'0'37,"0"0"-3,0 0-4,0 0-4,8 0-7,-4 0-1,4 0-4,0 3-3,0-3-2,5 4-2,-1-4-3,0 0 0,5 0-1,-5-4 0,0 4-1,0-3-2,1 0-5,-5 0-6,0-3-8,0-1-7,0 7-7,-3-6-7,-5 3-4,0-1-12</inkml:trace>
  <inkml:trace contextRef="#ctx0" brushRef="#br0" timeOffset="105040.0079">2465 13418 344,'0'0'44,"4"0"-2,-4 3-3,0 0-6,0-3-7,0 3-3,4-3-4,-4 3-1,12 0-2,4-3-5,5 0-2,-5 0-1,5-3-5,-1 3-1,-3-3-10,3-6-5,-8 4-9,9-2-13,-9 1-13,-4 0-9</inkml:trace>
  <inkml:trace contextRef="#ctx0" brushRef="#br0" timeOffset="113933.5166">3566 12972 320,'4'-3'34,"0"-6"1,0 2-2,0 1-1,4 0-4,1-2-4,-1 1-6,-4-9-2,4 8-4,-4-4-1,0-4 0,4 6-2,-8-1-1,5 2 1,-5-1-2,0-3-3,0 5 0,0-4 0,0-1-4,-5 3 2,-11 6 0,4-6-1,-9 1-1,1 5 0,-1 1 0,-3 3-1,-5 3 1,-4 1 1,5 5-1,-5 4 0,4-2 0,5 8 1,-9-5 1,4 9 1,5-3 0,-5 12 0,9 1 0,-1 7 1,5 0 0,4 0 1,-1 6 1,5-2 0,0 2-1,4 4 0,4-4 1,0 0-3,0-6 0,4-7 0,8 0 0,5-6 2,3-1 1,5-9-1,-1-1-2,1-3 2,-1-13 1,9 3-1,-4-3-2,-1-6 0,5-1 0,-4-5-2,-1 2 0,-3-1-3,-9 5-4,-3 3-6,-1-1-4,-4 1-5,-4 3-6,0 0-11,0 0-9,0 0-11,-4 16-13</inkml:trace>
  <inkml:trace contextRef="#ctx0" brushRef="#br0" timeOffset="114179.5306">3885 13540 485,'4'0'47,"-4"-2"-11,0-1-8,0 3-4,0 0-5,0 3-4,0 12-5,0 1-2,0-2-2,0 8-1,0-1-1,0 1-1,0-4-2,0 4-1,0-5-3,-4-1-4,4 8-4,-4-2-3,0 2-4,0-2-7,-4-7-9,4 1-9,0-1-11,-5-3-6</inkml:trace>
  <inkml:trace contextRef="#ctx0" brushRef="#br0" timeOffset="114739.5627">4352 13321 390,'0'0'42,"0"0"-9,0-4-6,4 4-7,-4 0-4,0 0-3,8 0 0,0 0-4,5 0-1,-5-3-2,4-10 0,-8 2-3,4-5 0,5 1-1,-1 3-1,-4-3 1,-4-3-2,0-1 2,0 5-2,-4-5 0,0 3 1,0 1-2,-4-1 1,0 4 1,-4 1 0,0-2-2,-4 7 0,-5-1 2,9 4 0,-4 0 1,-1 3 4,1 3-1,-4 3 1,8 4 1,-5 9 1,1-5-2,4 9 2,0-3 0,0 2-1,-1 2 1,5 0 1,0 5-4,0-2 2,4-3-3,-4 1 2,4-1-3,4-2 0,-4-1-1,8-4-1,0 9 0,1-7 0,-1-5 1,4-1-2,0 1-2,5-1-5,-5-7-2,0 1 0,5-7-4,-1-4-2,0 1-7,1 0-6,-1-10-8,-4 2-10,5-5-9,24-27-12</inkml:trace>
  <inkml:trace contextRef="#ctx0" brushRef="#br0" timeOffset="114973.5761">4708 12817 477,'0'0'37,"0"0"-11,0 0-7,0 0-5,0 0-3,0-4-3,8 4-4,5-3 0,-5 3-7,4 0-3,0-6-4,-3 6-5,-1-3-4,0-4-6,0 7-5,-4 0-7,4 0-8,1 0-10</inkml:trace>
  <inkml:trace contextRef="#ctx0" brushRef="#br0" timeOffset="115425.6019">4978 12543 427,'0'0'47,"0"-3"-11,0 1-9,0 2-6,0 0-6,0 0-5,0 0-1,0 0-3,4 2-2,5-2 1,-1 6-3,4-2 0,-4 5 0,0-3-2,1 1 0,-1-2 0,0-2 1,-8 3 0,8 0-2,-4 4 2,-4 0 0,4-1-1,-4-1 0,-4 5 0,4-1 0,0-4-1,-4 5 2,4-3-1,0-1 0,0-1-1,-8 5 3,4 0 0,4-1 1,-4 3 1,0-6 0,0 1 0,0 1 0,-5 2 0,9-4-1,-4 1 0,4-2 2,0-2-2,-8 7-1,4-7 0,4 2-2,0 1 0,0-2 0,-4-1 0,4 1 1,4-7 0,-4 6-2,0 0 1,0-6-1,8 3 1,0-3 0,5 2 0,-5-2 0,0 0 1,4 0-1,-4-2-1,5 2-4,-1-3-4,0 0-2,1-3-5,3-1-5,-4-2-7,-4-4-8,5 7-9,3 1-2,-4-1-4,33-1-4</inkml:trace>
  <inkml:trace contextRef="#ctx0" brushRef="#br0" timeOffset="115855.6265">5490 12721 323,'4'-6'43,"0"3"0,0-4-4,-4 3-8,4-3-7,1-2-6,-5-4-5,4 0-3,-4 5-2,4-1-3,-4-4-2,4 2 1,-4-2-1,0 4-2,0-1-1,0 1 3,0 1-1,0-2 1,-4 1 0,-4 2 0,3 2-2,1-4 0,0 2 0,-4 4-1,0 3 0,0-3 0,-1 3 1,1 0 0,-4 3-1,4 0-1,-4 7 0,3-2 1,-7 8 1,8 0-2,0-2 1,-9 2 1,9 3-2,0 2-1,0-1 2,-5 6 1,5-2 0,4 4 0,0-4 0,4-3-2,0-2 0,0-3 1,4-2 0,0-4 1,4-1 5,5-7 4,-1-2 3,0 0 2,1-11-1,-1-2-1,0-5-2,0-1 0,1-1-4,3-9-1,-4 2-1,-4 3-2,1-1-2,-5 7 2,-4-1-6,4 5-6,-4 1-4,0 4-6,0 5-6,0 1-8,0 3-11,4 0-11,-4 0-8</inkml:trace>
  <inkml:trace contextRef="#ctx0" brushRef="#br0" timeOffset="116249.6491">5670 12844 355,'8'-4'45,"1"1"0,-5-3-9,4-5-6,8-2-7,-4-3-6,1-1-4,-1 1-4,0-2 0,5-1-2,-5 0-1,0-2 0,1-2 0,-1-3-2,0 2 1,0-4-2,-3 1 0,-5 0-1,4 0-1,0-5-1,-4 2 0,0 6 2,0-2-3,-4 6 2,4 4 1,1-5-2,-5 5 0,0 4 1,0 5-1,0 6-1,0 1 1,4 0 0,-4 0 0,0 1 0,0 2 0,-4 7 2,4 12 1,0 8 1,-5 1-2,-7 2 0,8 7 0,-4-1-1,0 1 0,4 0 0,-5-2 0,9-8-1,0 0 0,0-6 0,0 2 0,0-9 0,13-1 0,-1-3-2,0-2-3,5-5-2,-5-2-6,12-4-4,-7-4-11,-1-5-9,1-6-11,-1 0-9</inkml:trace>
  <inkml:trace contextRef="#ctx0" brushRef="#br0" timeOffset="116421.6589">5670 12529 488,'0'0'47,"4"-3"-11,0 3-7,-4-4-10,0 4-4,0 0-4,13 0-1,-1-3-5,17 3-5,-1-3-7,9-6-6,0 1-6,0-2-5,0 1-10,-1-1-14,-3 2-12</inkml:trace>
  <inkml:trace contextRef="#ctx0" brushRef="#br0" timeOffset="116964.6899">6456 12691 370,'0'0'50,"0"0"-6,0 0-6,0 3-6,4 4-5,-4 4-5,0 5-3,0-2-3,4 5-5,1 2-2,-5 7-4,4-4-1,-4 0 0,0 11-1,0 1-2,-4 4-6,-1 0-4,1-3-3,0-1-6,-4 1-5,0-7-6,4-2-7,4-4-8,-8-3-5,-9 31-11</inkml:trace>
  <inkml:trace contextRef="#ctx0" brushRef="#br0" timeOffset="117171.7018">6354 12984 411,'0'0'52,"0"0"-9,0 0-11,0-4-7,0 3-4,4 1-5,8 0-2,5-10-4,3 7-1,5-7-4,-1 4 0,1 6-6,-1-3-6,-3-3-5,3 6-5,-3 0-9,-1 0-10,-3 0-9,-1-4-6,25 17-8</inkml:trace>
  <inkml:trace contextRef="#ctx0" brushRef="#br0" timeOffset="117609.7268">7504 12572 370,'4'-3'37,"-4"-4"-9,-4 1-3,0 0-5,4-1-5,-8 2-2,0-4-5,0-1-2,-5 1 0,1 2-3,0-1 0,0 5 1,-1 0 1,-7-3 1,3 6 1,-3 0-1,-1 0 0,5 3-2,-4 0 0,-1 7 2,1 1-3,-1 5 3,1 1-1,3 2 1,1-1 1,0 1 1,-1 5-1,-3 7 2,3 0 1,1 5 0,8 4 0,-4-3-1,3 2 1,1 7-1,4 4-1,4-3 0,4-1-1,4-3-1,9 3 0,-1-9-2,9-4 0,-1-1-2,1-8 1,3-6-1,5-3 0,0-5-1,-4-7 0,-1-3 0,1 0-1,0-3 1,-5-3-3,1-7-2,-5 2-4,-3-2-6,-5 7-3,0-4-4,0 4-4,-3 1-5,-9 2-9,4-4-13,0 1-10</inkml:trace>
  <inkml:trace contextRef="#ctx0" brushRef="#br0" timeOffset="118004.7494">7709 13259 270,'8'-2'24,"-4"2"-2,0 0-6,5 0 1,-1 0-6,0 0-3,0 2-1,4-2 0,5 0 1,-5 3 5,-4-3 2,5 3-1,-1 0 3,-4 0-2,0-3 0,-4 0-3,0 3-1,0 1-2,-4 2-1,0 0 1,0 1-4,0-3 1,0 3-3,-4 2 1,0 1 1,-4-1 1,4-1 0,-4 5 1,4 0-1,0-2 3,0 2-1,-5-4 0,5 2 1,0-1-2,0 3 0,0-4-2,4-3-1,-4 2-1,4-1-1,0-1 1,0-3-1,0 1-2,4-1 0,0 0 1,0 3 0,4-6-2,5 0 1,-5-3-4,4 3-3,-4-3-4,5 0-4,-5 0-9,4-7-12,0-1-10,-4-2-12</inkml:trace>
  <inkml:trace contextRef="#ctx0" brushRef="#br0" timeOffset="118399.772">8176 13378 379,'8'0'51,"-4"-2"-7,4-4-7,0-7-10,5-1-4,-5-2-3,12-3-5,1-2-1,-1-7-2,5-3 0,3-2-3,-3-4-1,4 1-2,-1-10-2,-3 0 0,-1 3-1,1-3 0,0 1-2,-1 2 0,-7-3-1,3 0-2,-4-3-1,1-1 0,-5 6 1,0-2-1,-3 9 3,-1 2-1,0 11 0,-8 4 1,4 7 0,-4 3 0,0 7 1,0 0-2,0 3 1,0 6 2,-4 7 1,4 17 0,-8 7-1,-5 3 2,1 9 0,-4 3-2,3 6 0,-3-6-1,0 9 1,3 4 0,-3-2-1,8 6 0,-4-6-5,8-6 0,-1-4-3,5-10 0,0-3 0,0-10-2,9-5-1,-1-7 1,4-9-2,9-2-3,-1-7-6,0-7-8,5-9-9,-4-7-9,-1-1-9</inkml:trace>
  <inkml:trace contextRef="#ctx0" brushRef="#br0" timeOffset="118613.7843">8294 12761 451,'0'0'55,"0"0"-15,0 0-10,0 0-7,0-3-6,5 0-4,3 3-4,4-4-3,13 4-1,3 0-2,-3-3-5,-1 3-4,5 0-3,0-3-3,-1 3-3,5 0-7,-4 0-4,-1 3-6,-3-3-8,0 3-4,3 1-9</inkml:trace>
  <inkml:trace contextRef="#ctx0" brushRef="#br0" timeOffset="118983.8054">8970 13039 308,'0'0'38,"4"0"-2,-4 7-4,4 2-4,0-4-5,0-2-2,5 0-5,-1 4-6,0-7-2,4 0-1,0 0-3,1-7-1,-1-2 0,0-6-1,-4-1-1,1 2-1,-1-5 0,0 2 1,-4-3 1,-4 8-2,0 1-1,0-5 4,0 3 2,-4 5 1,-4 2 0,0-1 2,-1 1 1,-3 0-1,4 6 1,-4 3 0,-1 0-1,1 3 1,0 7 0,0 1-3,-1 2 0,-3 5-2,8 4 2,-9 6-3,5-1 0,0-3-1,4 5 0,8-2-1,-13-3-1,13-2 1,0-1-2,0-3-1,0-5-3,0 0-1,9-5-1,-1-5 0,8-3-4,0-3-2,5-3-3,4-8-8,-1-11-9,5 1-5,-1-8-9,-3 2-8</inkml:trace>
  <inkml:trace contextRef="#ctx0" brushRef="#br0" timeOffset="119209.8184">9338 12446 313,'0'-3'23,"4"3"-4,-4 0-8,5 0-1,7 0-4,-4 0-1,4-3-2,1 0 1,-5 3-3,4 0 0,-4 0 0,0 0-1,1 0 0,-1 0 0,4 0-7,-4 0-15,0 0-12</inkml:trace>
  <inkml:trace contextRef="#ctx0" brushRef="#br0" timeOffset="119593.8403">9605 12235 335,'0'0'42,"4"-3"-5,0-4-3,0 7-6,8 0-6,0 0-7,1 0-1,-1 0-5,4 3-3,-8 1 0,5 2-2,-5 3-2,4-2-1,-4 1 1,1-2-1,-1 0 1,4-2-2,-4 2 0,-8 4 1,4 1 0,-4 5 2,-4-1 1,0 3 1,0 1 0,-4-1-1,0 1 2,-9 1 0,5-1 1,0 2 0,-1 4 1,1-1-1,0-3-1,0-2-1,3-1 0,-3-3 0,8 1-3,0-1 2,0-3-3,4-2 0,0-7 0,0 3 1,8-1-2,-4-2 1,4 1-1,5-4 0,-1 0-4,4 0-5,1 0-2,-5 0-6,4-4-5,1 0-10,-1-6-11,-4-3-9,5 4-4</inkml:trace>
  <inkml:trace contextRef="#ctx0" brushRef="#br0" timeOffset="120025.865">10120 12433 260,'4'-3'26,"1"-3"-3,-1-4-6,-4-1-3,4-1-4,0 0-3,0-3-1,4 2-1,-8 5-1,0-8 4,0 3 2,0-6 3,4 5 3,4 1 3,-8-1 1,0 1 0,-4 0-3,4 2-1,0 8-3,0-3 1,-8-1-3,0-2-2,4 2-3,-4 7-2,-5 0 0,9 0-1,-8 4-2,0 5-1,4 4 0,-1 1 1,-7 5-2,4 2 5,-5 4-2,5 2-1,0-1 0,-1 4 1,-3-3-2,12 0 1,-4-1-1,0-6-1,8 2 1,0-7 1,0-3 1,0-2 5,8-4 4,0-4 1,0 1 1,4-3 1,-3-3-1,3 1-2,-8-4-1,8-10-3,-4 0 0,5 2-2,-5-5-3,0-2 0,0 2-1,-4-5-1,1 5-4,-1-1-5,0 4-2,-4-2-6,4 5-5,0 1-6,4 9-9,-4 3-11,4 0-8,-4 0-3</inkml:trace>
  <inkml:trace contextRef="#ctx0" brushRef="#br0" timeOffset="120469.8904">10284 12589 355,'8'0'46,"-4"0"2,5 0-9,-1 0-4,0-3-6,4-3-6,-4-2-5,5-5-4,-1 4-4,4-3-3,-3-4 0,3 1-2,0 0-2,1-1 1,-5-1 0,4-9 1,-3 6 0,-1-9 1,0 9-1,1-8-1,-5 0 2,0 1-2,0-3 0,0-4-3,-4 6 2,5 1-2,-5 0 1,4-2-1,-4 11-1,0 3 1,-4 2 1,4-1-1,-4 10 2,4-2 0,-4 3-2,0 0 2,0-1-2,0 4-1,0 0 1,0 0 0,0 7-1,0 9 0,-4 1 0,0-1 1,0 8-1,-8 5 0,3 7-1,-3 7 1,0-3 0,0 0 0,3 2 0,1-5 1,4-4-1,0-2 0,0-1 0,4-2-1,0-10-3,0 1-2,4-5 0,0-4-2,8-4-3,5-6-2,-5 0-3,9-6-4,-9-7-6,8-1-8,-3-8-7,-5 4-7,0-4-6</inkml:trace>
  <inkml:trace contextRef="#ctx0" brushRef="#br0" timeOffset="120641.9003">10440 12219 411,'0'0'62,"0"0"-8,0-2-10,0 2-7,0 0-10,0-3-3,8-3-4,12 6-6,5-3-3,-1-7-4,5 4-1,0 2-7,-1 0-7,1-6-8,0 4-6,-5 3-7,1-1-10,-9 1-16,5-6-16</inkml:trace>
  <inkml:trace contextRef="#ctx0" brushRef="#br0" timeOffset="122918.0305">11443 12503 318,'-4'-3'22,"0"2"-6,4-3-4,0-8-1,0-7-3,8 1-4,-8-4 1,4-2 3,12-6 3,-8 3-2,1-8 5,-1 5 0,-4-1 0,-4 1 2,4-2 1,-4 2-4,8 3 1,-4-6-4,4-4-1,-8-6 0,4 0-4,1-6-1,-1-3-1,0-2-1,0-8-2,-4-5 1,8-3 0,-8 2 1,4-6 2,0 4 3,0-3-2,5 0 2,-5-5-2,4-1 1,4-7-2,-4-5-1,0 2 0,1-3-1,3 5-1,-8 1 0,8-3 1,-3-3-1,-1-5 0,0-2-1,-4-1 0,4 8 0,0 0-1,-4 4 2,5-1-1,-5 6 0,-4-2 0,8-8 0,-8 3 0,0 1 0,0 0 0,4 3 0,0 3 0,-4 0 0,0 1 0,4-1 0,-4-6 0,0-1 0,0 4 0,0 0 0,0 6 3,0 4-1,0 3 1,0 0-1,-4 3 1,0-3-2,4-4 0,0 3 0,-4 4 0,4-3-2,0 3 1,0-2 1,0 5 0,0 1 0,4-1-1,4-5 1,0 5 0,1-2 1,-5 0-2,8-1 1,-4 3 0,9 2 0,-5 8-2,0-2 2,0 5 1,5-1-2,-5 2 0,4 2 0,1 2 1,-1 0 0,5-7 0,-5 5-1,4 2 2,1 0 0,-1-1 1,5-1-1,4-1 2,-1 3-1,5 3-1,0-1 1,4 3-1,-1-2 0,1 0 1,4 3-1,-4 0 1,0 3 0,-4 0-1,8-3-1,-5 4 2,1-1 1,4-6-1,4 6 0,0 4-2,9-1 0,-5 4 0,0 2 0,0 6 0,4 1-1,-4 2 1,-4 1 0,0 5-1,0 2 1,-8-5-1,0 8-1,-4 1 2,-4 1-1,-5-4-1,1 3 1,-1 6 0,-3-6 0,-1 4 3,-3 3 1,-9-1 0,0 1 1,-4 3-1,4 0-1,-8-3 1,0 3-1,0-3-1,0 3-1,4 0 0,-4 0 0,-4 3 0,4 0 0,0 16 0,-4-1 0,-4 1 0,-4-2 1,3 6-2,-3-3 1,4 9 0,-4-12-1,-1 9 0,1 1 0,0 0 0,0 0 0,-1-5 0,5-4 0,4 1 0,-4-7 0,8 0-1,0-6 0,0 0 1,0-6 0,0 0-1,4 0 1,12-9 0,1-2 0,-1-12 0,-4 0 0,9-6 0,3-4 0,-3 2 0,3 1 0,-3 0 0,-1-2 0,-3 2 0,-1 0 0,-4 3 2,-3 1 3,-5 9 0,-4-2 0,0 1 0,0 2-2,-9 4-1,-3-1-1,-4 2 1,-9 4-1,1 1 0,7 0-1,1 2 0,4 3-4,-1 1-2,-3-3-2,8 0-3,0 3-2,-1 0-2,5 0-4,0 0-4,0-4-5,4-2-17,4-7-16,17-20-21</inkml:trace>
  <inkml:trace contextRef="#ctx0" brushRef="#br0" timeOffset="125852.1983">14538 5165 330,'0'-3'51,"0"3"-5,0 0-3,0 0-6,0-10-7,4 2-6,-4 2-5,0-3-4,0-4-2,4 5-5,0-8 0,0 3-1,4 2-1,-8-5-2,0 0-1,0-1 0,0 1-3,0-5 3,0 5-2,0 0 0,-8 5 0,4 2 0,-4-4-1,-4 8 0,3 5-1,-7 0 2,4 5-2,-1-2-2,1 10-1,0 3 1,0-2-2,-1 5 2,5-4 0,4 4 0,-4-2-1,4 2-1,-4 2 1,8 1 0,-5-3 0,5 2-2,0-5 1,0-2 3,5-4-2,-5-1 2,4-2 1,4-7-1,0 4 1,0-4 0,-4 0 0,5-3 1,3-2 0,0-7 0,-4-4 1,5 8-1,-5-8 3,4 6 0,-12 1 0,4 7 0,0-3-2,-4 4 1,0 1-1,4 0 0,-4 0 0,0 6-1,-4 18 0,4 3 2,0-1 0,0 10 0,-8 4 0,4 8 1,-4 14-3,4-2 1,0 5 1,4 2-1,0 0-1,0-5 0,0-8-3,0-2 2,0-9-3,0-10 1,0-1-1,4-5 1,-4-9 2,4-2-1,4-10 1,-8-3 0,4-3-1,-4-3 1,8-10 2,-8 1 0,8-12 1,-4-3 1,1-5 1,-5-1-1,0-7 0,4 3 1,-4-6 0,0 4 1,0-1 4,0 6 3,0 4 1,0 6-1,0 2 0,0 3-1,0 5 0,4-2-1,4 5-3,0 4 0,4-2-2,5-1-2,-1-2 0,9 0-1,-5 3-1,-3-7-1,3 8-6,1-5-3,-1 4-5,0-2-2,1 1-2,-5 1-3,-3-1-5,-1 1-5,0-3-8,-4 0-9,5-3-8,15-37-8</inkml:trace>
  <inkml:trace contextRef="#ctx0" brushRef="#br0" timeOffset="126227.2197">15123 4407 270,'0'-3'23,"0"-1"0,0 4-7,0-3-1,0 0-4,0 3-1,0 0 2,0 3-1,0-3 3,0 7-1,0 5 1,0 1 3,-8 1 1,0 5 4,4-1-2,-4 1-3,3 11-3,-3-3 0,0 10-1,0-2 0,4 5-3,-4 2 0,4 3 0,-1 1-1,1 3-1,4-3 1,-4 1-2,4-1-1,-4-2-2,4 2 0,0-3-1,4 0-3,-4 0 0,4 3 2,0 0-1,5 0-5,-1-6-3,-4 0-1,8 0-3,0-10-8,-3-3-6,-1-2-5,8-7-6,-8-6-11,5-2-6</inkml:trace>
  <inkml:trace contextRef="#ctx0" brushRef="#br0" timeOffset="126650.2439">15590 4979 392,'0'-3'40,"0"-3"-5,4-1-3,-4-2-10,0-2-3,0-2-6,0 0-2,-4 5-1,0-5-1,4-2 0,-4 3-1,4 0 0,-8-1-3,-1 0-1,1 5-1,0-1 0,0 2 0,0-2-2,-1 3 1,5 2-2,-4 3 1,-4 1-1,0 1 0,-1 3 0,1 11 0,0 1 0,-9-1 0,5 4 0,4 1 0,-1 3 0,1 4 0,0 0 2,4-2-2,3 2 0,5 0 0,0-5 0,5-1 0,-5-2 0,8-5 0,4-4 0,0 0 0,5-1 0,-5-6 2,4-3 1,1 0 2,-1-3 0,-4 0-3,5-3 3,-5-4-3,0-4 0,1 1-1,-5-3 0,-4 5-6,-4-5-6,4 0-1,-4 2-6,4-5-7,-4-2-11,4-4-11,0-2-10</inkml:trace>
  <inkml:trace contextRef="#ctx0" brushRef="#br0" timeOffset="127022.2652">15664 4364 323,'0'0'31,"0"0"1,0 0 11,4 0-3,8 6-7,0 10-6,5-5-2,-5 5 0,8 5-3,1-2-1,-1 8-1,1 2-1,-1 7 0,-7 4-3,11 3-1,-7 4 1,3 3-4,-8 2-1,5-3-2,-9 2-1,0 2-1,-4-4-1,-4-3-1,0-3-1,0-3-1,-4-4-1,-4 1-1,0-7 0,-5-3-3,5 2-5,-8 1-3,4 0-5,7 0-4,-11-1-2,4-8-2,-1-2-4,1-2 1,4-4-3,0-7-6,0-6-8,4-3-9,4-3-5</inkml:trace>
  <inkml:trace contextRef="#ctx0" brushRef="#br0" timeOffset="127211.276">16405 4774 433,'4'-3'44,"0"-4"-12,0 7-10,4-3-5,4 0-5,-3-3-4,3 4-2,-4-1-7,4-3-8,1-4-10,-9 4-9,0-1-7,4 1-8,-4 4-5,8-7-7</inkml:trace>
  <inkml:trace contextRef="#ctx0" brushRef="#br0" timeOffset="127397.2867">16409 4927 313,'0'0'37,"0"0"0,0 0-2,4 3 3,-4 3-4,4-3-4,4-3-8,0 0-5,5 0-4,-1-3-4,4 0-2,5-3-2,-5-4-1,5 2-3,3-5-6,-3 4-5,3-4-9,-7 5-9,3-4-12,-4-1-9,29-8-11</inkml:trace>
  <inkml:trace contextRef="#ctx0" brushRef="#br0" timeOffset="127814.3105">17395 4383 306,'0'-6'28,"0"-4"-4,0 4-3,0-4-3,-4 5 0,-4-4-1,0 2 1,0 1-4,4 0 3,-9 1 1,5 2-2,-4 0 0,4-7-3,-1 7-1,-3 0-4,0 3-1,4-3 1,-9 3-3,5 0 1,0 3-2,0 3 1,-5 0-2,1 9 3,3 1-4,1-2 2,0 8 1,0 5 0,-1 2 1,-3 1 0,0 7 1,3 2-2,5 7 1,0 1 0,0 0-1,4-1 2,4 4 0,0-4-3,0-6 2,0-4-2,4 1 0,0-4-1,4-4-2,4-9 2,1-4-2,3-1 1,0-6-1,5 1-1,-1-7 2,1 3-4,-1-6-6,1 0-7,-1 0-7,1 0-9,-1-3-14,-4-7-18,34-23-13</inkml:trace>
  <inkml:trace contextRef="#ctx0" brushRef="#br0" timeOffset="127998.321">17596 5025 427,'4'0'44,"-4"3"-5,4 2-7,0 5-7,0 2-6,-4 1-6,0 1-2,0 9-3,0-3-3,0-1-5,0-1-6,0 4-4,0-8-6,0 6-10,-4-6-12,4-1-16</inkml:trace>
  <inkml:trace contextRef="#ctx0" brushRef="#br0" timeOffset="128550.3526">18398 4447 251,'9'-4'30,"-9"1"-5,0 3-1,4 0 1,0-3-1,-4 3 2,0 3 4,0 0 1,4 7-3,-4 6-4,0-2-2,4 5-2,-4 5-4,-4 5-3,0 4-5,4 0-1,-4 7-3,0 0 0,-1 3-5,5 0-5,-8-4-6,4 1-6,4-10-5,-4 1-7,0-8-4,4 0-7,4-4-7,-4 22-7</inkml:trace>
  <inkml:trace contextRef="#ctx0" brushRef="#br0" timeOffset="128765.3649">18304 4798 398,'0'0'53,"0"-3"-12,0 3-6,0 0-8,4 0-1,0 0-6,9 0-3,-1 0-4,4 0-4,5-8-2,-5 1-2,5 1-2,-5 0-5,9-4-5,-5 4-5,1 1-6,-5-1-3,4 2-9,-3 4-6,-1-3-9,1 3-5,36 3-8</inkml:trace>
  <inkml:trace contextRef="#ctx0" brushRef="#br0" timeOffset="129307.3959">19307 4513 388,'0'-11'48,"0"5"-7,0-4-9,0 4-9,0 0-6,-4-2-2,0-2-4,4 1-3,-4-4-2,0 8-2,0-4-1,4 2 0,-8 1 0,4-4 1,-1 4-2,-3-2 0,0-2 0,0 4-1,0-3-1,4 2 0,-9 4 0,5 1 0,-4 2 0,4 2 0,-9 1 1,5 0 0,0 4-2,-9 9 2,5-4-2,4 3 0,-9 7 1,5-1 0,-1 4-1,1 2 0,0 6-1,-5 7 2,9 6 1,-5 5-2,5 2 1,0-1 0,4 0 0,0-4 1,8-2-2,4-3 1,0-9 0,8-6 0,4-7 0,5-5 1,-1-8 2,5-5 1,4-3 2,-1-8 1,5-8 1,0-5-3,-1-7 2,1-2 1,-4-1-1,0 1 2,-9-5 1,-4 2-2,1-7 1,-5 3-2,-8-2-1,4 2-1,-8-3 0,0 4-2,0 2 0,-8 4-1,0 2-1,-4 7 0,-1 2-1,-3 1 2,0-1-2,3 10-4,1 1-3,4 2-5,0-1-4,4 4-3,4 0-3,0 0-3,0 6 0,0-3 0,-5 6-3,5 1-1,0 5-1,0 3-3,5-3-7,-1 1-6</inkml:trace>
  <inkml:trace contextRef="#ctx0" brushRef="#br0" timeOffset="129528.4086">19954 4486 411,'8'-3'34,"-4"3"-10,9 0-5,-5-3-3,4 3-6,-4-3-3,5 0-1,-1-5-6,0 4-10,0 1-7,1-3-7,-1 0-4,4-1-4,-7 4-5,23-2-12</inkml:trace>
  <inkml:trace contextRef="#ctx0" brushRef="#br0" timeOffset="129703.4186">19954 4648 340,'0'4'37,"0"-1"-5,0 0-7,0 0-3,0 0-4,8 1-1,-4-4-2,9 0-6,3 0-1,0 0-2,9-4-3,-5-2-7,1-7-14,4 4-10,3-6-6,-7 3-6,7 2-5</inkml:trace>
  <inkml:trace contextRef="#ctx0" brushRef="#br0" timeOffset="130447.4611">20810 4416 358,'4'-9'42,"4"-1"0,-4-1-7,0-2-3,4 4-6,-8-4-5,0 8-8,0-4 1,0-1-6,0 1-2,-4 4-1,0-1 0,-8-1-4,0 1 1,-1 0 1,5-1-3,-8 4 0,-1 3 0,1 0-2,-4 3 1,3 0-2,1 4-2,-5 2 1,5 1 0,0 4 0,-5 2-1,9-5 1,-5 2-1,5 3 3,4-2 0,4 2-1,-4 0 0,8-5 2,0-1 1,0-1-1,0 1 0,8-7 0,4 0 2,5-1-2,-1-2 2,0 0 2,5 0-1,-5-2 0,5-8 0,-1 1 0,1-1-1,-1 1 3,1-2-1,-5-2-2,-4 7 0,0-4 0,1 10-1,-9-3 1,0 3-2,0 0 2,-4 0 0,0 3 1,0 13-1,-4 6 2,-4 5 0,-5 3 2,1 7 1,-4 9-1,-1 10 0,1-2-3,-4 8 2,7 1-2,-7 1 0,-1 8 0,1-6-2,-1 1-2,1-2 0,-1-1-1,9 1 0,0-8 1,-4-7-1,7-4-1,5-7 0,0-8-1,0-11 1,4-7 3,0-3 1,4-10-1,0-10 0,4 0 1,5-10 0,-1-17 1,8-9 0,-3-3-2,3 0 2,-3 1-1,3-5 1,-3 7 1,3-3 4,-4 3 1,1 5 1,-5 1 6,-4 5 2,0 5 2,-3 6 0,3 5-1,-4 4-2,-4 3-1,0 2-3,0 1-3,4 2-2,-4 2-2,4 2 1,-4 0-3,4-3 0,0 3 0,4-1-2,-4 1 1,5 0 0,3 0 0,0 0-2,-4 3 2,5 0-1,-1 0-3,-4 0-2,4 0-6,1-3-3,-5 3-4,4-4-5,0 3-4,-3 1-5,-1-3-8,0 3-11,0-7-12,9 7-6</inkml:trace>
  <inkml:trace contextRef="#ctx0" brushRef="#br0" timeOffset="130940.4893">21215 4906 189,'0'0'28,"0"0"-1,0 0-1,4 0-2,-4 0 2,0 0-5,0-3 1,0 3-1,0-3 0,4 3-2,-4-4 3,0-2-4,0 3 2,8-3-2,-8-1-7,5 2 2,-5-1-3,0 0-1,0 3 1,0-4-1,0 4-1,0 0 0,-5-2-3,1-1 0,0 2-2,-4-2-1,4 3-1,0 0-1,-4 3 2,4-3-2,0 3 2,-5 0-2,1 3 0,0-3 0,0 3 0,0 6 0,-1 1 0,-3 1 1,0 5-1,0-2 0,-1 2 0,5 0 1,0-2-1,0 2 0,4-1-2,-1 1 2,1-2 0,4-3 0,0-3 0,0-2 0,4 4 4,5-7 1,-1 0 3,4-3-1,-4 0 2,5 0-3,-5-3 0,0 0 0,4-7-1,-8 1-2,0 1-1,5-5-1,-9 4-3,8-4-5,-8 2-8,0-2-4,0 0-6,0 2-17,0 2-19</inkml:trace>
  <inkml:trace contextRef="#ctx0" brushRef="#br0" timeOffset="140145.0158">12552 7211 271,'4'-3'27,"0"-3"2,0-6-4,1 3-2,3-4 0,0 0 1,-4 2 0,0-5-6,0 4-1,-4 1-2,0 1-2,0-3-4,0-3-1,0 5-3,-4 2 0,-4-4-2,0 5-1,0-1 0,-5 2-1,5 4 0,-4 0 0,0 3 0,-1 3-1,-3 3-1,-5 10 2,1 2-1,-1 6 0,1 4 0,4-1 0,-1 0 0,1 5 0,4-5-1,3-3 2,5-2-2,4-1 2,4-5-2,0-2 2,5-4-1,-1-4-1,4-6 0,5 0 1,-1-6 0,0-4 1,1-4 0,-5-2-1,4 2 0,-3-2 2,-5 3 2,-4 5 0,4 2 0,-4-1 1,-4 4-1,0 3 0,0 0-2,0 3 3,-4 4-1,4 4 1,0 21-1,-12-2-1,-1 0 1,5 3 2,-8 7-2,8 6-1,0 4 0,-1 8 0,1 6 0,0 6-2,8 0-1,-4-2 0,0-4 0,0-9 0,4-5 1,0-9-1,0-6 1,0-8-1,4-6 0,0-5 0,-4-7-2,8-6 2,-4-3-1,4-6 2,5-7-1,-5-11 0,0-3 0,0-4 0,0-9 0,-4-3 0,1-2 0,-1-2 0,0 2 2,-4-7 5,0 6 0,0 3 0,0 6 3,0 10 0,0 2 2,0 4-2,0 11-1,0 4-2,4-5-1,4 5 1,0-1 0,0-5-1,1 4-2,7 1-1,0 1-1,-3 0 0,3-1-3,0 4-4,-3-3-4,3 2-5,-4 0-4,1 4-1,-1-4-4,-4 1-6,0 0-6,0-3-10,5-1-8,-1-8-8</inkml:trace>
  <inkml:trace contextRef="#ctx0" brushRef="#br0" timeOffset="140405.0307">12998 6714 409,'0'0'43,"0"-5"-8,0 5-8,0-2-7,0 2-7,0 0 0,0 0-6,0 0-2,-4 0 2,0 8-1,-8 11-1,4-1-1,-5 4-1,5-5 1,0 6-1,-4-3-2,4 6 0,4-9-5,-5 6-2,5-6-5,0-1-6,4-7-2,0 1-2,0-8-5,-4 1-7,4-3-7,0-3-8</inkml:trace>
  <inkml:trace contextRef="#ctx0" brushRef="#br0" timeOffset="140718.0486">13375 6954 355,'0'0'45,"0"0"-7,0 0-3,0 3-7,0-3-6,0 0-1,8 0-4,5 0-5,3 0-2,-4 0-3,5 0-1,-5 0-1,0 0 0,5 0-3,-5 0-3,0 0-6,-4 0-5,5 0-9,-5-3-10,0 1-12,-4-1-6,-4 0-12</inkml:trace>
  <inkml:trace contextRef="#ctx0" brushRef="#br0" timeOffset="140898.0589">13400 7205 326,'-4'0'49,"-1"0"-4,10 3-5,-1 0-9,0-3-9,4 0-4,8 0-7,1 0-2,-1 0-2,0-3-3,1 0-1,-1-4-7,1-1-7,-5-1-7,4-4-8,1 4-10,-1-1-10,29-7-11</inkml:trace>
  <inkml:trace contextRef="#ctx0" brushRef="#br0" timeOffset="141213.0769">13948 7059 434,'0'0'40,"0"0"-8,0-4-7,4 4-4,5 0-5,-1 0-4,0-9-3,4 2-2,5 1-2,-5 1 1,4-1-3,-4 0-1,9-4-6,-5 1-3,5 4-4,-9-2-6,9-2-6,-9-1-10,4 1-10,-8 1-10</inkml:trace>
  <inkml:trace contextRef="#ctx0" brushRef="#br0" timeOffset="141668.1029">14276 6771 424,'4'0'37,"-4"0"-7,4-3-3,4 3-4,-4 0-3,9 0-6,-5 0-1,8-4-4,-4 4 0,1 0-3,3 0-2,-8 0-1,4 4 0,1-1-2,-1 0 0,0 3 0,1-1 0,-5 1 0,4 7 1,-4-3-2,0 2 0,-3-5 0,-5 4 0,4 8-2,-4-2 4,-4 6-2,4-3 1,-5 6-1,-3-2 0,-4 0 1,4 1-1,0-1 0,-1-4 0,1 3 0,-4-1 0,4-1 1,0 2 1,3-3 0,-3-3 0,4-1 0,4 0 0,-4-5-1,4 5-1,0-3 1,0-4-2,0-4 2,0 1 0,0 1-1,0-4 0,0 3 0,8-3 0,0 1 0,1-4 0,-1 0 0,4 0 0,-4 0 0,9 0-2,-1-4-4,0 1-4,-3-6-2,3-1-4,-4 2-6,5-1-3,-1-1-6,1 1-4,-5-1-3,0 2-2,4-5-2,38-11-7</inkml:trace>
  <inkml:trace contextRef="#ctx0" brushRef="#br0" timeOffset="142158.1309">14959 7006 261,'0'-3'37,"5"-3"1,-1 1-4,0-2-1,4-5-4,-4 5-6,0-7-4,0 1-5,4-3-4,-8 7-2,4-2-2,1-2 2,-5 0-1,4-4-2,-4 1 0,0 2 1,0 1 0,0-3 0,0 6-2,0 2-2,0-4 2,0-1-1,0 5-2,0-1 1,0 2 0,-4 1 0,-1 3-2,1-1 0,-4 1 0,4 3 0,-4 0 0,-4 0 0,-1 3 0,1 4-1,0 6 1,0 1 0,-1 8 0,-3-4-1,-1 10 2,1-1-1,4 0-1,-9 7 2,13 4-1,-4 2 0,0-4 0,3 5 0,1-2 0,4-6 0,4-3 0,0-6 0,0-2 0,0-6 3,8-1 4,5-6 1,-1-3 1,4-2 0,1-4 0,3-4-3,-4-2 3,1-7-3,3-4 1,-3-5-1,-1-2 0,0-5-1,-3 2 0,-1-3-1,0 0 0,1-2-1,-1 2-3,-4-7 1,-8 4 1,0 3-3,0-1-3,0 6-2,0 7-2,-8 3-4,-4 5-2,3 4-3,1 6-4,0-4-7,0 4-7,4 0-6,0 10-6,0-4-4,-1 7-1</inkml:trace>
  <inkml:trace contextRef="#ctx0" brushRef="#br0" timeOffset="142830.1694">15398 7019 217,'0'-3'19,"12"3"-4,-8-7-3,4 4-5,0-6-4,-4 1 3,0-2 1,5 4 0,-5-1 4,-4-2 2,8 4 4,-8 2 3,4-4 1,-4 1 0,4 6 0,-4 0 2,0 0 0,0-3 0,0 0-3,0 0-7,0-7-1,-4 7-2,4-2-1,-4-4-3,4 5-2,-8-2-2,4 6 1,0-3-1,-1-4-1,-3 4 0,4-3 0,0 4 0,0-1 0,-4 0-2,4 3 2,-4-3-1,3 0 0,-3 3 0,8 0 0,-8-4 2,4 4-2,0 0 0,0 0 0,-9 7-1,5-4 0,0 8 1,4 2 0,-4 6 0,0-5 0,-5 2 2,5 0 0,0 5 2,0-2 1,-5 5 1,9-4 1,0 6 1,-4-2-1,8 3 2,-4 1 0,0-1-2,0-3 1,0 1-2,4-1-1,4-1-1,0-6-1,4 5 1,-4-7 0,4 1 1,1-5-1,3-3 1,-4 0 0,4-5 2,5 0-2,-5-3-1,0 0-2,9-3-1,-9 0 0,9-2-4,-9-8-4,4 0-4,-4 4-3,-3-1-5,-1 2-3,4 2-7,-8-4-10,0 4-6,-4 3-6,4 0-5</inkml:trace>
  <inkml:trace contextRef="#ctx0" brushRef="#br0" timeOffset="143087.1841">15721 7267 399,'0'-3'53,"0"3"-10,0-4-5,0 4-9,0 0-5,0 0-2,0 4-4,0 13-1,0-1-4,0-2-3,-4 2-3,0 0-1,0 2-2,4 1-1,-4-5-1,-1 2-1,5 0-6,0-5-3,0-2-5,0 1-4,0-4-5,0 1-8,0-6-14,0-1-12</inkml:trace>
  <inkml:trace contextRef="#ctx0" brushRef="#br0" timeOffset="144042.2387">16053 7095 249,'0'0'38,"0"0"-2,0 0-1,0 0-1,0 0-2,0 0 2,0 0-1,0 0-5,8 3-3,0-3-5,0 0-2,0 0-4,5 0-3,-5-3-3,0 0-2,4-7-1,-4 1-1,1 1-1,-5-5-2,4 0 1,-4 2-1,0-5 0,0 1 0,-4 3-1,0 0 0,0 2 0,-4 1 0,4-3 0,-4 6-1,0-3 1,-4-1 0,4 10-2,-5 0 1,1 0 0,-4 0 1,4 3 0,-5 7 0,5 2 0,0 3-2,-4 1 2,8 0 0,-4 4 0,-1-1 0,5 2 2,0-4 0,4 9 0,0-5 0,-4 4 1,4-1-2,0 1-1,0-4 0,4 1 0,0-1 1,0-2-1,13-2 0,-5-4-3,0-2-4,5-1-3,3-7-1,1-3-6,3 0-4,-3-6-5,-1-4-10,1-4-8,-5-2-7</inkml:trace>
  <inkml:trace contextRef="#ctx0" brushRef="#br0" timeOffset="144283.2525">16364 6615 399,'0'6'41,"0"-3"-11,4-3-8,-4 0-3,4 0-3,0 0-6,4 0-3,4 0-1,1 0-1,-1-3 0,0 3-4,1-3 1,-1-6-1,0 5-1,-4-5-6,5 3-9,-5 1-9,4-2-11,-12 1-7,33-10-16</inkml:trace>
  <inkml:trace contextRef="#ctx0" brushRef="#br0" timeOffset="144676.275">16634 6394 351,'0'0'36,"0"0"-1,4 0 0,4-2-8,0 2-6,1-3-7,-1 3-3,4-3-3,0 3-1,-8 0-3,13 0-1,-9 3 0,0-3-1,0 3-1,1 5 0,-9-1 0,8 2-1,-4-2 2,0 1-1,-4 4 2,0 1 2,0-3 0,0 4 3,0-1-1,-4-1-2,4 3 0,-4 0 0,-4 1-3,-1-1 3,5 1-3,-4-2 2,4 2-3,-4 0 0,0 1 0,8-4 0,0 0-1,0-2 0,0-2 0,0 1 0,0-7 0,0 2 1,4 0-1,0-4 0,8-1 0,-4 0 1,5 3 0,-5 0-3,4-6-3,0 0-4,-4 3-3,-3-1-5,3-6-5,0-2-7,0 2-9,0 1-5,0 0-8</inkml:trace>
  <inkml:trace contextRef="#ctx0" brushRef="#br0" timeOffset="145104.2994">17105 6542 280,'0'-3'36,"0"-4"-10,0 4-2,0-3-2,0-1-2,0 1-2,0-2 1,0-1-3,-4 2-2,4-6-2,0 6 1,-9-3-3,1 4-2,4-1-2,0 1-1,0-2 0,0 2-1,4-1-2,-4 4 0,0 3-2,-5 0 0,1 0 1,4 0-1,-4 3 1,-4 0 0,4 4-2,-1 4 1,-3 2 1,0 3-2,4-2 1,-5 5 1,1 5 0,0 1-2,-1-1 2,5 6-1,0-4 0,0-2-1,4 3 0,4-5 1,0-5 1,0-1 0,4-3-1,0-2 3,8-5 4,1-2 1,-1-8 0,4-2 2,1-2-3,-1-8-2,0-4-1,1-6 0,3 2-1,-3-1-1,-1 4-1,-4-1-1,-4 1 1,5 2-2,-13 2 2,4 1-2,-4 0-5,0 5-1,-4 1-2,4 4-4,-4-1-4,0 4-9,-5 3-6,5 0-8,0 0-3,0 3-5</inkml:trace>
  <inkml:trace contextRef="#ctx0" brushRef="#br0" timeOffset="145527.3236">17416 6652 274,'8'-4'34,"0"1"-8,0-3 0,1-5-4,-1-2 0,0 0-2,-4-1-1,4-2-2,5-1 0,-5-6-1,0 1 2,0-2-7,0 0 0,0-1-4,5-5-1,-5 6-1,0-8-1,-4 2-1,4 0-1,1-1-2,-1-2 1,-4-2 0,4 5 0,-8 6-1,4 0-1,-4 8 2,4 0-1,-4 4 0,0 7 0,0-1 0,0 6-1,0 0 2,0 0-1,0 6-1,0 2 2,0 14 1,-4 2 1,4 6 2,-4 5 1,-8 5-1,4 3 1,-1 0-4,1 1 2,4 2-2,-4-3-1,4-3 1,4-7-1,0-1-1,4-8 0,-4-6-2,8 1-3,0-7-2,5-1-2,-1-4-5,0-7-5,0-3-6,1-2-9,-1-8-3,0-3-9,17-31-9</inkml:trace>
  <inkml:trace contextRef="#ctx0" brushRef="#br0" timeOffset="145720.3347">17371 6361 389,'0'0'45,"0"0"-7,0 0-6,0 3-5,4-3-2,4 0-6,4 0-5,9 0-4,-1 0-1,1 0-4,-5 0-2,1 0-6,3 0-2,0 0-6,-3 0-2,-1-3-4,1 3-8,-5-4-6,0 4-6,0 0-5,5 0-3</inkml:trace>
  <inkml:trace contextRef="#ctx0" brushRef="#br0" timeOffset="146126.3579">18136 6450 346,'4'0'43,"1"0"-6,-5 0-4,0 0-3,4 3-2,-4 3-5,0-3-3,0 8-4,0 5-4,0 0-3,0-1 1,0 4-5,0 1 0,0 6-2,4-2 0,-4-2-2,4 5 0,0 0-2,-4 2-4,4-9-3,-4 4-5,0 6-2,0-11-10,0 4-11,-4-3-7,-4-4-7,-33 21-11</inkml:trace>
  <inkml:trace contextRef="#ctx0" brushRef="#br0" timeOffset="146334.3698">17997 6688 510,'0'0'40,"0"0"-10,4 0-8,-4 0-5,0 0-2,8 0-5,5 0-1,3 0-2,1 0-1,3 0-2,0-3-2,1 0-3,8-4-2,-9 4-5,9 3-5,-5-1-3,-3-3-7,3-2-12,1-3-10,-9 2-14</inkml:trace>
  <inkml:trace contextRef="#ctx0" brushRef="#br0" timeOffset="147054.411">18832 6446 284,'4'0'28,"-4"0"-1,5 0 1,-5 0 0,4-3 0,4 0 1,-4-3-3,0 1-4,4-1-6,-4-4-3,-4 1-2,4-1-1,-4 2 1,0-2-3,0 1-1,0-1 0,-4 1-2,0 4-3,-4-4 1,0-1-1,-4 4-1,-1-1-1,-3 6 1,4 1 1,-5 0 1,1 0 1,4 1-2,-9 6 1,5 5-1,3 1 1,-3 1 0,4 5 1,-5 5 0,1 2 1,0 4 0,3 3 0,1 4 0,0 6 0,0-3-1,3 6 0,1-3 2,0 3-2,4 1-1,0 0 1,4-1-1,4-7-2,4-2 1,4-5-1,5-2 2,7-9 1,1-2-1,-1-11 3,5-5-2,0-3-2,3-3 0,1-2 0,-4-5-1,0-6-5,-9 2-7,0-2-2,-7 4-5,3-3-4,-4 6-8,-7-4-13,3 5-12,-8-5-9</inkml:trace>
  <inkml:trace contextRef="#ctx0" brushRef="#br0" timeOffset="147462.4343">19172 6890 362,'4'0'30,"4"0"4,1 6-4,-1-2-4,4 5-5,-4-4-6,5-2 1,-1 3-3,0-2 0,-4 2-2,5-6 1,-5 6-4,0-6 0,4 7-3,-8-1-1,5-6 0,-5 2-3,0 1 1,-4 0-1,0 3-1,0 7 2,0 0-2,0-2 0,-4 8 0,0-5 1,4 2-1,-9-2 0,1 2 0,0 0 2,0-1 1,4 0-2,0 1 3,0-5-2,-5 2 0,9-3-1,-4-4 0,4 2 0,-4-2-1,4 1 1,0-7 0,0 3-1,0 0 0,4 0 0,0-3 0,5 0-1,3 0-1,0 0-1,0-3-2,5 0-2,-1-7-2,0 2-4,-3-1-5,3-4-12,1-3-9,-5 5-8,0-5-8</inkml:trace>
  <inkml:trace contextRef="#ctx0" brushRef="#br0" timeOffset="147846.4563">19590 6893 387,'4'0'45,"-4"0"-6,4-3-7,0 3-6,0-3-6,8 0-4,-3-7-5,3 5-3,-4-4-2,8-1-2,-3-2-1,-1-3 0,-4 3-1,4-4-2,-3 1 0,-1 3 0,0-4-2,-4 1-2,4-1 0,-8 4 0,0 1 1,0-2 0,-4 3 0,0 2 0,0-1 2,-4 3-1,4-1 1,-4 7-1,-1-3 2,1 3 0,-4 3-1,0 4 3,3-1 2,1 7 1,-4 1 0,4 2 1,-4 4 2,3 3 1,-3 4 0,4-3-1,0 11 0,-1-5-2,5 0-2,0 0 0,4-1-2,0-2 1,0-3-2,0-2 1,8-5-2,1-1 1,7-5-3,-4 1-4,5-8-3,3-4-3,5-3-3,-5-3-6,1-2-3,-1-5-12,9-9-8,-13 4-10</inkml:trace>
  <inkml:trace contextRef="#ctx0" brushRef="#br0" timeOffset="148079.4696">19921 6431 395,'0'0'43,"0"0"-10,4 0-4,-4 0-7,9 0-4,-1 0-4,4 0-4,-4 0-3,5 0-2,-1 0 0,-4 0-3,4 0-1,-3 0-2,3-2-3,0 2-5,-4-6-3,5-4-9,-5 1-9,4-1-8,-4 2-4,5-8-8</inkml:trace>
  <inkml:trace contextRef="#ctx0" brushRef="#br0" timeOffset="148486.4929">20224 6152 345,'4'0'36,"1"0"-2,-1 4-3,4-4-4,-4 0-6,0 0-4,4 0-4,0 3-3,1-3-3,3 6-2,-4-6 0,0 0-2,-4 0 0,0 6-2,0 1 1,5 2-2,-5-4 1,-4 1 1,0 1 0,4 6-1,0-2 0,-4 5 0,0-4-1,0 1 0,0-2 0,0 2 0,0 3 2,0-2 0,0 2 0,0-2 0,-8 2-1,4 0 2,0-2-2,-1-1 0,1 0 1,0-2 2,0-2-3,4 1 0,-4 0-1,4-3 2,0-3-1,0 2 0,0-3 0,0 0-2,4 4 2,0-1 0,4-3-1,1-1 0,3 1 0,-4-3 0,4 0-1,1 0-3,3 0-1,-8-3-4,5 1-4,-1-4-7,0 0-8,-4-4-8,-4 0-10,0 3-6</inkml:trace>
  <inkml:trace contextRef="#ctx0" brushRef="#br0" timeOffset="148916.5175">20732 6211 304,'0'-3'32,"4"0"-4,-4-7-4,4 2-3,-4 2-7,0-4-4,0-2-1,4-3-2,-4 9-2,0-4 1,0 4 0,0 0 2,-4 1-2,0-5 1,0 1 0,-4 9-1,0-6-2,4 6-1,-5-4 0,-3 1-1,4 3 1,0 0-1,-5 3 0,1 7-1,0-1-1,0 4 1,-1 5 0,1 2 0,0 6-1,-1 1 5,-3 3-2,0 2 0,-1-2-2,5 3 1,0-2 0,-1-3-1,9-7-1,4-2 0,0-5 1,0-1 5,0 0 4,9-9 1,3 0 4,0-4-2,4 0 0,5-7-2,-1-4-1,-3-11 0,-1 4-1,5-4-2,-9 1-1,4-1-2,-3 2-2,-1-7 0,0 1 0,-4 9-1,-4 1-3,1-3-3,-1 8-3,-4-2-5,0 6-2,0 1-5,0 1-6,0 2-11,0 0-7,0 3-9,0 0 0,-4 14-2</inkml:trace>
  <inkml:trace contextRef="#ctx0" brushRef="#br0" timeOffset="149283.5385">20879 6357 344,'4'-6'35,"5"-2"-1,3-5-2,-4-3-3,0 2-3,5-8-6,-5 4-3,4-7-5,0 1-1,-3-3-2,-1-1-2,4 4 0,0-7-2,1 3-3,-5 1 0,0 0 0,4 3-1,-4-1 0,-4 2 0,5 9 0,-9 1 3,4 5-1,-4 2 0,0 3-2,0 3 0,0-3 1,0 3-1,0 3-1,0 3 0,-4 2 0,-5 14 0,-3-1 0,4 11 0,-8-2 0,3 7 0,1 9-2,0-2 3,0 2 0,-1 0-1,5-3 1,4-6-2,-4-4-1,8-7-2,0-9-2,4-1-1,0-3-2,0-5-1,8-5-8,-3-3-8,7 0-10,-4-6-4,5-6-5,28-43-10</inkml:trace>
  <inkml:trace contextRef="#ctx0" brushRef="#br0" timeOffset="149463.5488">20830 6156 426,'0'0'43,"0"0"-7,0-4-9,8 4-5,-8 0-5,9 0-1,11 0-5,1 0-1,3 0-5,1 0-1,3-3-3,1-5-6,-4-1-6,11 2-3,-11 1-6,4-2-11,-1-2-13,-3 7-11</inkml:trace>
  <inkml:trace contextRef="#ctx0" brushRef="#br0" timeOffset="150006.5798">21375 6632 367,'0'0'44,"0"0"-4,0 0-4,0 0-6,4 0-5,-4 0 1,0 0-2,12 0-4,0 0-5,5 4-3,3-4-4,1 0 0,-5 0-3,-4-4-3,1 3-4,-1 1-2,-4 0-4,0-3-2,-4-4-6,0 4-7,1-3-11,-5-4-12,0 1-8,0-12-11</inkml:trace>
  <inkml:trace contextRef="#ctx0" brushRef="#br0" timeOffset="150436.6044">21620 6410 417,'0'-3'43,"4"3"-5,5 0-5,3 0-4,4 0-8,1 0-6,-1 0-3,5 0-3,-1 0-3,0 3 0,-3-3-3,-1 3 0,1-3 0,-1 3-1,-4 4 0,1-4-1,-1 0-1,-4 2 1,-4 1 0,4 0-1,-4 7 0,-4-2 2,4 5-2,-4-3 0,0 1 2,0 2-2,-4 3 2,4-5-1,-4 2 1,-4 2-2,0 1 2,0-2-1,0 3 2,-1 0-2,-3-4 2,0 0-1,0-2 0,3 5 1,1-4-1,-8 1 1,8-1-3,-1 0 1,1 4 0,0-2 0,8-1-1,-8-3 0,8-2 0,-4 5 0,4-6 0,0-1 0,0-4 0,4 4 1,0-2-1,4-4 0,4 0 1,1-3-1,3 0 0,0-3-2,5 0-4,-1-4-3,-3-2-1,3-2-4,1 1-4,-5 4-6,-4-4-6,5-1-9,-5-2-8,0 4-7</inkml:trace>
  <inkml:trace contextRef="#ctx0" brushRef="#br0" timeOffset="150944.6335">22329 6596 388,'0'0'44,"0"-3"-7,0 0-10,0-2-3,0-5-7,0 1-4,4-2-3,-4 1-3,0-3-2,0 1-1,4-1-1,-4 2 0,4-2-2,-4 0 0,0 2 0,0-2 0,0 1 0,-4 4 1,4-5-2,-4 4-1,0 2 0,4 4 0,-4-2 0,-5 5 2,1 0 0,4 0-1,-4 0-2,0 0 0,4 3 1,-5 5-1,-3 2 1,-4 9-1,3 2 1,1 2 0,-8 3 1,3 1 0,-3 2 0,3 1 0,-3 3 0,0 4 0,7-4 0,-3 4 0,8-7-1,4 0 1,0-8-1,4 4 1,4-12-1,4-4 2,4-4-1,4 0 4,5-6 3,-5 0 1,5-9 2,-1-7 0,1-2-2,-9-1 1,0-3 0,5 1-3,-5 1 1,0-3-1,-4 0-2,5-3-1,-5 2-1,-4 0 0,0 2-1,0-2 0,4 2 0,-4 8 0,1 1-4,-1 0-2,-4 4 0,0 1-4,0 2-2,8 2 1,-8 1-3,0 0-3,0 0-3,0 3-6,0 0-8,0 0-7,0 0-7,0 0-3</inkml:trace>
  <inkml:trace contextRef="#ctx0" brushRef="#br0" timeOffset="151478.664">22840 6327 325,'0'0'32,"4"-3"-6,-4 0-6,0 0-5,0-1-2,0 0-2,0-3-4,-4-2-1,4-1-1,0 4 0,-4 1 1,4-1 0,-4-4 2,0 4 1,0 0 1,0-1-1,-4 2 4,4 1-3,-5 2-1,-3 2-3,4 0 0,-4 2-3,-1 2 0,-3 1-2,4 8 1,-1-4 0,1 9-2,0-2 1,0 1 0,-5 9 2,1 1 1,-1 3 2,1 2-1,0 1 0,-1 1 2,-3 2 2,8 1-3,-5-1 2,5 1-1,0-4 1,3-1-3,5 1-1,0 1 2,4-7-3,0 1 1,8-1-1,-3-3 1,7-8 0,0 0 3,9-2-2,-9-4 2,8-7-3,-3 0 1,-1-3-3,0-3 0,-3 3 0,3-3-4,-8 0-7,1-10-3,3 7-7,-8-5-6,0 1-8,4 4-8,-4-4-9,0 2-5,9-5-7</inkml:trace>
  <inkml:trace contextRef="#ctx0" brushRef="#br0" timeOffset="151901.6882">22922 6866 361,'4'0'37,"0"3"-3,1-3-5,3 0-4,-8 0-4,4 0-9,4 0-1,-4 0-4,0 0-1,0 0-1,0 0 0,5 0 2,-5 2-1,0-2-3,0 0 1,0 0-2,4 3 0,-4-3 0,0 0 0,0 6-1,-4-2 0,0 2-1,5-3 0,-5 7 1,0-2-1,0 1 0,0 1-1,0 6 2,0-2-2,-5-1 2,5 3-2,-8-2 2,0 2-1,0-2-1,0 2 1,4-6 0,-1 1 1,1-2-1,0 1 0,4-4-1,-4 0 1,4 1 0,0-4 1,0 2 1,4-2 0,0 0 0,9-3 0,-5 3 1,0 0-2,4-3-1,1 0 1,-9-3-5,8 0-6,0 0-5,-4-5-7,5 2-9,-5-4-7,4-3-6,-4-3-6</inkml:trace>
  <inkml:trace contextRef="#ctx0" brushRef="#br0" timeOffset="152329.7127">23278 6979 286,'5'0'34,"-1"-6"-4,4-1-1,4-2-4,-8-6 1,8 0-2,1-1-2,-1-2-4,4-4-1,-3-2 0,-1 3-2,0-4 0,1 1-4,-1-1 0,0-6-3,4 4-1,-3-3-2,3-2-3,-4 2 2,1-3-2,-5-4 0,4 1-2,0-4 1,5 0 0,-13 7 0,4 1-1,0 8 0,-4 7 3,-4 1-1,0 3-1,0 7 0,9 1 0,-9 2 0,0 0-1,0 3 0,0 3 0,-5 3 0,5 5 0,-8 15 0,-4 4-1,4 6 2,-9 1 1,5 3-2,0 3 2,-4 3-2,-1 0 3,1-3-5,3 1 4,1-1-2,4-3 0,0 0 1,4-4-2,0-4-1,0-5 1,4-6-1,0-2 0,8-6-1,0-5-1,4-5-5,9-3-5,-1-5-5,1-5-10,-1-12-5,-4 2-6,1-3-7,32-43-12</inkml:trace>
  <inkml:trace contextRef="#ctx0" brushRef="#br0" timeOffset="152540.7248">23258 6559 434,'0'0'50,"0"-3"-11,0 3-7,4-1-6,0 1-7,-4-4-2,12 4-5,1 0-4,-1 0 0,4 0-3,5 0 1,-1-3-3,1 0-2,-5 0-4,1 0-1,3 3-4,0-4-2,1-2-3,-1 6-1,1-3-5,-9 0-7,5 0-5,3 3-8,0-4-5,-3 1-8</inkml:trace>
  <inkml:trace contextRef="#ctx0" brushRef="#br0" timeOffset="153046.7537">23757 6675 304,'0'0'32,"0"0"1,0 0 1,5 0 1,-5 0-1,4 0-2,0 0-6,4 0-6,4-3-5,0 3-3,-3 0 0,7 0-4,-8-1 1,5-6-3,-9 1-2,4 0-1,0-4 0,-4-1-1,4 4-1,-4-2 1,0-1 0,1 1-2,-5 1 0,4-5 0,-4 0 1,0 7 0,0-2-1,0 2-2,0-1 2,0 4-3,-4 0 1,4 3 1,-5-3 0,1 3 1,-8 0 0,4 3 0,0 0-2,0 4 2,-5 5 0,1-1-1,0 5 1,-1-1 0,1 4 2,4 1 0,-4 0-1,3 0-1,1 6 1,-4-6 0,8 6 2,0-6-3,0-1 0,4-4 0,0-2 0,0-1 0,8-2 0,4-5-2,0-2-1,1-3-3,3-3-2,5-2-4,-1-5-4,1-6-8,-1 0-11,0-1-7,1-2-9</inkml:trace>
  <inkml:trace contextRef="#ctx0" brushRef="#br0" timeOffset="153268.7664">23970 6318 380,'0'0'40,"0"0"-4,4 0-7,-4 0-3,5 0-8,-5 0-4,8 0-4,0 0-2,4 0-1,-4 0-3,5 0 0,-5 0-1,0 0-5,0 0 0,0 0-5,5-4-5,-5 4-10,8-4-7,-12-6-12,5-3-6</inkml:trace>
  <inkml:trace contextRef="#ctx0" brushRef="#br0" timeOffset="153642.7878">24167 6092 293,'4'0'34,"-4"0"-1,8 0-2,4 0-3,-8 0-4,5 0-4,-1 0-4,-4 0-4,4 3-2,4 0-3,-7 0-1,3 1-1,-8 2-1,8 2 0,-4-2-3,0 7 0,0-3 1,-4-2 0,4 4-1,-4 4 4,0-2 0,0 2 2,-4 3 1,4-4-3,0 4-1,0-2-2,0 2-1,-4-4 1,4 1-1,-4-2 1,4 2-2,-4 0 0,4-2 1,-4-1-2,0-1 2,4-2 1,-4 1-2,4-1 0,0-1 0,0-2 0,0-3 0,0-4 0,4 3 0,4 1 0,0-1 0,-4-3 0,13 0 0,-5 0-3,0 0-5,5-3-3,-5 3-8,-4-4-8,4 0-9,-4-6-6,1 1-5</inkml:trace>
  <inkml:trace contextRef="#ctx0" brushRef="#br0" timeOffset="154088.8133">24601 6284 220,'4'-6'20,"0"1"0,0-4-7,0-4-2,-4 3-2,4-2 0,0-3-2,5 3 1,-5 2 2,0-4 3,-4 1-3,0 4 0,0 1 2,0-2 2,0 4-1,0-1 3,-4 7-3,0-6-2,-5 1-3,5-1-2,-4 6-1,0 0 0,0 0-2,-9 8 2,5-2-3,0 10-1,-5-2 1,1 5 0,0 2-1,-1 1-1,1 2 1,-5 5-2,9-5 1,-4-1-2,3 3 2,5-9 0,4 6 0,0-6 0,4-1 0,0 0 0,4-5-1,0-1 1,4-4 5,5 0 4,-1-2 5,4-4-1,-3 0-2,3-7-1,0 1-1,1-7-2,3-1-1,-7-8-2,3 7 0,-4-4-1,1-6-1,-1 4 1,-4-3-3,0-1 3,-4 4-3,-4 0 1,4 2-1,-4 0-1,0 5-2,0 4-2,0 1-6,0 6-3,0 0-9,0 3-6,0 0-4,0 3-4,0 0-1,-4 3-3,4-3 1</inkml:trace>
  <inkml:trace contextRef="#ctx0" brushRef="#br0" timeOffset="154543.8394">24814 6529 264,'8'-6'25,"4"-4"0,0-1 0,1-5 0,-1 0 1,-4 2 1,4-2 0,1 2 0,3-5-2,-8-2-3,5-8-4,-1 6-4,-4-1-1,-4-5-5,4 2 0,5-3-3,-5-2 1,0 2-3,0 3 2,0 3-2,1-1 0,-1 1 0,-4 1 2,0 9-2,0 1 1,0 4 0,-4 3-2,4 4 2,-4-1-3,0 0 2,0-1-2,0 4 0,0 0 0,0 0-1,0 0 0,0 0 0,0 4 1,0-1-2,0 5 2,0 14-2,-8-1 1,-4 9 0,-1 8 0,-3-1 1,0-4-2,-1 4 1,5-4 0,4 0 0,0-6-2,0 2-1,8-5-2,0-2 1,0-4-3,4-3 0,0-5-1,8-2-2,0-5-3,5-3-3,3 0-5,1-3-6,-5-5-6,0-8-8,1 0-8</inkml:trace>
  <inkml:trace contextRef="#ctx0" brushRef="#br0" timeOffset="154726.8498">24838 6138 351,'0'0'46,"0"0"-4,0 0-4,0 0-7,4 0-4,-4 6-6,9-6-5,7 0-4,0 5-3,5-5-2,-1 3-5,1 1-5,3-4-6,-3 0-5,3-4-6,-3 4-8,-1 0-11,-3-3-5,-1 3-4</inkml:trace>
  <inkml:trace contextRef="#ctx0" brushRef="#br0" timeOffset="156343.9423">13305 8655 270,'5'-4'28,"-1"-5"-4,0-2-4,-4-5-6,8 3-6,-8-3 2,8 2-4,-8-2 0,0 2-2,0-5 1,0 1 3,4 5 0,-4 1 2,-4 4 2,0-5-3,-4 7-4,0 6 0,-1 0 0,-11 9-2,8 1-1,-1 4-1,-7 10 0,4 5 1,-5 4-2,5 0 0,-1 1 0,5-1 3,0-3-3,4 2 1,8-5-1,0-3 0,0-2 0,0-6 0,8-5-3,0-1 3,4-7-1,1-3 1,3 0 0,0-10 0,1-2-1,-1-6 0,0-1 1,1-2 1,3-1 0,1-2-1,-1 1 0,-3-3 3,-5 9 3,0 1 1,-4 1 1,-4 6 3,1 3-1,-5 6 0,0 6 3,-5 7 1,1 7-1,-12 14-1,4 5-1,-1 1-2,1 3-2,0 3 0,4 0-3,-1-1-1,1 10 1,4 9-3,-4-5-1,8 3 1,-4-2 0,4-1-4,0-8-2,0-5 0,4-6 1,-4-7-3,0-3 2,8-7-1,-4-7 0,4-5 1,-8-5 1,9-6 1,-5 0 1,0-6 1,4-2-1,-4-8 2,0-10 0,0-1 0,-4-3 0,9-3 0,-5-7 0,0-6 0,-4-3 0,4-1 0,-4 3 0,0-3 3,-4 17 6,4 4 3,0 6-1,-4 3 4,4 6 1,0 5-4,0 2 0,0 4-5,0 0-1,0 1-1,4-1 0,8 3-2,4 0-2,-3-3 0,3 0 0,0 0 0,1-4 0,-1 4-5,1 0-4,-5-4-2,4 4-4,-4-3-2,-3 3-4,-1-2-8,0-1-8,-4 2-7,0 1-9,-4-19-12</inkml:trace>
  <inkml:trace contextRef="#ctx0" brushRef="#br0" timeOffset="156631.9588">13756 8165 290,'0'0'35,"4"-3"-4,0 3-6,-4 0-5,0-7-1,0 7-4,0 0-1,0 0-1,0 4 4,-4 5-3,-8 7-1,3-2-5,-7 5-1,8-4-1,-4 1-3,-1 3 0,5-2-3,4-1-10,-4-8-6,8-2-9,-4-2-2,4-1-7,4-3-6,4-3-12</inkml:trace>
  <inkml:trace contextRef="#ctx0" brushRef="#br0" timeOffset="157014.9807">14128 7923 320,'0'0'30,"0"0"-5,-4 0-2,0 4-1,0-1-2,4 9-1,-4 0 2,-4 0 1,4 1-2,-4 1-2,-1 5 2,-3-3-3,4 5-1,-4 0-3,-1 4-2,1-1-1,-4 4 0,7 3-4,-3 2 1,0 4 0,-4 2-1,3 7-2,5 7 0,-4 1-1,-1 5 0,-3 1-1,8-1 0,0-5-1,4-1 0,0-1-1,-5-6 0,1-1-3,4-6-1,-4 1 0,8-2-1,0-4-2,0-4-2,0 0-2,0-3 0,0 2-7,8-12-5,-4 2-6,4-1-10,1-9-7,-1-2-7,29 10-6</inkml:trace>
  <inkml:trace contextRef="#ctx0" brushRef="#br0" timeOffset="157447.0054">14448 8529 376,'0'-6'38,"0"-7"-10,0-1-7,0-2-3,4-2-1,-4 2-4,0-3 2,0 5-4,-4 1-3,4 2 0,-4 2 0,-5 2-1,5-2 0,-4 6-1,0-2-1,0-2-1,4 4-2,-5 3 0,-3 0-1,0 3 0,0 4 0,-5 1 0,1 11-1,0 5 0,-1 6 0,-3 0 0,3 5 0,1 2 0,4-4 1,-1 4 0,1-1 0,0 1-2,8-4 2,-5 0-1,9-4-1,0-5 2,5-2-2,-1-8 0,8-1 3,0-6 3,9-4 2,-5-3-1,5-7 0,-5-5-1,9-6-1,-5-4-1,5-2-1,-5-5 0,-4-1-1,1 3-2,-5 0-2,0-1-2,-8-3-4,1 1-3,-5 6-7,0 2-9,0-2-9,0 8-10,-5-1-8</inkml:trace>
  <inkml:trace contextRef="#ctx0" brushRef="#br0" timeOffset="157788.0249">14534 8022 374,'0'0'37,"8"3"3,4 2-5,-4-2-8,5 10-4,-1 3-3,0 1 0,0-1-2,5 8 0,-5 1 0,4 6-1,-3-4 0,3 3-1,1 9-2,-5-4 2,0 8-1,0-6-2,-3 3-1,3 6-1,-8-2-3,0 2-2,0 1-2,-4-1-1,0-2 1,-4 2-2,-4-3 0,0-6-1,-5 2 0,5-7-5,-4-5-4,0 0-2,3-1-4,-3-9-4,4-1-3,0-2-2,4-4-3,-9-4-5,5-2-9,0-4-9,0 0-9,-9-16-10</inkml:trace>
  <inkml:trace contextRef="#ctx0" brushRef="#br0" timeOffset="158007.0374">15185 8343 457,'0'-3'45,"8"3"-10,0-3-8,-4-1-4,8-2-6,1 3-5,-1 0-3,8-4 0,-3 4-6,-5-2-3,4 5-6,1-9-4,-5 6-4,-4-7-8,-4 7-11,5 0-10,-9 0-12,-5 3-10</inkml:trace>
  <inkml:trace contextRef="#ctx0" brushRef="#br0" timeOffset="158159.0461">15107 8572 313,'0'0'56,"4"6"3,8-3-11,0 1-12,9-4-8,-1 0-6,1-4-7,-1 1-4,5-3-5,4-7-7,-5 2-8,5-2-9,-9-3-13,1 2-14,3-2-13</inkml:trace>
  <inkml:trace contextRef="#ctx0" brushRef="#br0" timeOffset="158687.0763">15926 8340 326,'0'0'38,"0"-3"-1,0 3 0,0-4-1,4 4-5,-4 0-3,0 7-5,0-7 0,12 0-6,4 0-2,5 3-6,-1-3-2,5 0 0,-5-6-3,1 2-5,-5-5-6,1-1-5,-5 4-5,0 1-8,0-1-6,-3-4-6,-9 1-10,4 6-6</inkml:trace>
  <inkml:trace contextRef="#ctx0" brushRef="#br0" timeOffset="159141.1023">16310 8033 405,'5'0'44,"3"-3"-7,4 1-6,4-1-7,-3 0-6,7 0-7,-8 3 0,9 0-3,-5 3-1,1-3-1,3 3 0,-3 0-1,3-3 0,-4 5-2,5-2-2,-1 7 1,-7-4 0,-1 7-1,0-4 1,-8-1 2,4 5 1,-8 3 0,0-2 0,0 5 1,0 2-3,0 3 1,-4-8-1,-4 6 0,-4 2 0,4 0-1,-5-2 0,5 5 2,0-2 0,0 2-2,0 0 1,-1-3 1,1 5-2,-4-5 1,4-5 1,8 1-3,-8 0 1,4-6-1,-1-1-1,1-1 0,4-4 0,0 2 1,0-1-1,4-2 0,5-1 1,-1-3 0,0-3 0,0 0-2,9 0 2,-1-3-1,0 0 0,9-7 0,-9 1 0,5-1-3,-5 2-3,5-1-2,-5-1-2,0 4-3,-8 1-1,5-8-4,-5 4-4,0-1-7,-4 4-10,0-5-13,9 1-7</inkml:trace>
  <inkml:trace contextRef="#ctx0" brushRef="#br0" timeOffset="159683.1333">17215 8211 322,'4'-6'38,"0"-1"-6,1-4-6,-1 2-2,0 2-5,-4-2 0,8-1-1,-8 5-3,0-7 0,4 2-4,-4-2-2,0 0 0,0 0-2,4 5-2,0-5-1,-4 4 0,0-5 0,0 3-1,0 1 0,0 4-1,0-8 0,-8 4 0,8-1 0,-12 2-1,4-1-1,-1-4 1,1 4-1,4 4 0,-8-5 0,-1 7-1,5 0 2,-8 0-2,4 3 1,-1 0-2,1 0 2,0 6-1,-5 0 0,5 6 0,-4 0 1,-1 4 0,5 2 0,-4 1 0,-1 5 0,5 3 0,0 8 0,-9-2-1,9 4 1,-4 2-1,3 7 2,1 5 0,4 5 0,-4-4 0,12-6-1,0-3 0,0-6 2,8-4 2,4-6 2,9-11 3,-5-6 1,9-7 3,-1-3-3,-3-6 0,-1-7 0,9-6-1,-5-11 0,1-1-1,3-5 0,-7-4 2,8 0-1,-5-3-1,-7 4-1,-1 2-1,-4 4-2,-8-4-1,-4 5-1,0-1-3,0 3-2,-4 3-5,-4 1 0,-8 2-6,-1 9-4,1 2-4,4 5-8,3 5-12,5 3-13,-4 0-10,-21 14-4</inkml:trace>
  <inkml:trace contextRef="#ctx0" brushRef="#br0" timeOffset="161189.2194">17878 8171 312,'-4'0'49,"4"-3"3,0 3-6,-4 0-4,-4-6-11,8 3-6,-8-1-8,8 1-4,-4-2-4,4-4-1,-4 3-3,4-1-1,0 1-1,-4 3 0,0-2-1,-1-5 0,1 4-1,0-4 0,-4 4-1,0 3 0,0 1-1,4 2 2,-5 0-2,-3 0-2,0 2-1,0 7-1,-5 7 0,1-1-2,4 7 0,-1-5 1,-3 9-2,4-5-3,3 1 5,1-5 1,4-4-2,4 0 3,0-5 0,4-2 2,0-3-1,9-6 1,-1 0 1,4-4 1,1 0 0,-1-6 1,-4-3 3,9-2-2,-9 3 1,8 0 1,-7-1 0,-1 4 0,0 0-1,-3 3 0,-5-1 0,4 1-1,-8 3 0,4 1 0,-4 2-2,0 3 0,0 0 0,0 3-1,0 2 3,-4 4 0,4 10 5,-4 5 0,-9 5-1,-3-2-1,4 6 0,-1 7 0,1 6-2,0 5-1,4 8 0,-5 1 1,1 8-3,0-1 0,0 3 2,-1-3-2,5-2 0,-4-5-2,4 2-2,4-8 0,-9 2 1,9-7-1,0-3-1,4-9 0,-4-7 1,4-8-1,0-7 2,4-2 0,-4-10 1,0-6 1,4-1 1,0-15-1,4-14 1,5 3 0,-1-10 1,0-3-1,-3 0 0,3-3 0,-4 0 0,0-3 0,0 1 0,-4-1 0,1-1 6,-5 4-2,0 3 5,0 8 2,0 2 1,0 8 2,0 5-1,-5 9 0,5 2-1,0-1-1,0 10-3,0-3-2,0 3-2,0-3-1,5-2 0,3 2-1,4-3 0,0-1-1,5-2 0,7 2-1,1-1 0,-5-1-3,5 2-4,-9-5-4,5 4-3,-5 3-2,0 0-6,-3-1-7,-5 0-9,4 2-9,-8 1-11</inkml:trace>
  <inkml:trace contextRef="#ctx0" brushRef="#br0" timeOffset="161721.2499">18317 8664 271,'-5'0'31,"5"0"-4,0 0-5,0 0-1,0 0-2,0 0-7,0 0-2,0-6-3,0 6 3,0-13-1,0 4 1,0 1 3,5-2 2,-5 1 0,0-1-2,0 4-2,0-1 0,0 2-3,-5-4-3,5-1 0,-4 4-1,-4-2-3,0 8 1,4-3 0,-4-3-1,4 6 0,-9 0-1,5 0 1,0 0-2,0 6 2,0 0-3,-1 2 3,1 2-1,0 6 0,0-2 0,4 5-2,-4 2 1,-1 1 3,1 2-2,0 3 1,4 1-1,0-4 1,4-3-2,0-2 1,0 0 0,4-5 0,0-1 3,0-3 2,8-6 3,-3-4 5,3 0-1,-4-3 1,4-1-2,1-6-1,-5-6-1,4 2-1,-4-2-1,0 0-3,-4 2 0,5-5-2,-5 1 1,0 2-1,-4 0 0,4 2-1,-4 4-1,0 3-5,0-3-1,0 4-4,0 2-3,0 1-5,0 0-5,0 0-9,0-3-7,0 1-11,0-2-6</inkml:trace>
  <inkml:trace contextRef="#ctx0" brushRef="#br0" timeOffset="162447.2914">19049 7960 347,'0'0'33,"0"0"-6,0 0-5,0 0 5,0 3 1,0 3-3,0 10-5,0 2-4,0 1-1,4-2-4,-4 9-2,0-6-3,0 3-2,0 1-1,0 3 1,0-2-1,-4-4-5,4 4-3,-8-1-4,4-3-7,4 4-8,-8-7-3,4 1-7,4 0-6,-4-5-8,-25 39-5</inkml:trace>
  <inkml:trace contextRef="#ctx0" brushRef="#br0" timeOffset="162659.3035">18935 8178 445,'0'0'48,"0"-3"-6,0 3-10,0 0-9,0 0-5,0 0-5,8 0-3,4 0-2,5 0-2,-1 0-3,0 0-1,5 0-4,-5-4-3,9-2-4,-5-7-6,1 5-3,3 2-6,-3 0-7,-5-1-6,5-2-7,-1 4-1,0 2-5</inkml:trace>
  <inkml:trace contextRef="#ctx0" brushRef="#br0" timeOffset="163105.329">19934 7857 314,'0'-4'35,"0"-2"-3,0-4-4,-9-1-6,5 2 1,4-4-5,-8-1-4,4 1 1,0-3 0,0 7 2,-4-2-3,0-2 0,3 0-1,-3 2-1,4 1-2,-4-2-2,4 2-1,-4 9-2,-1-3-2,1 1-1,-4 3 0,4 3-1,-4 1-1,3 0 1,1 9 0,-4 3-1,0 1 3,-1 6-3,1 4 0,0 3 3,-5 0 2,5 7 0,-4 4 0,3 0 0,-3 1 1,4-4-1,0 0 0,7 2 3,-3-7-3,8 1 1,0-1-2,0-3 0,0-4 1,8-6-1,9 2 2,-5-7 0,4 4 1,5-6-3,-5-5 1,1-2-2,-1-6 1,9 3-2,-5-9 1,1-1-2,-1 3-1,0-6-1,-7-3-6,3 7-4,-4 0-4,-3-1-4,-1 2-3,0-1-5,-4-3-9,0-1-9,-4 4-6,0 1-7</inkml:trace>
  <inkml:trace contextRef="#ctx0" brushRef="#br0" timeOffset="163538.3538">20183 8275 399,'4'0'30,"1"-4"-3,-5 3-3,4 1-2,4 0-7,0 0-3,-4 0-3,4 0-2,5 0-1,-1 0-1,-4 0-1,0 0 1,-4 0-1,5 0-1,-1 0 1,-4 0-1,0 1-2,0-1 1,-4 4-1,4-1-1,0 3 1,-4 1 0,-4-1-1,0 0 0,4-1 0,-8 8 0,4-1 0,-4 4 0,-1-4 2,1 7 0,-4-2-1,8-1 0,-4-3 1,4-2 1,-5 2 0,1 2 0,8-3 0,-4-3 0,4-3 1,0 1-2,-4-1-1,4-1 1,0-2 0,0 0 1,0 4 0,4-7 1,-4 6-3,8-3 0,5-3 0,-1 3-1,0-3 1,0 0-3,5-3 0,-5 0-4,0-7-3,-4 4-3,5 3-4,-1-2-9,-4-1-8,0-4-11,-3-2-7,-1-3-10</inkml:trace>
  <inkml:trace contextRef="#ctx0" brushRef="#br0" timeOffset="163912.3752">20818 7917 431,'0'0'48,"0"0"-12,0 0-9,0 0-7,0 0-6,0 0-2,4 0-4,0 0-2,13 0-1,-5 0-1,0 0-2,4-2 1,-3-4-1,3-4-1,-4 7 0,9-3 0,-9 0 0,0-1-4,1 4-8,3-3-7,0 1-12,-3-5-13,-9 4-10,8-15-12</inkml:trace>
  <inkml:trace contextRef="#ctx0" brushRef="#br0" timeOffset="164115.3868">20793 8098 317,'0'0'40,"0"0"1,4 0 1,5 3-5,-1 1-7,4-4-8,0 0-6,1 0-3,3 0-4,-4 0-3,1 0-2,3 0 1,0-4-4,5 4-4,-9-3-5,5 0-3,-5-7-7,4 4-4,1 1-6,-1-4-6,-4-1-6,5 4-5</inkml:trace>
  <inkml:trace contextRef="#ctx0" brushRef="#br0" timeOffset="164779.4248">21620 7866 243,'0'-3'28,"0"3"-5,0-3-3,4 0-7,1-4 1,-1 1-5,8-1 1,-4 0-1,9-3 5,-9 4 2,4-4 2,-8-3 1,0 5 2,0-4 1,4 2 0,-8 4-5,0-2-2,0-2-5,0 1-1,5-6-2,-5 6-3,0-1 0,0-2 1,0 5-2,0-1 2,0-1 0,0 2 0,-5-2-1,1-4-2,0 2 1,-4 5 0,0-4-1,4 4 0,-4-1-2,4 3 1,-5 4 0,-3-7-1,4 7 0,0 0 0,4 4 0,-9 2 0,5 2 0,-8 8 0,-1 1 0,-3 12 0,-5-2 0,5 6 0,-9 7 0,1 6 0,-1 3 0,-4 4 2,0 1-2,5 2 2,-1-4 0,4-1 2,5-8-2,4 0 1,7-7-2,9-6 4,0-1-1,13-5 2,-1-5 2,8-5 2,1-1 1,8-10 1,-1-9-2,1-4 0,8-1-1,-4-14 1,3 1 1,1-2-2,-8-1 2,8-3 0,0 0 0,-9-2-1,-3-1 0,-5-1-1,-3-2-1,-5-1-2,0 1-2,-8-1-2,0 4 1,-4-2-2,-4-2 2,0 7-2,-8 0-3,-4 3-3,3-2-2,-7 5-4,8 5-3,-1 8-4,5-5-6,0 7-5,0 4-4,-1-5-8,5 4-10,-4 6-11,0 0-9</inkml:trace>
  <inkml:trace contextRef="#ctx0" brushRef="#br0" timeOffset="166976.5505">19496 9688 335,'0'-3'45,"0"3"-1,4-7-4,-4 1-8,0-3-10,0 1-4,0 1-7,0-2-2,0 2-3,0-2 0,-4 4-3,4-8 1,-13 4-2,5-4 0,0 2-1,0-2-1,0 7 0,-1-1 0,-7 3 0,8-3 2,-4 4-2,-1 0 0,-3 0 1,-1 3-1,-3 0 0,0 3 0,3 3 1,-3 9-1,-5 4 2,5-5 0,7 8 0,-11-4 1,7 7 1,1-1 3,4 3-2,-5 2 0,9 4 1,0 4 1,4-1 0,-4 4 1,8 3-2,0-3 2,8-1-1,4-5 0,5-4 1,3 2-3,5-8 0,-1-5 1,-3-5-1,7-4-2,-3-4 0,12-3-1,-9-3-1,9-3 0,-4 3 1,-4-3-6,-9-7-2,1 1-6,-1 4-3,-8 2-1,-3-4-2,-1 1-5,-4-4-8,4 1-12,-8 4-7,0-4-4,-8-11-8</inkml:trace>
  <inkml:trace contextRef="#ctx0" brushRef="#br0" timeOffset="167441.5771">19987 9960 463,'4'-3'43,"-4"-1"-12,4 4-6,0-6-6,4 3-6,1-2-1,-1-1-5,-4 6-1,8 0-1,-4 3-2,5 0 0,-5-3-1,4 0 0,-4 0-2,0 0 1,1 0 0,3 0-2,-8 0 2,4 0 0,-4 0-2,0 3 2,-4-3-1,0 5-1,4 1 2,-4 7-1,0 0 0,0 1 0,0 2 0,-4-2 0,-8 2-1,4 0 2,-4-2-1,3 2-1,1 0 2,0-1-1,-4 0 0,4 0 0,3-2-1,-3 2 0,0-3 2,8-3-2,-4-3 2,4 1-2,-4-1 2,4-4 0,0 4-2,0 0 0,0-2 2,0-1 0,4 0-2,-4-3 2,8 0-1,4 3-1,-7 0 0,7-3 2,-4 0-2,8-3-1,-7 3-5,-1-3-4,0-3-4,4-1-6,1-2-9,-5 1-11,4-5-9,21-17-10</inkml:trace>
  <inkml:trace contextRef="#ctx0" brushRef="#br0" timeOffset="167708.5923">20564 9621 501,'0'0'31,"0"0"-7,0 0-5,0 0-4,4 0-4,8 0-3,5 0-3,-1 0 0,1 0-5,3 0-2,-4-6-3,1 3 0,3-4-3,1-2-1,-5-4-4,1 5-4,-5 2-6,4-1-4,-4 1-7,-3 3-8,-5-4-3</inkml:trace>
  <inkml:trace contextRef="#ctx0" brushRef="#br0" timeOffset="167899.6033">20621 9774 252,'0'0'42,"5"0"-1,-5 1 4,0 3-2,8-4-4,0 3-3,4-3-11,-4 0-5,5 0-4,3 0-6,0-3-3,1 3 0,-1-5-3,1 2-4,3-4-6,-4-5-4,1 2-6,-1 2-8,1-1-6,-5-1-6,0 4-5,0-4-8</inkml:trace>
  <inkml:trace contextRef="#ctx0" brushRef="#br0" timeOffset="168527.6392">21346 9181 421,'0'0'43,"0"0"-7,0-3-9,4 3-4,8-4-5,1 4-3,-1-6-5,0 3-2,5 3-1,-1 0-3,0 0 2,1 3-1,3-3-1,-3 6 1,-1 2-3,0 2 1,-3-1-1,3 4 0,-4-8 0,1 5-2,-1 2 1,-8 1 0,4-2 0,-4 8 0,-4 2 0,0 1 0,0 2 1,-8 1 2,4-1-1,-4 0 0,-4 1 1,3-1 0,-7 0 0,4-2-1,8 2 0,-13-1 0,5-3-1,4-1 1,-5 5-1,-3 2-1,4-9 0,0 2 1,3-1-2,-3 4 0,8-8 1,0-1-1,0 0 1,4-2-1,0-2 0,0 1-1,0-4 1,0-3 0,4 1 0,0-1 0,8 3 0,1-4 0,-1 1 0,0-3-2,4 0 1,1-3-4,-1 3-3,1-5-4,-1-8-2,4 10-4,-3-7-4,-1 1-10,1-1-11,3 2-7,-8-4-5,42-15-5</inkml:trace>
  <inkml:trace contextRef="#ctx0" brushRef="#br0" timeOffset="169027.6678">22054 9559 244,'4'-3'36,"5"-3"0,-1-1-5,-4-1-2,8 2-4,0-7 0,-3 4-4,7-2-6,-8-5 0,-4 0-2,9 1-1,-5 0-3,-4 0-2,4-4 2,0-1-4,-4 0 0,0-2 1,1 5-1,-5-4 0,0 5 0,0-8 0,0 5 1,0 3-1,0 2-2,0-5 2,0 5 0,-5 4 0,5-3-2,-4 4-1,-4-2-1,0 8 0,0 3 1,-5-4-2,1 1 1,-4 3-1,-1 3 0,1 1 0,0 3 0,-1 6 0,-3 3 0,-1 5 0,-3 1 0,-1 8 0,1 4 0,-1 5 0,1 7 0,-1 1-1,5-1 1,3-2 0,-3 1 0,12-7-1,-1 0 2,9-8-2,-4-6 2,8-2-2,0-4 3,9-2 4,3-10 2,0 0 5,9-6-3,-5 0 2,5-9-2,4-7-3,-5-5 3,5-7-2,0-3 0,-5 4-1,5-3-1,-5-5-2,-7 2 0,3-4-2,-8-2-1,1-1-1,-5 0-3,-4 0-1,0 4-3,-4 6-3,0-2 1,-4 5-3,-4 6-1,0 5 0,-9 3-3,13 9-5,-4 1-6,4-1-7,-4 1-6,4 6-9,4 7-7</inkml:trace>
  <inkml:trace contextRef="#ctx0" brushRef="#br0" timeOffset="169750.7091">22546 9440 413,'0'-3'41,"0"0"-8,0-1-5,4-5-6,-4 1-6,4-2-4,-4 1-4,0 2-2,0 0-5,0 0-5,-4-2 1,0 5-2,-5 1 2,1 0 0,0 0 0,-4 3 2,4 0-1,-5 3 0,1 3 1,4 1 1,0 2 0,-5 2-1,1-1 0,0 6 0,4-5-1,-5 5 0,5-7 0,0 3 1,4-3 0,-4 1 0,4-4 0,-1-3 1,5 0 0,0-3 1,0 0 3,9 0 1,-5 0-2,4-3 0,12-9-1,-3-1 0,3 2 1,-7-2 2,3 0-1,-4 5 0,0-1 0,1 2-1,-5 1-2,-4 3 2,0 3-1,0-3-1,-4 3 0,0 3 2,-4 6 2,0 7 1,-4 14-1,-13 1 1,5 2-1,-4 4 0,-1 2-2,1 1 1,-5 6-2,-4 0-1,13 0 0,-4 1-1,-1 3 0,9 3 0,-5-4 1,5 0-1,0-4 0,8 1 0,-9-3 0,5-3 0,8-8 0,-4-5 0,4-7-1,4-4 0,-4-6 3,0-6 3,0 0 0,8-4 1,-3 0-2,3-5-1,0-5-1,0-12 0,4-2 0,1-6-1,-1-3-1,4-7 0,-3-3 1,7-6-2,-4 6 2,1-3 1,3 3 3,-7 6 4,-1 7 1,4 3 3,-8 5-4,1 9 2,-5 3-3,0 9-3,-4-2 1,0 3-3,0 0 0,0-4-2,8 4 0,-4 4 0,0-4 0,4 0-2,1 0 2,-1 3 1,0-2-3,4 6-3,1-7 0,-5 0-4,4 0-4,-4 3-1,4-3-5,-3 0-5,3 0-5,-4-3-5,0 3-7,0 0-7,-3 0-10,3 0-1</inkml:trace>
  <inkml:trace contextRef="#ctx0" brushRef="#br0" timeOffset="169921.7189">22808 9804 116</inkml:trace>
  <inkml:trace contextRef="#ctx0" brushRef="#br0" timeOffset="170223.7362">22844 9798 199,'5'0'33,"-5"0"-4,0 0-3,0 0 3,0 0-3,0-7-1,-5 7-2,1 0-2,4-6-3,0 3-1,0-4-5,0 6 1,-4-6-2,0 7-3,4 0-3,0 0 2,-4-3-3,-4 0-1,4 3-3,0 0 2,0 0-1,-5 0-1,5 0 2,-4 0-1,0 10 0,0-6 0,4 6-1,-4-1-1,-5 4 2,5 5-1,-4-6-1,4 4 0,-5 2 2,5 1 0,4-2 1,-4 6 0,4-9-1,0 5-1,4-3 4,0-8-2,0 1 3,0 4 0,4-7 2,0-1 2,4-5 0,0-1 1,4-3 0,1-8-1,-1-1-1,4-8 0,-3 2-3,-1-1 1,4-3-3,-3 3-1,3-6 0,-8 6 1,4 2-6,-3-1-3,-1 6-2,-8 4-9,0 2-10,0 3-13,-8 4-11,-5 0-10</inkml:trace>
  <inkml:trace contextRef="#ctx0" brushRef="#br0" timeOffset="184905.5759">13404 12535 196,'0'0'24,"0"0"0,0 0-1,4 0-4,-4 0 0,0 0 1,0 0 2,0-3 7,8 0 6,0 3 3,4-3-6,-7-4-2,3 1-5,0 3-4,4 0-6,-8-4-2,5 6-4,-5-3-2,-4-2-1,8 0-3,-4 3 0,0-1-1,-4-2 1,0-2-2,0-5-1,0 1 2,0-7-2,0 4 0,-4-4 1,0 5-1,-4-2 1,-1 5-1,-3-5-3,0 3 1,-5 4-2,1 2 0,-4 3-2,-1 0 0,5 4 0,-1 4 2,1 7 0,0 1 1,-5 7-1,1 5 2,7 7 1,-7 2-1,4 2 2,3 5-1,1-4 0,4 4 2,4 0-2,-4 3 0,-1-5 0,9 0-3,0-8 0,0 0 0,0-7 2,9-6-2,-1-1 3,4-11 0,0-5 0,1 0 0,-1-2 1,4-4 1,1-4 0,-1-6 1,-4 2-1,5-2 0,7-1-2,-3-6 2,-5 6 0,-4 1-1,1 3 0,-1 4 0,-8 4 0,-4 2-1,0 3 2,0 0-1,-4 8 2,0 20 0,-8 3 1,-9-1 3,5 16 2,-5 6 0,9 9-1,0 7-1,-1 8-3,1 1 1,0-1-1,4-3-2,4-3 1,-1-5-2,1-4 1,0-9 0,4-6-1,0-6 0,0-7-2,4-10 1,0-9 0,-4-1-1,5-7 2,-1-6 0,0 0 0,8-9-2,-8-7 2,4-11 0,0-4 0,1 0 0,-1-6 0,-4 0 0,4-5 0,-8-1 0,4-3 0,-4 1-1,-4-1 2,4 0-1,0 3 6,0 9 0,0 7 4,-4 5 2,4 6-1,0 8-2,-4 2-1,4 3-1,0 0 0,4-1-1,0 4-1,8-3-1,1 0-1,7 3 1,1 0-3,-1 0 1,-4-3-1,5-3-4,-5 4-2,5-1-4,-5 0-2,-4-4-5,1 1-1,3 0-4,-4-1-4,1 1-7,-1 3-5,-4-2-11,4 2-6</inkml:trace>
  <inkml:trace contextRef="#ctx0" brushRef="#br0" timeOffset="185146.5897">14165 12522 481,'4'0'35,"-4"0"-10,8 0-5,-3-3-6,3 0-4,4-3-3,0 3-2,5-4-2,3 2-4,-3-4-4,-1 3-6,-4-1-6,5 1-7,-5 3-7,0 1-7,-4-4-5,1 3-5</inkml:trace>
  <inkml:trace contextRef="#ctx0" brushRef="#br0" timeOffset="185360.602">14206 12708 330,'0'0'38,"4"-3"5,-4 3 1,0 0-7,13 0-9,-5 0-8,4 0-4,4 0-5,-3 0-3,-1-3-2,0 3-7,5-1-6,-5-6-6,0 1-10,0-1-5,1 1-6,-1-3-2,0 2-2,1 6 1,-5-6 2</inkml:trace>
  <inkml:trace contextRef="#ctx0" brushRef="#br0" timeOffset="186747.6813">15258 12470 247,'0'0'29,"0"0"-3,0 0-5,0 0-2,0-3-5,4 3-3,-4-3 3,0 3-3,0-5 4,4 5-3,1-6 1,-1-1 3,0 1-3,4-4-1,0 1-1,-4-2-2,0 1-1,5-3-1,-9 2-3,0-5 0,4 4 0,-4 0-2,4-7 0,0 4 0,-4 0 0,4-4-1,-8 5 0,4-5-1,-8 6 2,4 2-1,-13-2 0,9 0-2,-4 12 1,-5 2 0,1 3 1,-5-1-2,1 10 2,0-1 0,-1 3-2,1 0 0,3 3-1,-3-2 0,3 1 1,5 2 0,4 0 0,-4-4-1,3 4 1,9-5 1,-4 2 0,4-2-2,0-4 1,4-1 1,5-5 0,-1-1 0,4-3 3,4 0 2,1-7 3,3-2 0,1-9 0,-5-1 0,5 2 0,-5-5 0,0 4-1,1-4 0,-5 8-1,-4-6-2,0 11 0,-8 4 0,9 2-2,-9 3-1,4 0 1,-4 0-2,0 5 1,-9 11 0,-7 1 0,0 18 1,3 5-1,-3 3 0,4 6 1,-9 8 0,5 4 0,-5 7 1,-7 5-1,7 4-1,-3 8 0,-5 1 0,9 2-2,-5-6 2,9-2-1,-1-5 0,5-12 0,0-2-1,4-9-2,4-9-2,-1-10 3,5-6-1,0-1 2,5-10 0,-5-5-1,8-8 0,4-3 1,0-8 1,5-8 0,-5-6-1,0-8 3,5-4 2,-5-5-2,4-4 0,-3-4 0,3 0 0,-8-2-1,4-4 5,-3 4 2,-1-4 1,-4 6 2,4 1 1,-4 3 1,0 9 0,-4 6-1,4 4-1,-4 6-2,4 2-1,-4 4-1,4 2-3,-4 2-1,9-1 0,-5 5-1,0-5-1,4 6 0,4-4 0,-3 3-1,-1-3-2,4 7-2,0 0-4,-4 0 0,1 0-1,3 0-4,-4 0-2,4 0-2,5 0-3,-5 0-4,-4 0-6,5 0-10,-1 0-9,-4 0-7,4 0-1</inkml:trace>
  <inkml:trace contextRef="#ctx0" brushRef="#br0" timeOffset="187255.7104">15668 12980 318,'0'0'38,"0"0"-3,0 0-7,4-1-7,0 1-4,-4-13-5,0 7-3,4-1-2,-4 1-2,0 0-2,0-2-1,0-5 2,0 3 3,0 4 2,0 4 3,0-10-3,0 5-1,0 1 0,0 0-1,0-4-2,-4 4-1,4 1-2,-4-1 0,0 2 1,0 1-4,-5 0 3,1 3-2,4 0-2,-8 0-1,4 3 1,-5-3 1,1 7 0,0 4-1,8 5 2,-13 0 0,9 1-2,-4-1 2,4 0 0,0 8 0,-1 3 0,5 1 0,0-4 0,4-3-1,0 4 1,0-4-1,0 1 2,0-4-1,8-2 2,-4-7 0,5 1 1,3-9 7,0 2 0,-4-3 0,9 0 2,-5-4-1,0-6 0,1-9-1,-5 2-1,4-3-3,-4 0 0,0-2-3,-3 4 0,-1-4-1,-4 4-1,0 2-4,0 1-6,0 3-1,0 0-6,0 5-1,-9 1-5,1 0-3,4 6-6,-4 0-6,0 0-9,4 0-2,-17-4-7</inkml:trace>
  <inkml:trace contextRef="#ctx0" brushRef="#br0" timeOffset="189604.8447">16143 12456 274,'0'0'39,"0"0"-1,0 0 0,4 0-1,-4 0-1,0 0-6,0-3-6,8 3-5,-4-4-4,4 4-4,-4 0-3,4-3-1,1 0-1,-1 0-2,-4 0-1,4-4-1,-4 1 0,4-4-1,-4 6 0,1-9 0,3-3-1,-4 5 0,4-5 0,-4 2 0,0-5 0,0 0 0,0 7 0,-4-4 0,-4 4 0,4 4-1,-4-8 1,-4 10-2,0-1 2,-4 4-1,3 0 0,-3 6 0,0 3 2,0 4-2,-5 9 1,5 2 0,0-4 0,-5 9 2,5 1 1,0 4 1,3 3-1,1-1 2,0-3-2,8 1 0,0-3-2,0-1 1,8-6-1,0 1 0,1-6 0,11-2-1,-3 2 1,3-9-1,0-3 0,1-4-1,-1-3-4,5 3-4,0-1-3,-9-9-5,0 1-4,-3-1-6,3-1-9,-4-5-5,0 0-5,13-30-8</inkml:trace>
  <inkml:trace contextRef="#ctx0" brushRef="#br0" timeOffset="189844.8585">16503 11920 381,'0'0'46,"0"0"-8,0 0-5,0-3-12,4 0-3,-4-1-6,8-2-3,0 1-2,5 2-3,-1 0 1,4 0-3,1-4-5,-5 7-4,0-6-4,-4 6-4,1-3-5,-5 0-4,4-4-5,0 4-5,-4 0-4,4 1-3,13-10-5</inkml:trace>
  <inkml:trace contextRef="#ctx0" brushRef="#br0" timeOffset="190225.8802">16794 11654 293,'0'0'30,"4"0"4,4 0 3,0 0 2,0 4-5,4-4-8,5 0-8,-5 1-5,0 2-2,1 1-5,-1 2-1,-4-3 0,4 0-2,-3 1-1,-1-1 1,-4 0-2,0 3-1,-4-1 1,4-2-1,0 7 1,-4-4 0,0 4 0,0-4-1,-4 8 2,0 2 0,4-3 1,-4 1 2,0 5 2,-4-4-1,4 4-1,-1 1 0,1 3 1,0-6-2,0-1 0,4 0-2,-4-2 2,4-1-2,0 0 0,0-5-1,0 1 0,0 1 0,0-1-1,4-4 0,4 1 0,1 1 0,3-7 0,-4 0-1,4 0-2,1-4-3,3 1-2,-4 0-4,1 0-3,3-2-6,-4-4-4,0-1-8,-3-3-9,3 5-4,21-17-11</inkml:trace>
  <inkml:trace contextRef="#ctx0" brushRef="#br0" timeOffset="190668.9056">17449 11831 330,'0'-3'37,"0"-4"-1,4-1-3,0-1-4,-4-1-5,0 1-6,4-5-6,-4 1-1,0 3-2,0-4-3,-4-2 1,4 0 0,0 2-2,-4 1-1,0-3 1,-5 5-2,1-2 1,0 4-1,0-2 0,0 4-2,-5 1-1,5 3 0,-4 3 0,4 0 0,-5 3 0,1 3 2,0 7-2,0 1-1,3 2 2,-3 2-1,4 1 1,-8 5-3,3 1 2,1 2 1,0 0-1,-1 2 1,5 1-1,-8-3 1,12-2-2,4-10 2,-8 7-1,12-8 3,0-1 3,0-3 2,4-7 4,8-3 2,-3 0-2,-1-7 1,0-2-4,9-7-1,-5 2-1,5-12-2,-5 2-2,4-3 1,-7 2-1,3 1 0,-4-5-3,-3 6 2,-5 2-2,-4 2-4,8 3-3,-8 5-2,0 1-2,0 1-5,4 6-5,-4 3-6,0 0-4,0 0-3,0 6-7,0 10-9,-4 1-5</inkml:trace>
  <inkml:trace contextRef="#ctx0" brushRef="#br0" timeOffset="191134.9322">17698 11963 313,'0'0'26,"0"0"-5,0 0 0,0-3-3,0 3 0,0-3-4,0 3 2,0 0-1,4-4 4,5-2 2,-1-2-2,0-5-1,-4-3-3,4 2-1,0-8-1,1 4-1,3-4-1,-8 1-5,12-7 0,-7 4-3,3-3 1,-4-2-2,4 2-1,-8-3 2,5 0-2,-1-5-1,0 8 0,0-3 0,0 0 0,1-2 1,-9 8-1,0-6 1,4 11-3,-4 4 3,0-1-1,0 7 0,0-2-2,0 4 2,0 4 0,0 3-3,0 0 1,0 0 2,0 5-1,-9 4 0,5 14 1,-4-3 0,4 11 0,-8 4 0,4 1 2,-1 7 1,5 2 1,-4 2 1,0-2-2,8 1-1,-4 0 0,0-3-2,4-3 1,0-7 1,4-3-3,0-4-3,4-9-1,4-1-2,5-3-3,-1-12-1,1-1-7,3-1-7,0-9-5,1-2-7,-9-6-8,5-4-5</inkml:trace>
  <inkml:trace contextRef="#ctx0" brushRef="#br0" timeOffset="191314.9425">17670 11523 391,'-4'0'53,"4"0"-10,-5 0-6,5 0-8,0 3-6,0-3-3,0 3-3,13-3-5,7 0-1,5 6-4,-1-3-4,5 1-6,4-4-6,-5 0-4,5 0-6,-4 0-6,4 1-9,-9 2-9,1-3-10</inkml:trace>
  <inkml:trace contextRef="#ctx0" brushRef="#br0" timeOffset="191891.9755">18378 12082 327,'0'0'52,"0"0"-3,-4 3-7,0-3-6,0 0-9,4 0-5,0 0-3,0 0-1,0 0 0,0 0-1,16 3-1,-4-3-3,1 0-5,3 0-1,-4 0-2,5 0-1,-1-3-1,-4 3-3,9-3-5,-5 0-5,-4 3-1,1 0 0,3 0-1,0-3-1,-3 0-3,3-4-4,0-1-5,5 2-7,-1-4-10,-3-2-2,3 5-8</inkml:trace>
  <inkml:trace contextRef="#ctx0" brushRef="#br0" timeOffset="192464.0083">18800 11810 363,'0'-3'48,"0"0"-7,0 3-5,0-6-6,8 6-6,4 0-6,0 0-3,1 0-6,3 0 0,-4 0-2,9 0 0,-1 0-4,-7 0 0,3 0 0,-4 0 0,5 3-3,-1 0 2,-4-3 1,0 6 2,1 4-2,-1-2-1,-4-2 0,5 4 1,-9 2 2,0-4 0,0 2 0,0 3-2,0-1 0,-4 3 0,4 1-1,-4-2 0,-4 8-1,4-4-1,0 1 1,0 1 1,-8-1-2,0-1 1,4 1-1,-5 2 0,5-2 0,0 1 0,-4 6 1,0 1 0,0 0-1,-1-2 0,1-1-1,-4 2 0,4-3 1,-5 4 1,1-4 0,0 1-2,0-1 0,-5 0 2,5-1-2,4-8 1,-5 2 1,1-2-2,0 2 1,4-6 0,0-1 0,-1-4 1,1 5-2,4-4 1,0 0 1,0-2 0,4-1 1,0-3-1,0 0-1,0 0 1,0 0 0,0 0-1,0 3 1,0 2 1,4-2 0,8 0 1,1 0 1,-1 4-3,0-4 1,4 0 0,5-3-1,-1 0 1,1 0-2,3 0 2,-3-3-2,3 0 0,1-1 1,0 4 0,-5-6-2,-4 0-4,-3 3-2,-1 1-3,0-1-3,-3 0-1,-5-1-5,0 4-5,-4 0-10,0 0-16,0-3-13</inkml:trace>
  <inkml:trace contextRef="#ctx0" brushRef="#br0" timeOffset="193154.0477">18448 11963 159,'0'0'18,"0"0"1,0-3 3,4 0 1,-4-4 0,4 1-4,4 3 3,-8-2-1,4 2 2,4-4 0,-8 7 1,4-3 1,-4 0 0,8 3-2,-8-3-3,0 3 0,0-3-6,0 3-1,0 3-2,5-3-3,-5 0 1,0 0 2,0 6 1,4 4-2,0-2 0,-4 1-2,0 4-1,0 3-2,0-2 1,0 8-3,0-4-1,0 4 0,-4 5-1,4-9-2,0 7-5,-4-1-5,-1-2-1,-3 5-7,4-6-5,4-2-10,4 0-13,-4-8-13</inkml:trace>
  <inkml:trace contextRef="#ctx0" brushRef="#br0" timeOffset="193953.0934">19770 12009 314,'0'-3'35,"0"-7"-2,0 4 0,4-4-4,8 6-4,-8-3-3,9 1-4,-9-4-7,0 4-3,4-5 1,0-2-4,-4 4 2,-4-3 1,0 0-2,0-4 0,0 3 1,0-1 1,0-2-2,0 2 0,-4-2-2,0 0-2,-8 5 2,8-5-1,-13 3-3,13 2 2,-8-2 0,4 4-2,-4 2 2,-5-2-2,5 4 0,-5 2 0,5 0-1,-8 3 1,3 3 0,-3 5 0,-1 8-1,1 3 1,-1 5 0,1-1 0,0 9 0,-1 5 0,1 3 0,-1-1 0,1 11 0,-1-6 0,1 9 0,7-1 0,1 1 0,8 1 0,0-5 0,4-6 0,8-3 0,0-10 2,9-10 2,3-4 4,1-9 2,3-7 1,5-4-1,0-11 1,-1-6 0,5-12 0,0-4 0,4-6 0,-1-6 0,1 3-2,-4 3 0,-4 3 0,-5-3-2,-3 6-2,-13 1 1,-4-1-3,-4 7 0,0 0-2,-4 5 0,-4 7-4,-1-1-3,-3 5-3,4 1-3,0 7-3,0-1-3,-5 1-2,9 6-2,-4 0 0,0 0 1,0 6 0,0 4-4,-1-1 2,9 2-1,-4 2 1,0 0 0,4-2 2,0 2-2,0 3-5,0-4-3,0 3-5,4 47-7</inkml:trace>
  <inkml:trace contextRef="#ctx0" brushRef="#br0" timeOffset="194708.1366">20167 12222 376,'4'-3'45,"0"-8"-6,8-2-8,-3-4-7,-1-3-6,-4 5-6,0 0-1,0 3-4,0-4-2,0 4-2,0 0 0,-4 2-1,0 2-1,0-4 2,-4-1 0,4 3 0,-4 4 0,0 1-2,0-1 0,-4 3 0,-4-1 0,-1 4 0,-3 4-1,4-1 0,-1 3-1,-7 5-1,4-1 0,-1 3 0,1 4 1,-1-4-1,1 3 1,4-2 0,-1 5 0,1-8 0,0 5 0,8 0 1,-4-3 0,3 1 0,1-1 0,4-7-3,0-1 3,4-2 0,5 0 1,3-6 4,4 0-2,1-2-1,-1-1 0,0-4 0,-3-3 2,7 2-1,-7-1 1,3 5 0,-8-2 1,-4 6-2,4-1 0,-4 1-1,-4 3 0,5 0-1,-5 0 1,0 3-1,0 7 3,-5 15 0,-3-1-2,-4 3 0,0 8 1,-1 3-1,1 8 0,0 7 0,-5-1-1,1-1 0,0 5 0,-1 3 0,-3-5-1,-1-2 0,9 4 0,-4-8-3,-1 4-1,1-3-1,8-6 2,-4-3 1,3-7-1,1-6 2,0-1 1,8-9-2,0-7 2,0-1 0,0-9 0,0 0 0,0 0 0,0-9 2,4-13-2,8-5 2,1-7-1,-1-2 0,0-4 0,0 0 2,5 0-2,-5 4 3,4-1 1,-3 5 4,-1 2-1,0 3 2,-3 7 1,-5-3-2,0 7-1,0 5 0,0 2-3,0-1 1,-4 4-3,4 1 0,-4 2-2,0-3 1,8-1-1,0 1 1,1-1-2,-5 4 1,8 0 0,-4-3-1,5 1-1,-5-1 2,4 2-2,-4 1-3,4-3-2,1 0-4,3 2 0,0 1-2,1 0-1,-5 1-5,0 2-2,-3-3-4,3 0-7,-4 0-10,0 3-11,0 0-7</inkml:trace>
  <inkml:trace contextRef="#ctx0" brushRef="#br0" timeOffset="195168.1629">20503 12728 213,'0'-4'15,"12"4"-2,0-3 4,-4 3 1,-3-6-1,3 3 3,-4-1-1,0-2 6,0 5 0,-4-4 4,0 3 2,4-1-3,-4 0-5,0-7-2,0 7-3,0-6-3,-4 2-3,4 6-4,0-6-3,0 1 0,-4 0 0,4-1-3,-8 1 0,4 3 0,0 1-1,-1-4 0,-7 3-1,8-1 0,-4-2 1,4 3-2,-4 0 1,-1 3 0,5 0 0,-8 0 0,4 0 0,-4 3 0,3 0 1,5 3-1,-8 7 0,0-2-1,-1 2 1,1 1 0,0 2 0,4 0 0,0 1 0,3-1 0,1 0 0,4-1 2,0 0-2,0-7 1,0 2 2,4-4 3,-4 1 3,13-1 0,3-3 2,-4-3 0,1-3-2,3-6-2,0-7-2,1-2 0,-1-1-3,1-2-2,3-1-4,-4 5-5,-3-2-5,-1 1-9,-8 2-9,0 2-16,0-2-16</inkml:trace>
  <inkml:trace contextRef="#ctx0" brushRef="#br0" timeOffset="196157.2195">20802 12565 171,'0'0'34,"4"0"-3,-4 4 0,4-1 4,-4-3 8,8 0 4,0-3-1,0-4-7,9-5-7,-5-6-6,0-7-4,5-6-3,3-2-4,5-4-1,-1-9-6,-3 3 0,-1 4-4,5-4 0,-9-3-1,0 6 0,5-3-2,-5 0 0,1 3 0,-9-3-3,8-1 0,-8-5-2,5-4 1,-1 1 0,-4-2 0,0-2 1,1 10 1,-5 3 0,0 6-1,-4 10 2,0 7-2,4 7 2,-4 3 0,0 7-1,0 0 0,0 3 1,0 13 0,0 4 0,-4 9 0,0 10 0,-4 7 0,-5 3 1,5 8 1,-8 5 2,7-2-1,1 5 1,-8-1 0,8-6-1,-5 6-1,9 7-1,4-4 0,0-2 0,0-11 0,9-5-1,-1-6 0,8-10 0,5-8-2,-1-6-3,5-11-3,3-5-3,-3 0-4,-5-8-6,1-5-6,-1-3-10,-3-5-9,-1 2-6</inkml:trace>
  <inkml:trace contextRef="#ctx0" brushRef="#br0" timeOffset="196419.2345">20920 11902 456,'0'0'36,"4"-3"-9,-4 3-2,0 0-2,9 0-6,7 0-4,9 0-2,3 0-3,1 0-2,4-3-3,3 0 1,1-3-2,-4 2-3,0 1-4,-5 3-1,-3-3-2,-5 3-5,-3 0-1,-5 0-3,0 0-4,1 3-3,-1 0-4,-4 1-2,4 2-8,-3 0-4,32 28-10</inkml:trace>
  <inkml:trace contextRef="#ctx0" brushRef="#br0" timeOffset="196840.2586">21690 12241 312,'0'-3'29,"0"3"-2,0 3-1,0-3-3,4 3-1,-4-3-2,8 3-1,-4 4-2,0-7-1,1-3-1,-5-1-4,4-2-3,0-7-1,0 2 0,-4-1-2,8-4-1,0 5-1,-4-5 2,0 0-2,-4 5 0,0-5-2,0 0 0,0 8 0,0-2 1,0 1 0,-4 2-1,4-2-1,-8 7 2,4-4-1,-4 0 2,-4 2 1,-1 4-2,5 0 2,-4 4-1,4 2 1,-5 2-2,1 5 0,4 2 1,4 0 1,-4 4-1,8 2 0,-9 1 1,9 5-2,-4-2-1,4 5 0,4-3 0,-4 1 1,9 0-2,-1-4 1,0-2 0,0-4-1,4 1 0,1-8 0,-1-2 0,4 1-4,1-10-1,-5 0-4,8-3-1,1-4-4,-1-2-5,1-9-8,-1-1-10,1 2-9,-5-10-9</inkml:trace>
  <inkml:trace contextRef="#ctx0" brushRef="#br0" timeOffset="197096.2732">22022 11745 310,'0'0'39,"4"0"-5,-4-3-1,4 3-1,0 0-6,0 0-6,8 0-4,1 0-7,-1 0 0,0 0-3,0 0-2,1 0-1,-5 0-2,8-3 1,-4 3 0,1-2-1,-9-1-7,4 0-2,-8 3-7,8-7-4,-8 4-5,4-3-6,-4 0-6,4-4-1,1 2 1,-5-8-2</inkml:trace>
  <inkml:trace contextRef="#ctx0" brushRef="#br0" timeOffset="197471.2947">22267 11443 196,'0'-3'32,"0"3"-5,4 0-2,0 0 3,5 0-2,-5 0 1,4 0 0,0 3 1,0 3-4,5-2-4,-1 0-2,0-4-7,-4 7 0,0 2-5,1-6-1,-1 1-3,0-1 2,0 6-1,-4-2-1,0-3 0,1 3 0,-1-1-1,-4 4 1,0-1 3,0-1 1,0 8 0,0-6 3,0 4-2,-4-1-1,-5 3-1,5-2 1,-4 2-2,0 0-3,4-2 0,0 2 0,-5 1 0,1-1 0,8 0-1,-4-8 2,0 5-2,4-7 0,0 4 0,0-2 0,0-2 1,0 0 0,0-2-1,4-1 0,0 3 0,-4-3 0,8 0 0,1 1 0,-1-4-2,0 0-3,-4 0-3,8 0-1,-7 0-5,7 0-4,-8-7-5,8 1-4,-4-7-3,5 4-6,-1 1-4,0-2-9</inkml:trace>
  <inkml:trace contextRef="#ctx0" brushRef="#br0" timeOffset="197922.3205">22759 11648 241,'0'0'33,"4"-6"-9,-4-1-4,0 1-8,0 3-2,0-5-4,0-2-1,0 1 0,0-1-3,0-2 1,0 4-3,0-2 1,0-3 5,0-1 3,4-2 5,-4 7-1,0-2-3,0-2-1,0 3 2,-4 4 1,0 0 0,-1 1 0,1 2-2,-4-1-2,0 1-3,0 0 1,0 3-2,-1 3-1,5 4-2,-4-3 0,-4 12 1,4-3-1,-5 1-1,1 2 0,4 3 0,-4-1 0,-1 4 0,-3 2 0,8 1 0,-5-1 0,1 0 0,4 0 0,4-2 0,4-3 3,0-5 3,4-4 4,0 3-2,8-9 1,1 3 2,-1-7-1,8 0-1,-3-3 3,-1-2-3,1-5 1,-1-9 0,0 5-1,-3-2-1,-1-3-2,-4-2-1,-4-3 0,0 5-2,0-1 0,-4 4-1,-4-6-5,4 4-3,0 1-2,-8 1-3,8 9-3,-4-2-3,4 6-4,0-1-10,0 4-3,0 0-4,0 0-6,0 7 1,4 2-2</inkml:trace>
  <inkml:trace contextRef="#ctx0" brushRef="#br0" timeOffset="198354.3452">23012 11798 304,'4'-4'36,"5"1"-4,-5-3-5,4-5 0,0-2-3,4 0-3,-3-1-3,3-2 0,0 0-5,0 2 0,-3-12-4,3 6-1,4-4-2,-3-2 0,-1-1-2,-4 4 0,0-6-1,0 5 0,1-4-2,-1 1-1,-4 3 0,0-2 2,0 2-2,-4 7 1,8 1-1,-8 0 1,0 7-2,4-3 2,-4 6 0,0-3-1,0 2-1,0 7 2,4 0-2,-4 0 0,0 3 2,-4 4 1,4-1 1,-4 12 1,-4 1 1,-4 3-2,4 5 0,-1 3-2,-3 0 1,4 7 0,-4-1-3,8 3 2,-5-9-1,9 3 1,0 1-1,0-7 0,4 1 1,1-4-1,7-5 0,-4-5-2,4 2-2,1-6-2,-1-9-4,0-1-4,0 0-4,1-1-6,-1-9-5,0-2-8,-4-6-4,1-4-5</inkml:trace>
  <inkml:trace contextRef="#ctx0" brushRef="#br0" timeOffset="198548.3563">22971 11391 306,'0'-7'49,"-4"7"-8,0 7-7,4-7-4,0 6-1,0 3-4,8-2-4,9-2-6,11-5-5,1 6-2,4-3 0,4 4-4,0-7-1,-5 0-1,1-4-3,0 4-3,-5-3-6,-3 0-3,-9 0-4,1 0-4,-5-5-5,0 8-10,-8-4-10,-4 1-8</inkml:trace>
  <inkml:trace contextRef="#ctx0" brushRef="#br0" timeOffset="209699.9941">15168 11135 146,'0'-4'17,"8"-2"-7,-8 6 0,5-3-6,-1 0 7,-4 0 3,0 3 2,4-4 2,-4 1-1,0 0 0,0 0-3,0-2 6,0 2 1,0 0 2,0 0 3,0-1 3,0 1-2,0 0-6,0 0-4,0-4-5,0 1-3,0 3-2,-4 1-2,-5-4-2,-3 0 0,4-1-1,-8 4 0,-1-3-1,-3-1 0,3-1 4,-7 2-3,3 0 4,-7-1-1,3 1 1,-12 0 0,5 4-1,-5-1-1,0-4-1,-4 4 0,0 0-3,-4 3 1,0 0 0,0 0 0,4 0 1,0 3-2,-4 0 1,0 1 1,0-1-1,0 2 4,-4 1-4,4 0 2,0-3 0,4 7-2,-8-2 0,4 2 1,-5-1 0,9 1 0,1-2 0,-6 1 1,6 1-1,-1-1 2,-4-2-2,0 2 0,-1-1-1,1 2 0,0-1 0,0 2 1,0-4-2,-4 2 1,8 4-1,0 0 1,0-2-1,0 5 2,1 1-1,-1 5-1,0-1 1,-4 1 0,4-1-1,0 1 0,0 8 2,-4-3-2,4 4 0,0 4 0,0-5 0,4 6 1,0 1 1,0-1 0,9 1 0,-5 0-1,4-1 0,1 1 0,3 1 0,-4-5 0,1 4-1,3-1 0,-3 1 0,-1 3 0,4-1 0,1-2-1,-1 3 2,1 6-1,-1 0 0,1 3 0,3 2-1,-3 5 2,-1-4 3,0-1-2,5 2 0,-1 2 0,1-4-1,-1 5 1,1-4-1,8 2 1,-5-1-1,5-1-1,0 2 1,0 8 0,-1-5 0,5 5 0,4-4-1,0 0-1,4-3 2,0 3-1,0-8 0,4-4 0,8 0 0,1-5 0,-1-1 0,8 0 0,5-2 0,-1-5-1,1 4 2,8-1-1,-5-2 1,5-4 0,0 3-1,4-1 0,-5-5 0,1 3 0,0-3 0,4 2 1,0-5-2,0 1 1,-1-1 0,5-2 0,-4-1 0,8-3 1,4 1 0,5-5-2,-5 2 0,4 0 2,0 0 0,0-5-1,1-2 0,-1 4 3,-4-5-1,8 1 0,1 1 0,3 3 0,0-4 0,1 2-1,3-1 0,-3 3 0,3-2-2,1-2 2,-9 1 0,4-1-1,9-5 0,8 4 0,4-2 0,-5-3 0,1 0 0,4-3 1,-8 0 0,8 0-1,0 0 0,-1 0 0,10 0 0,-6 0 0,-3-3 1,8 0-2,-8 0 1,4-8 1,4 4-1,-4 1 2,4-7-1,0 7 1,-4-1 1,0 3-2,0-9 1,9 7 0,7-1-1,-8-1 0,0 2 0,-4 0 0,-4-4-1,0 7 0,4 0 0,-4-1 0,4 1 0,0-3 0,-4 3 0,-8 0 0,0 1 0,8-1 0,0-4 1,0 1-1,-4 3 1,0-3-1,0-1 0,-1 6 0,1-6 1,0 1 0,0 0-1,0-1 1,4-2 0,-8 1 0,-1 1 0,1 1 0,0 0 0,4-4 0,4 4 1,0-2-1,-4 1 1,-4 1-1,-1 0-1,-3-1 0,4 1 1,0 0 0,3 1-1,5-2 0,-4 1 0,-4 0 0,0-4 0,0 5 2,-5-1-2,5 0 0,0-1 1,0 1 0,0 0 0,-5 4 0,5-3 0,-8 1 0,-5 0-1,1-2 2,3 3-1,1 3 0,-1-3-1,1-1 0,-5 1 0,5-3 2,-4-4-2,-1 6 0,1-6 0,-1 4 0,5-7 0,-1 5 0,5-8 0,0 3 0,-5-1 1,5-5-2,-9 3 2,1 2 0,-1-2-1,-3-2 1,3 3 1,-3 2-1,3-1 2,-3-2-1,-1 0-2,-4 5 0,5-5 0,-9 5 1,0-2-1,5 0 0,-1 4 1,4 1-2,-3-2 2,3-3 0,0 1-1,1 1-1,-5-5 2,1 3-1,-5-1 0,-4-2-1,8 1 2,-4-4-1,9-1 0,-5 1 0,5 0 0,-5-2-1,4-3 2,-3-1-1,-1 1 0,-4-3 1,4-2 0,-3 2 0,-1 3-1,0-4 0,0 1 0,-4 1 0,1-1 2,-1 0-2,-4-3 0,0 0 1,-8-2-1,-1 2 0,-3-1 0,0 4 0,-8-4 0,-1 0 1,-3 4-2,-1-4 1,1 0 0,-1 1 0,-8-3 0,9-1 0,-5 3 0,0-6 1,5 1-1,-5-4 0,1 0 0,3 0 0,-3 1 0,-5-1-1,4-3 2,-3 6-1,3-6 0,-4 4 0,0 2 0,1 1-1,-1 5 2,0-2-1,-4 1 0,1-1-1,-1 3 1,-4-1 0,4-2 0,-4 1 1,-4 2-2,0 0 1,0 0 0,0-2 1,-4 2-1,-4 3-1,-4-4 1,-5 4 0,5-1 1,-4 4-1,-1-6-1,-3 7 2,-1 0-1,1-9-1,-1 8 2,1 2-1,-1 1 0,1-3 0,-1 5 0,5 5 0,0-5-1,-5 0 2,9 1-1,-8 2-1,7-1 2,-7-2-1,-5 4 0,1-1 0,-5 4 0,4 1-1,1 1 1,-5-3 0,-4 4 0,5 2 1,-5-1-1,-4-1 0,9-1-1,-5 4 2,0 1-1,4-1-1,-3 0 1,3-1 0,0-2 1,1 2-1,-1 4-1,-4-2 1,0-1 0,5 3 0,-5-4 0,0 1 0,-8 3 0,9-3 0,-9-1 0,4 4 0,0 1 0,0-1 0,-4 0 0,4 3 0,-4 0 0,5-3 0,-1 0 0,0 3 0,4 0 0,-4-4 0,0 4 1,5 0-2,-9-3 1,4 3 0,-8 0 0,4 0 0,-4 0 0,0 3 0,-4-3 0,4 4 0,-4-1 0,8 3 0,-4-1 0,4 1 0,-4 1 1,0-4-1,-5 3-1,1 1 2,0-4-1,4 2 0,-8-1 0,4-2 0,0 1 0,-5 0 2,5 0-1,4 1 1,0-1 0,-4 0-1,4 0 0,-4-3 1,4 3-1,-4 1-1,-4-1 0,3 3 1,-3-3 0,4-3-1,-4 0 0,4 0 0,0 0 1,8 0-1,-8 2 0,-1 1 2,1 0-2,0-3 1,-4 3 1,0-3 0,4 0 0,-5 4-1,1-1 0,4-3-2,-8 3 2,4 0 1,3-3-2,1 0 0,0 3 1,-4 0 0,8 1-1,-8-4 0,4 0-1,-5 0 2,5 0-1,4 0 0,-4 0 0,0 1-1,4-1 2,0 0-1,4 3 0,-4-3 0,0 0 0,4 0 0,-4 0 0,4 0-1,-4 0 2,0-3-2,4 3 2,0-1-1,0 1 0,0-4 0,4 1 0,0-3 0,5 0-1,-1 2 2,-4 4-1,0-3 0,4 3 0,-3 0 0,-1-3 0,0 3 0,0 0 0,0 0 0,-4 0 0,4 0 0,-4 0 0,5 0 2,-1 0-3,0-3 1,0 3 0,4 0 0,1-2 0,-5-1 0,0 0 1,0 0 0,0 3 1,-4 0 0,4 0 0,-8 0 0,4 3-1,-4-3-1,4 0 1,-4 0-1,4 3 2,-4 0-2,5 2 0,-1-5 0,0 0 1,0 0 0,0 3 0,0-3-1,0 0 0,-4 3 0,0-3 0,0 0 0,-4 0 0,4 0-1,-5 0 1,5 0 1,5 0-1,-1 0 0,0 0 0,4 0 0,0 0 0,-4-3 0,4 3 0,-4 0 0,0 0 0,0 0 0,0-3 0,0 0 0,-4 1-1,0-1 1,4 0 0,5 0 1,-1 0-2,0 3 2,0 0-1,0 0 0,0 0 0,5 0-1,-1 0 2,0 0-2,-4 0 1,9 0 1,-5 0-1,0 0 0,4 0 0,1 0 0,3 0 0,1 0 0,-5 0 0,0 0 0,5 0 0,-1 0 0,1 0 0,-1 3 0,5-3 0,3 0 0,-3 0 0,8 0 0,-9 0 0,9 0 0,-1 3 0,-3-3 0,0 3 0,3-3 0,1 0 0,0 3 0,4-3 0,-1 0 0,1 2 0,-4-2 0,4 0 0,0 3 0,-1-3 0,5 0 0,-4 0 0,4 0 0,-4 0 0,4 0-1,0 3 1,0-3 1,-5 0-1,5 3 0,0-3 0,0 0 0,0 0 0,0 0 0,0 0 0,0 0 0,0 0 0,-5-3 0,5 3 0,0 0 0,-4 0 0,0 0 0,0 0 0,-5 0 0,1 0 0,-4 0 0,-1 0 0,1 0 0,-4 3 0,3 1 0,-3-4 0,3 3 0,1 0 0,-4 3 0,7-6 0,1 3 0,-4 1 0,3-3 0,1-1 0,0 0 0,4 0 0,-1 0 0,-3 0 0,4 0 0,4-1 0,0-3 0,-5 1 0,5-3 0,0 3 0,0 0 0,0 3 0,4-4 0,-4 1 0,0 0 0,-4 0-1,8 1 2,0-1-4,-4 3 1,0-6-2,-1 6 1,1-3-1,0-1 0,0 1-1,4 3 3,-8-3-1,4 0 0,-4 0 2,4 3-1,0 0-1,-1 0-1,1-4-2,0 4 0,0 0-5,0 0-1,4 0-4,0 0-3,0 0-6,0 0-5,0 0-11,0 0-11,0 0-16</inkml:trace>
  <inkml:trace contextRef="#ctx0" brushRef="#br0" timeOffset="210884.0618">13477 12476 126,'5'-3'4,"-1"0"3,-4 3 0,0-3 6,0 3-1,4 0 0,0 0 5,-4 0-2,0 0 4,0 0-2,0 0 1,0 0-2,0-3-2,0 3 3,0 0-2,0 0 0,0 0-2,0 0-1,0 0 3,-4 0 1,4 3 0,-4 3 3,0 4 2,-1 7-1,-3 5-2,4-1-2,0 5-2,-4-3-3,4 3-3,0 1-1,-5 0 0,9-3-5,-8 1 1,8-1-1,-4 1-2,0-1-5,0 2-6,0-9-5,-4 4-10,0 1-15,-1-3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5T01:20:41.07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619 5830 329,'0'-7'28,"4"1"-9,0 3-5,-4 0-4,0-1-2,0 1-1,0 3-3,0 0-1,0 0-2,0 0 0,0 0 2,0 0-2,0 0 0,0 0 0,0 0 0,0-3 1,0 3 0,0 0 1,0 0 2,0 0-2,0 0 0,0 0 1,0 0 5,0 0 5,0 0 1,0 3 2,0 13-3,0-3-2,0 7-1,0 1-1,0 1-1,-4-1-3,0 4 0,-4 3-2,3-1-1,1 1-2,4 2 1,-4 1-1,0-3 0,0-1 0,4-6 0,-4-5-1,4-2 0,0-4 0,0-7 0,0-3 0,0 0 0,0-7 0,0-10-1,12-8 2,-4-3-1,1-8 1,3 3-1,-4 2 0,4 0 0,-7-3 4,3 7-1,0 3 4,-4 2-2,4 6 1,-4 5 2,4-2-1,1 7 0,3 3 0,-4 3-1,4 0-1,-8 3-3,5 3 1,-1 1-1,0 5-1,4 3 1,-3 4 0,-5-5-2,4 2 0,0 1 0,-4 3 0,4-5 0,-8 6 1,4-2-1,-4-5 1,0 2-2,0-6 1,0-5-1,0-2-1,4 0 0,1-3 2,-5 0 0,8-3 0,-4-5-2,4-5 0,-4-3 2,4 2-2,9-2 0,-5 2 2,-4-5-1,4 3 0,1-2 0,-1 2 1,-4 2 0,0 5 0,5 2-2,-5 1 2,-4 3 0,4 3 0,0 0 0,-4 6 0,5 4 0,-5 4 0,0 5 0,0 2 0,-4 1 0,4 2 0,0 1 0,-4-4-2,8 3-1,-8-5-4,4 0 0,0-5-2,1 2-2,-5-5-4,0 2-6,4-10-7,0 0-9,-4 0-9,-13-3-15</inkml:trace>
  <inkml:trace contextRef="#ctx0" brushRef="#br0" timeOffset="634.0363">12478 5774 398,'0'-3'51,"0"3"-10,0 0-5,5 0-8,-5 0-5,0 3 0,4-3-4,4 0-3,-4 6-4,4 1-1,0 1-3,5 4 0,-5 1 0,4 0-1,0 1-2,1 2 0,-1-2-2,0 2-1,-4 3 0,5-4 0,-1 5-2,0 3 1,5-1 0,-5-2 0,0-4-1,5 2-3,-9-2-1,4 1-6,-4 2 1,0-3-3,-3 2-1,-1-6-4,4 0-5,-4-3-4,0-3-5,-4 1-5,4-4-6,-4-3-4,0 0-3</inkml:trace>
  <inkml:trace contextRef="#ctx0" brushRef="#br0" timeOffset="895.0512">12777 5761 269,'-4'0'32,"4"0"-7,-8 3-1,-4 4-5,0 9 2,-1 1-1,-3 2-1,4 5 1,3-2-4,-3 5 1,-4-3-3,3 2-2,-3 1-5,4 0-1,-1 1 0,1 3-2,-4-8-2,4 9 0,-1-11-1,5-4-4,-4-1-2,4 0-7,4-2-2,-5-7-9,5 2-2,0-5-7,0-4-4,4 0-6</inkml:trace>
  <inkml:trace contextRef="#ctx0" brushRef="#br0" timeOffset="1145.0655">12994 5330 334,'0'4'29,"0"-4"-8,0 0-5,0 0-5,-4 3-2,4 6-2,-4 9-5,-4-2 0,4 1-4,-4-4-3,-1 3-5,1-2-5,0 2-2,0-6-5,4-2-6,-4 4 0,-9 22-9</inkml:trace>
  <inkml:trace contextRef="#ctx0" brushRef="#br0" timeOffset="1331.0761">13105 5373 271,'0'7'31,"0"-4"-8,-4 11-4,0 2-6,-9 0-3,5 1-2,0 3-1,0-3-3,4-1-2,-4 1-6,8-1-8,-5-3-9,1-2-8,-8 29-12</inkml:trace>
  <inkml:trace contextRef="#ctx0" brushRef="#br0" timeOffset="1600.0915">13449 5712 461,'4'0'29,"4"0"-8,0 0-4,0 3-6,5 0-3,-1-3-1,0 0-3,1 0-1,3 0 0,0-3-2,1 3 0,3-3-4,-3-2-7,-1-1-12,-4-1-10,-4 1-12,5 3-11</inkml:trace>
  <inkml:trace contextRef="#ctx0" brushRef="#br0" timeOffset="1795.1027">13473 5939 430,'0'0'46,"0"0"-10,0 0-8,9 0-7,-5 0-5,12 0-4,4 0-5,1-3 1,-5-3-4,5-1-6,-1-2-5,-3 1-2,3-2-6,-4 1-6,1 2-9,-1-2-9,1 1-10,32-17-12</inkml:trace>
  <inkml:trace contextRef="#ctx0" brushRef="#br0" timeOffset="2320.1327">14210 5741 329,'0'0'35,"0"0"-3,0 0-6,0 0 5,4 0-2,13 0-4,-5 0-6,4 0-5,1 0-5,-1 0-1,1-4-3,3 1-1,0-3 0,-3 3-1,3 0 0,-7-1-5,7-2-3,-8 3-6,1 1-9,-1-1-5,0 0-4,0 0-6,1-1-6,-1 1-6</inkml:trace>
  <inkml:trace contextRef="#ctx0" brushRef="#br0" timeOffset="2631.1505">14755 5098 408,'0'0'38,"0"4"-7,0-4-2,0 6-3,0 5-3,0 5-4,0 0-2,-4 11-1,0 6-3,-5 7 1,1 9-3,8 5-1,-8 15-1,0 1-1,0 3-3,4 3-2,-1-6 1,1-2-2,0-1 0,-4-8-1,8-2 0,-4 2-3,4-8-3,-8-2-4,4-6-2,4-3-5,0-12-2,-4-4-4,-1-8-8,5-8-5,-4-2-9,0-6-10,-16-30-9</inkml:trace>
  <inkml:trace contextRef="#ctx0" brushRef="#br0" timeOffset="3006.1719">15045 5520 243,'0'0'27,"0"0"-2,0 0-2,0 0-6,0 3-3,0 10-5,-12-1 0,4-1-4,-4 2-2,-1 0-1,1 1 2,-4 5-3,3-1 0,1 1 4,-8 1 3,3-1 1,-3-1 4,3 1 5,1 2 3,-4 4 3,-1-4-3,1-2-2,3-2-3,-3-1-1,3 3-2,5-1-2,-4-5-1,4 1-1,3 2 0,5-7-1,-4 2-3,8-1 0,0-4 0,0 1 1,0 5-1,12-5 0,-3-4 0,11-1 2,5-2-3,-1 0 0,1 0-2,3 0 1,1 0-4,-4 0-3,-1 0-3,-3 0-2,-1 3 0,-4-3-5,1 3-2,-1 0-6,-4 0-4,-3 0-6,3 1-6,-4-1-6,0-3-8</inkml:trace>
  <inkml:trace contextRef="#ctx0" brushRef="#br0" timeOffset="3310.1893">15406 5694 443,'0'0'34,"4"0"-4,-4 0-6,8 4-2,-4-1-3,4 3-3,5 2-3,-5 2-1,8 2-1,-4 1-1,1-2 1,-1 2 1,4 0-3,-3-2-2,3 5-1,-4-4-2,5 3 0,-1-3-3,-4 1 1,5 5-1,-5-2-1,0-2-4,5 2-3,-9-4-1,0 0-1,4 4-6,-4-7 0,-3 1-6,3-7-5,-8 2-8,4-2-9,0 0-10,4 6-11</inkml:trace>
  <inkml:trace contextRef="#ctx0" brushRef="#br0" timeOffset="3567.204">15664 5682 390,'-9'3'42,"1"3"-2,0 1-8,-4 4-7,-1 5-6,1 0-5,4-2-4,-4 2-1,-1 0-3,1-2-2,0 2 0,0 1-2,-1 2 0,-3 2-1,0 1 1,-1-4-7,1 1-4,-1-5-10,5 2-6,-4 0-11,4-3-10,-9-2-7</inkml:trace>
  <inkml:trace contextRef="#ctx0" brushRef="#br0" timeOffset="50207.8717">921 6351 290,'0'-6'26,"4"4"-2,-4-1-2,4 0 2,-4 0 0,4-1-3,1-2 2,-1 3-3,-4 3-2,0 0-1,4-3-6,-4 3 0,4 0-2,0 0-2,-4 0 0,4 0-1,0 0-1,-4 3-1,4 0 2,0 0 1,0 7 0,-4 1-1,4 5 0,1 0-2,-5 1-1,0 2 0,0-1-1,0 4-1,0 2 0,0-2 0,-5-4 0,5 1 0,-4-2-1,4 2 0,-4-4 0,4 0-1,-4 1 2,0-9-3,4-3 0,-4 0 1,4-4 0,-4 3 1,4-3-2,0-3 1,0-1 0,0 0 2,0-15-2,8-2 1,-8 2 0,8-5 0,0-1 0,1 1 0,-5 1 0,4 3 0,0-2 0,0 4 0,0 2 1,-3 2 3,3 1-1,-4 4 0,0 2 0,4 1-1,-4 3-1,4 1 1,-8 2-2,5 2 2,3 4-2,-8 7 0,4 3 0,4-2 1,-8 2 0,0 0-2,0-2 2,0 2-3,0-2-3,0-1 2,0 0 1,0-4 0,0-4-1,0-2 2,4 0-1,0-3 1,0 0 0,-4 0 0,8-3 1,1-5 0,-5-8 0,4 4 0,0-3-2,0-1 2,5 1 0,-5 0 0,0-1 0,0 5 1,0-2 0,5-2 3,-5 5-2,-4 4 2,4 4-2,-4-1-1,0 0 0,0 3-2,5 0 3,-9 6-1,4 2-1,0 5 2,-4 6-2,4-2 3,-4 2-3,8-1 0,-4 1 0,0-5 0,-4 2-3,0 0-2,0-5-1,0 2-2,0 0-3,0-4-2,4-2-8,-4-3-5,0-1-6,0 1-9,0-1-7,-12 0-10</inkml:trace>
  <inkml:trace contextRef="#ctx0" brushRef="#br0" timeOffset="50463.8864">1662 6092 462,'0'-6'28,"8"2"-4,-8 4-2,4 0-5,1 0-4,3 0-3,0 0-2,0 0 1,0-3-3,0 3-1,1-3-1,-1 0-1,4 3-1,-4 0-1,5-3 1,-5-1-3,0 4-6,0-4-6,-4 1-10,4 3-9,-8 0-13,5 0-7,-5 0-10</inkml:trace>
  <inkml:trace contextRef="#ctx0" brushRef="#br0" timeOffset="50675.8985">1662 6327 358,'0'0'39,"0"0"0,0 3-2,0 1-5,4-4-6,0 0-6,9 3-5,-5-3-4,-4 0-1,8 0-6,0 0 1,1 0 0,-1-3-2,-4-4 0,5 1-4,-5-1-3,4 0-2,-8-3-5,12 4-8,-7-1-8,-1-2-9,4 1-6,-4-5-5,21-12-9</inkml:trace>
  <inkml:trace contextRef="#ctx0" brushRef="#br0" timeOffset="51718.9581">2526 5472 295,'0'-6'37,"-8"2"0,8 4-1,-4-3-1,4 3-3,0 0-6,4 0-6,-4 0 0,4-3-3,0 0-1,4 0-3,4-1-2,5 4-2,-5 0-2,0-3-2,5 0-2,-1 3 0,-4 0 0,1 0 1,3 0-4,-4 3 2,-3 0-2,3 4 1,-4-1-1,0 7 1,-4-2 0,5 2-2,-5-4 1,-4-1-2,0 5 1,0 0 0,0 3 1,0-2-3,-4 2 2,-1-5 0,-7 2 0,0-1 0,0-1 0,3 5 1,-3-6 0,4 1 0,0-1 0,0-1 0,3 1 2,-7-1-2,12-1 1,-4-1 0,4-1-1,0 0 2,0 1-2,0 2 2,0-4-2,0-2 0,4 0 0,4 0 0,1 1 1,3-1-1,0-3 0,9 0 0,-5-3 0,4 3 0,1-4 0,-5-2-5,5 0-1,-5 4-5,-4-4-4,1-1-3,-1 1-5,0 0-8,-8 3-5,0-1-3,1 4-4,-1-6-6</inkml:trace>
  <inkml:trace contextRef="#ctx0" brushRef="#br0" timeOffset="52046.9769">2289 5973 356,'-5'0'35,"5"0"-4,0-3-6,-4 3-6,4-4 0,0 4 3,4 4-1,5-4-1,7 0-1,4 0-2,5 0-1,0 0 1,7-4 0,1 4-1,12-6 0,4 0-1,0-2-2,5-2 0,-1 4-3,0-4 1,4-1-3,-7-2 1,3 1-3,-8-1-1,4 2-2,-8 1 0,4 1-2,-4 1 1,4-2 0,0 1-2,-8 6 0,0-7-6,-9 4-2,-3 2-2,-1 1-3,1 2-1,-9-2-2,-3 3-3,-5 0-2,0 0-3,-4 0-4,-4 3-4,0-3-8,-4 1-13,-4 12-4</inkml:trace>
  <inkml:trace contextRef="#ctx0" brushRef="#br0" timeOffset="52625.01">2518 6202 351,'0'0'28,"0"0"-7,0-7 2,0 7 1,4 0 3,4 0-1,4 0-9,-3-3-3,3 3-5,0 0 0,-4 0-1,0 0-2,1 3 0,3-3-1,-8 0-2,4 3 1,0-3-2,-3 7-1,-1 2 0,0 1 0,0-5 0,0 4-1,-4 1-1,0-4-1,-4 4 1,4-1-2,-4 2 2,0 2-1,0 0 1,-5-5-1,5-2 2,0 0-1,0-2 1,4 2-1,-4-3 2,0-3-1,4 0 0,0 0-1,4 0 2,-4 0 1,0 0-1,4 0 0,0 0 2,0 0-3,9 0 2,-1 0 0,-4-3-1,0 3 1,4 0 0,-7 0-1,-1 0 0,4 0 4,0 5-1,0-2 0,-4 10 0,5-1 0,-5 4 0,0-5-1,0 5 0,-4-1 0,0 0 1,0-2-1,0-2-2,0 2 0,-4-3 2,4 2 0,-8-4 0,-1 2-1,1-1 0,-4-2 0,0 2-1,-1-2 0,1 0 0,0 0-1,-5-1 0,5-3-2,-4 1-4,-1-4-1,1 0-5,4 0 0,3 0-2,-3-4-5,4-2-8,8-7-7,-4-4-5,4 1-5,0-3-1,12-38-7</inkml:trace>
  <inkml:trace contextRef="#ctx0" brushRef="#br0" timeOffset="53071.0355">3009 6122 446,'4'0'30,"4"-6"-6,-4 1-5,5 2-5,-5 3-5,4 0-1,0 0-1,0 3-4,-4-3 1,5-3 1,-5 3 0,4 0 3,0 0-2,-4 3-2,4 0-1,-8-3-2,9 5 2,-5-2-2,-4 10 1,8-4-2,-4 3 2,-4-3-1,0 4-2,0-1 2,0 0 0,0 4-1,-4 1-1,0 2 2,0-3-2,4 1 2,-9-1-1,1 2-1,0-2 0,0-2 2,0-1 0,-1 3 1,1-7-1,4 2 2,0-1-2,0-4 1,4-3-1,0 4 1,-4-4-1,4 2 0,0-5 0,0 3 1,8-3 0,-8 0-1,8 0 2,5 0-3,-9-3 0,8 3 0,0-3-3,1-5-3,-5-2-1,4 4-4,0-1-1,1 1-5,-1-2-7,-4-2-7,8 1-8,-3-1-7,-1 1-6</inkml:trace>
  <inkml:trace contextRef="#ctx0" brushRef="#br0" timeOffset="53385.0534">3873 5850 410,'0'-3'39,"0"3"-8,0 0-3,4-3-5,-4 3-4,8 0-4,-4 0-3,4 0-3,1 0-2,3 0-1,0 0-3,5-3 0,-5 0 0,0-1-2,0 3 0,5-2-3,-5 3-4,-4 0-5,0-4-7,1 1-9,-5 0-8,0 3-10,-4 0-6,0 3-8</inkml:trace>
  <inkml:trace contextRef="#ctx0" brushRef="#br0" timeOffset="53558.0633">3865 5992 313,'4'0'43,"-4"0"-1,0 3-2,4-1-6,-4-2-5,0 0-9,0 3-3,8 0-5,0-3-2,5 0-4,-5 0-2,4 0 0,4-3-3,-3-2-3,3-1-5,0-4-4,-3 7-7,3-3-8,-4-4-7,5 4-6,-1-2-10</inkml:trace>
  <inkml:trace contextRef="#ctx0" brushRef="#br0" timeOffset="53839.0794">4704 5499 312,'4'-6'38,"-4"-1"-7,4 7-2,0-3-3,0 3 0,0 0-1,1 3-3,-1 0-1,-4 7-2,4-2-2,0 1-2,-4 7-3,0 0-1,0 5-3,0 1-2,0-1-1,0 3-3,4 1 2,0-4-4,-4-2-5,0-2-1,4 2-4,-4-1-3,4-2-6,0-3-5,-4-6-7,0 0-7,0-1-9,0-3-1</inkml:trace>
  <inkml:trace contextRef="#ctx0" brushRef="#br0" timeOffset="54152.0973">4462 5936 438,'0'0'36,"0"0"-8,0 0-4,0 0-5,5 0 0,7 3-3,0-3-2,4 0-2,5-3-1,-5 3 1,5 0-1,-1-3 2,5 0-2,-1-4-1,1 1-1,4 3-1,-5 1-2,9-1-1,-4 0-1,3 0-2,-3-4 1,4 4-3,4 3 2,-5-3-1,-3 0-1,4 0 1,-5 3-3,1-4-3,0 4-2,-1 0-5,-3 0-1,-5 0-3,-3 0 0,-1 4-3,-8-4-1,1 0-8,-9 3-4,0 3-9,0 7-8,-13-5-2,-32 32-6</inkml:trace>
  <inkml:trace contextRef="#ctx0" brushRef="#br0" timeOffset="54488.1165">4626 6135 306,'0'0'44,"0"-7"-5,8 7-1,-8 0-2,4-6-5,5 0-5,-9 6-3,4 0-6,0 0-1,0 0-3,4 3-1,-8 0 2,4 0 0,-4 13-4,0 2 0,0-2 1,0 1-3,0 9-4,0-3 1,-4 6-1,4-5-2,-4 3 0,0-3-1,-4 4 0,4-1-1,4 2-1,-9-5-4,9 0-3,-4 1-1,0-1-1,0-2-1,4-4-3,-4-2 0,0-2-4,4-1-2,0-1-4,0-9-7,0 1-5,0-4-3,4 0-8,8-19-6</inkml:trace>
  <inkml:trace contextRef="#ctx0" brushRef="#br0" timeOffset="55053.1488">5052 6162 289,'0'-3'21,"4"-4"-2,0-1-6,-4-4-3,0 2-1,0 4-2,0-2-1,0 1-1,0-2-1,0 3 7,0 6 3,0-7 0,0-2-3,0 4 2,-4 2-1,0-4-1,-4 1-5,0 3 0,4 0-3,-5 3 1,5 0 0,-4 0-1,0 0-2,4 3 2,-4 0-1,-5 3-2,5-2 0,4 7 1,-4 5 0,4 3 0,-9 1-2,5 3 0,-4 0 1,8 1 0,-4 5 1,0 1-2,-5 0 2,9 4 0,-4-1-2,0 5 2,8-1-2,-4-4 2,-5-3-2,9 4 0,0-6 2,0-4-2,5-3 2,-1 1 2,0-8 2,8-1 6,0-3 0,1-4 0,-5-3 1,4-3 0,0 0 1,1 0-4,-1-6 0,-4 0 1,4-4-1,-3-1-4,-1-2 1,-4 7-4,0-4 0,0 1-1,0 1 1,-4 1-1,0 1 0,-4 0-1,4 2 0,-4 1 0,0 0 1,0-2 0,-4 5-2,-1-3 2,5 3 0,-4 0-1,0 0 0,-4 7 0,3-3 0,-3 6-4,0 3-3,0-5-2,-5 1-3,5-3-4,0 4-5,-5 3-7,5-5-9,0-2-12,-1-3-9</inkml:trace>
  <inkml:trace contextRef="#ctx0" brushRef="#br0" timeOffset="57854.3091">1089 7923 294,'0'0'40,"0"0"1,0 0 0,0-3-4,0 3-8,4 0-3,-4-8-6,0 2-5,8-1 1,0-2-4,1-1 0,-5 1-4,4 1 0,0-2 1,0 4-3,1 0 0,-1-1-1,4 3-1,0 0-2,-4-2 1,9 3-1,-5-4 0,4 4-1,-3 3 0,-1 0 0,0 0 1,1 0-3,3 3 2,-4 1 1,-4 8 0,1-4-1,3 2 0,-4 6 0,-4-2-2,-4 5 2,4 3 0,0 2-1,-4 0-1,0 2 0,-8-3 2,8 4 0,-4-1-1,-8-2 0,0 0 2,-1-2-2,1 2 0,4-2 0,0-1 0,-5-2 0,9-2-1,-4 2 2,0 2-1,4 1 0,-9-8 0,9 2 0,-8 0 0,4-5 0,4 5 0,-4 0 0,-5-5-1,5 2 1,4-3 1,-4-3-1,4 6 0,-4-3 0,4-1 1,-5 1-1,5-2 0,4-2 0,0 4 1,0-4 1,0 0 2,0-1-1,0 1 1,8-2 0,-8-4 2,5 0-1,7 0 2,0 0-3,4-4 2,1-2-3,-1 3-1,1-5-1,3 2 1,1-1-1,-5-2-2,0 2-3,-3 1-3,7 4-4,-8-1-3,1 3-2,-1 0-2,-8 0-7,4-6-6,-4 3-10,4 3-7,-3 0-7</inkml:trace>
  <inkml:trace contextRef="#ctx0" brushRef="#br0" timeOffset="58379.3391">1969 7887 260,'0'0'30,"4"0"0,-4 0-1,0-3-3,0 3 4,0 0 5,0 0 0,8 0-6,1 0-5,-1 6-8,0-3 0,0 0-6,0-3 0,1 0-5,-1 0 0,8 0 0,-4 0-4,1 0 1,-5 0-5,4 0-3,0-3-6,-3 0-5,-1 0-9,0-4-9,-4 4-9,0 0-7</inkml:trace>
  <inkml:trace contextRef="#ctx0" brushRef="#br0" timeOffset="58635.3537">2031 8043 322,'0'0'35,"0"0"2,0 3-2,0-3-2,0 0-6,0 0-5,4 3-5,-4-3-3,0 0-2,12 3-1,-4-3-3,4 0-2,1 0-2,-1 0 0,0-3-1,1 0-2,-1 0 0,0-4 0,0 4-1,1-2-3,-1 2-4,-8 0-8,4 0-5,-4 3-8,5 0-7,-5 0-7,4 0-7</inkml:trace>
  <inkml:trace contextRef="#ctx0" brushRef="#br0" timeOffset="59467.4013">2710 7483 258,'0'-3'40,"0"0"1,0-1-5,0 0 3,0 4-3,0-4-5,0 4-4,-4 0-7,4 0-3,0 0-2,0 0-2,0-3-3,0 3 1,0 3 1,0-3-2,4 4 0,-4 10 0,0 5 0,0 2 0,4 4-3,-4 9 0,0 8-1,0 5-2,-4 3-1,4 3 1,0 3-2,-8-6-1,0 0 0,4-4 0,-4 0 1,3-6-3,1-1-2,-4-2-4,4-4 1,0-2-3,4-1 1,-8-11-5,4 0 0,0-2-2,4-4-2,-4-5-3,4-2-5,0-2-5,0-4-12,0-7-3,0-1-6</inkml:trace>
  <inkml:trace contextRef="#ctx0" brushRef="#br0" timeOffset="59856.4236">2939 7741 258,'0'0'23,"0"0"0,0 0-5,0 0 0,0 0-6,0 3-4,0 1-2,0 0 0,-4 5-3,-8 7 1,4-3-2,0 1 1,-5 2 3,5-2 0,0 2 1,-4 2 3,0 1 0,-1-3 3,1-2 3,-4 5 1,-1-5-1,5 2 0,-4 0-3,3-2 1,1 2-3,0 0 0,-1-5-1,5 2-2,0 0 0,0-2 1,4-2-2,4-2-2,0-1 2,0 1-1,4 1-1,4-2 2,4 0 0,5 1 0,3-1-1,1-6-1,-1 3 0,5 0-1,-5 0-2,5-3-2,-5 2-2,-3 4-2,-1-2-1,-4-1-4,0 0 0,1 3-4,-1-2-4,-4 2-6,0-3-1,-3 0-7,-1 4-4,0-6-6,0 2-9</inkml:trace>
  <inkml:trace contextRef="#ctx0" brushRef="#br0" timeOffset="60501.4605">3484 7267 153,'0'0'30,"0"-3"-5,0 3 0,0 0-6,0 0 3,0 0-7,0 0 0,0 0-2,0 0-1,0 0-1,-4 0-4,4 6 3,0-3-3,-8 5 5,8-2-1,-8 4-2,8 0 3,-9-3 0,5 3 1,-4-4 0,4 4-2,-4 3 1,0-5-1,-1 4 1,1 7-2,0-4-1,-4 5-1,4-1 1,-1 5-1,-3 2-1,4 1 1,-4 3-1,3 5 0,-3-2 1,4 4 1,0 3-2,0 3-1,3-1 1,1 5 2,0-6-1,4 3 2,0-2-5,0-3 1,0-2 0,4-2-1,0-2-2,5-2-1,-1-1 0,0-3 0,8 5-2,-3-9 0,-1 0 1,4 4-1,1-10-3,-5 2-4,4-3-3,1-5-2,-5 2-5,4-7-7,-3 4-11,-1-2-11,-4-5-12</inkml:trace>
  <inkml:trace contextRef="#ctx0" brushRef="#br0" timeOffset="65661.7556">4806 7748 165,'-4'0'8,"-4"0"-8,-4 7 0,-33 33-10</inkml:trace>
  <inkml:trace contextRef="#ctx0" brushRef="#br0" timeOffset="70977.0596">18402 1389 171,'0'0'21,"0"-3"4,0 3-4,0 0 2,0 0-4,0 0-2,0 0 0,0 0-1,0 0-1,0 0-3,0 0 3,0 0 0,5 0-1,-5 0 3,0 0-3,0 0 2,0 0-1,0 0 1,0 3-3,0-3 2,-5 0-4,5 0-1,0 0-1,0 0-2,0 0 1,0 0-2,5 0-1,-5 0-2,0 0 0,0 0 1,0 0 0,0 0 2,0 0-2,0 0 2,0 0 0,0 0 2,4 0-3,4 0 1,0 0 0,0 0 0,0 0-1,-3-3-1,7 0 0,-4 0 0,0-3-2,0-1 2,5 1-1,-1-1 0,0 6 1,-4-2 0,9 0 0,-5 3-2,4-4-1,1 1 1,-5 3-2,4-6 2,5 6-1,-1-7-1,-3 4 3,3-3 0,-3 3 0,3 0 0,1 3 0,-5-2 0,4 2 0,-3-3-3,3 0 1,-7-1 1,3 4-1,0 0-1,1 0 0,-1 0 1,0 0-2,1 0 2,-5-3-1,0 0 0,1 3 0,3-3 0,0 3 2,1-6 1,-5 6-1,4-4 0,5 1 0,-5 0-1,-3-2 0,3 2 0,0 3 0,1 0 0,-5 0-1,0-3 0,5 0-1,-5-1 2,0 4-1,5 0 0,-1 0 0,0 0 0,-3 4 2,3-4-1,4 0 0,-3-4 1,3 4 0,-3 0-1,3-3 1,-3 0-1,3 3 0,-4-6 1,5-1-1,-5 3 0,1 0 0,3-2 0,1 3 1,-1-3-2,-4-1 0,1 4 1,-1 0-1,-4 0 1,9-4 0,-5 6-1,-3-2 0,3-1 0,-4 1-1,0-3 2,5 6 0,3 0 0,-3-3 2,-1 3 0,5-4-1,-9 1 1,8 0-2,-3 0 2,-5 0 0,0 0-2,1-1 0,3 3 0,-12 1 0,4 0-1,0-3 0,-8-1 1,0 4 0,4 0-1,-4 0-1,0 0 0,0 0 0,0 0 1,0 4 1,0-4-1,0 0 0,5 0 0,-1 0-1,-4 0 0,0 0 0,4 0-3,0 0-1,-4 0 1,4 0-2,-4 0-1,0 0-1,0 0-3,0-4-2,0 4-5,0 0-6,0 0-9,-4-9-15,-4-1-13,-33-20-14</inkml:trace>
  <inkml:trace contextRef="#ctx0" brushRef="#br0" timeOffset="73264.1905">19500 215 232,'0'-4'31,"0"1"-3,0-3 1,0 3-8,0 0-4,4-1-1,-4 0 0,0 0 1,4 1 0,0 3 4,0-3-4,-4 0 3,4 0-2,-4 3-4,0 0 0,4 0-3,-4 0-2,4 0-1,-4 0-3,0 0 2,0 0 0,0 6 0,0 0-2,0 9 0,0 1-1,4 0-1,-4 1 0,0 5 0,0-1-2,0-2 1,0-5-2,0 2-3,0-1-5,5-3 1,-5-2-4,0-4-3,4 0-5,-4 1-4,0-7-6,0 0-10,4 0-8,-8 1-10</inkml:trace>
  <inkml:trace contextRef="#ctx0" brushRef="#br0" timeOffset="73703.2156">19299 539 290,'4'0'23,"-4"0"3,4 0-1,4 0 8,5 0-2,-9 0-1,8 0-5,0 0-2,1 0-6,-1 0-1,4 0-3,1 0-1,-5 0-2,8 0 0,-3-3-4,3 3 1,-7-3 0,7-1-1,1 4-1,-5 0 0,0-3 0,-3 3-1,3-3 0,4 0-3,-7 3 2,7-3-2,1 3-1,-9 0 0,4-4 2,1 4-1,-9-1-1,8-4 0,-3 5-2,-1 0-1,-4 0-2,4 0-3,-8 0 0,-4 0 1,4 0-5,-4 0-3,0 0-6,0 0-7,0 0-6,0 0-8,-4 0-3,0 0-2,-45 16 0</inkml:trace>
  <inkml:trace contextRef="#ctx0" brushRef="#br0" timeOffset="74157.2415">19557 626 194,'0'4'23,"0"-4"3,0 0 1,0 0-10,0 0 0,0 0-5,0 0 3,0 0 4,4 0-1,0-4 3,8 4-3,-3 0-3,3 0-3,-8 0 0,4 0-5,-4 0-1,5 0-2,-5 0-1,0 0 0,4 0-1,-8 4-1,4-4 0,4 3 0,-8 1 0,8-2-1,-4 4 0,-4-2 0,5-1-1,-5 3 3,0-3-2,-5 4 1,5-4 0,0 5 0,-4 1-2,4 1 2,-8-1 0,0-1-1,4 5 0,-4-3 0,0-4 0,-1 5 0,5-1 0,0-4 0,4 0 0,-4 1 2,4-1-2,-4-1 1,4 1 0,0-3 1,4 4 2,-4-1 4,0-3 1,4 0-1,0 1 0,4-1-1,-3-3 0,7 3-4,-4 2 1,-4-2-1,4-3-1,0 0 1,1 0-2,-5 0 0,4 0-1,0 0-2,-4 0-3,-4 0-4,0 0-5,8 0-4,-8 0-6,0 0-6,0-3-7,0-2-3,4 2-6</inkml:trace>
  <inkml:trace contextRef="#ctx0" brushRef="#br0" timeOffset="74733.2745">20343 291 199,'0'-3'26,"0"-4"-4,0 4 2,0-2-2,-4-1-3,4 0-5,-4 3 1,-4-4-5,8 1 0,-4-4-1,-1 6 0,5-3-1,0 1 1,-8-4 0,4 4 1,-4-4-2,0 2 3,4 5 2,-4 0-2,3 0-4,-3 0-1,8 0 0,-8-1-1,0 1 0,-4 3 0,8 0 1,-5 0-1,1 3 0,0 1 0,4-1 2,-4 9 1,-1-4-3,5 5 1,0 3-1,-4-3 0,8 1 2,-4 2-2,0-2 2,0 8 0,4-1 0,0 1-1,-4-4-1,0 1-1,4 5 1,0-2 0,-4 2-1,-1-2-2,5 2 1,0 0 0,0-2-3,-4-1 1,4 1 0,0-4-1,-4 5 2,4-4-2,0 1-3,0-6-2,0 2-1,0 1-3,0-1-3,0 0-3,0-5-5,-4 2-5,4-4-5,0 1-6,-4 1-4,0 2-2,4-7-4</inkml:trace>
  <inkml:trace contextRef="#ctx0" brushRef="#br0" timeOffset="74970.288">20048 566 295,'0'0'37,"4"-3"3,-4 3-1,0-7-3,0 7-8,4 0-7,-4-1-4,5-2-2,7 3-5,0 0-3,0 0-1,1 0-2,-1 0-2,4 0 0,-3 0-1,-1 0-1,0 0-4,0 0-5,-3 0-6,-1 0-7,0 0-5,0 0-5,0 0-4,1 0-5,-1-4-4</inkml:trace>
  <inkml:trace contextRef="#ctx0" brushRef="#br0" timeOffset="75308.3074">20515 251 251,'-4'0'29,"4"-3"-5,0 3-5,0 0 4,0 0 0,0 3 2,0 4-1,0 5 1,0-1-4,-4 5 2,4-1-3,-8 0 0,4 5-6,-5-3-1,5 2-2,-4-1-1,4 4-2,0 5-3,0-5-2,-4-1 2,3 3-3,1-2 1,4-1-2,-4 1 1,0-1-5,4-2-3,-4-2-3,4-1-1,0 3-5,0-11-4,0 8-2,0-10-1,-4 1-5,4-3-2,-4 3-6,4-7-5,-4 0-10</inkml:trace>
  <inkml:trace contextRef="#ctx0" brushRef="#br0" timeOffset="75578.3228">20327 440 330,'4'0'31,"-4"-3"-1,0 3 3,0 0 2,0 0-4,4 0-4,-4 0-4,4 0-3,0 0-4,4 0-2,0 0-2,9 3-1,-5-3-3,4 0-2,-3 0 0,-1 0-4,4 0 2,1 4-2,-1-4-2,1 0-3,-5 0-4,0 0-5,0 0-1,-3 3-3,-1-3-7,0 3-6,0 0-6,-4 3-9,0 4-4,9 27-8</inkml:trace>
  <inkml:trace contextRef="#ctx0" brushRef="#br0" timeOffset="75772.3339">20666 698 374,'0'0'45,"0"0"-1,0 3-7,-4 0-10,4 0-9,0-3-3,0 0-10,-4 4-5,4-4-7,-4 0-8,4 0-4,0 0-3,0 0-4,0 1-5,0-1-10,-4 3-14</inkml:trace>
  <inkml:trace contextRef="#ctx0" brushRef="#br0" timeOffset="78176.4714">14931 2520 126,'0'0'4,"0"0"6,0 0-4,0 0 7,4 0 1,-4 0 2,4 0 0,-4-3 2,0 3 0,0 0 2,8 0-1,-4 0 2,0-4-1,0 4-1,-4 0-1,5 0 0,-1 0 1,0 0-1,-4 0-3,4 0 1,0 0-5,0 0 1,0 0 0,0 0-1,0-1 0,4-2-1,1-1-3,-1 1-1,0 0 0,4-3 0,1-4-1,-1 4 0,4 1 0,-3-8 0,-1 7-1,4-4-1,1 1 0,-1-2 0,0 4 0,1-2 0,-5-4 1,4 8 0,-3-4-2,-1 3 2,0-4-1,5 0 1,3 2-1,-8-1 2,5 6-2,-1-4 0,5 1 0,-5-7-1,4 9 1,-3-3-2,3 1 0,-3-4 3,3 4-2,1-5 1,-5 8 1,4-1-1,-3-5-1,3 3 0,-7-1 0,3 4-1,0 1 0,1-4 1,3 0-1,-3-1-1,-5 1 0,4-2 0,1 8 0,-1-6 0,0 2 0,-3-2 1,-1 6 1,4-3-2,-3-3 1,3 6 1,0 0 0,-3 0-1,3-4 1,-4 4 0,5-3 2,-1 0 0,4-3 0,1-1-2,-1 6 2,-3-6-1,-1 4-1,5-3 0,-5 3 0,0-1 0,1-5 0,-9 4-2,0 5 2,8-3-1,-7 3 0,-1-3-1,0 0 0,0-1 1,0 1 0,1 0 0,-5 3-2,8 0 2,-4-3-1,-4 3 2,4-3-1,1 0 0,-1 3 2,0-4 0,-4 4-2,4-3 1,-4 0 0,0 1-1,1-4 2,-1 6-2,0-3 0,0 3 0,-4-3 0,4 3 0,0-3-1,-4 3 0,8-4 0,-4 4 0,0-3 0,1 0 0,-1 0 0,-4 0 0,4-1-1,0 4-3,-4 0-2,0 0-2,0 0-4,0 0-2,0 0-4,0 0-6,0 0-3,-4 0-13,4 0-12,-4 0-10</inkml:trace>
  <inkml:trace contextRef="#ctx0" brushRef="#br0" timeOffset="79158.5276">16527 1602 163,'0'0'24,"0"0"1,0 0-4,0 0 4,0 0-3,0-3 0,0 3-2,0 0 0,0 0-1,0 0 1,5-3-2,-5 3 1,0 0-1,4 0 0,0 0 0,0-3-3,4 0-1,0-2-4,0-5-2,5 7-1,-5-6-2,-4 9-2,0-7-1,0 7 0,0 0-1,4-1 0,-3 1-1,-1 0 1,0 0-1,0 0-1,0 1 2,0-1-1,-4 0 0,0 7 0,0 5 0,0-8 0,0 5 2,-4-4-2,4 4 0,0 1 0,-8-7 0,4 7 0,-5-4 1,1 2-1,4 2 0,0-4 0,4 0 0,-4 1 0,0-3 0,4 6-2,-4-7 2,4 7 0,0-4-1,0 0 1,0-1 0,0-2 0,0 1 0,0-1 0,0 0 2,4-3-2,0 0 0,-4 0 1,8 3-1,-4-3 0,0 3 0,0-3 0,5 0 0,-5 0 1,4 0-2,0 0-2,4 0-1,-8-3-6,1 0-6,3 0-4,-4 0-5,0-1-5,-4 1-5,4-2-5,0-1-3</inkml:trace>
  <inkml:trace contextRef="#ctx0" brushRef="#br0" timeOffset="79460.5449">16441 1870 230,'0'0'24,"0"0"-2,5 1-1,-5-1 2,0 0 2,8 3 0,0-3 2,0 0 0,0 0 1,9 0-4,-5 0-4,-8 0-2,8 0-4,9 0-3,-13 0-4,8-3-1,-3 3-1,-1-1-2,0 1-1,5 0 0,-5-4-1,0 1 0,0 0 1,5 3-2,-5-3 0,0 0-1,5 3 2,-5-4-4,-4 4-4,5-3-9,-5 0-3,4 0-5,-8 0-6,4 0-4,-4 1-3,0 2-3,-4-13-8</inkml:trace>
  <inkml:trace contextRef="#ctx0" brushRef="#br0" timeOffset="80014.5766">16605 1986 281,'-4'0'27,"4"-4"-6,4 4-4,-4-3-3,0 3-4,4 0 1,-4 0-1,9 0 2,-5 0 0,0 0-4,0 0 1,0 0-1,0 0 1,0 0-2,4 0 1,-4 0-1,0 0-3,1 0-2,-1 0 1,0 0-2,0 0-1,-4 0 2,4 0-1,-4 0 0,0 0-2,4 3 2,-4 1 0,0 0-2,-4 3 0,4-4 2,-4 3-2,-4 1 1,-1-1 1,5 0 0,-4-2-1,8 0-1,-8-1 0,8 1 2,-4-4 0,0 0-1,4 0 0,0 0 0,0 0-2,0 0 2,0 0 1,0 0 0,0 0-2,4 0 2,4-4-1,4 4-1,-3 0 2,-1-3-1,0 3-1,0 0 2,0 0-1,-4 0-1,0 0 2,1 0-1,-1 3-1,-4-3 5,4 4 2,-4 5 2,0-2-2,-4 2-2,0-1 1,-1 2-1,-3-4 2,4-3-2,-4 7 0,4-4-1,-4-3-2,4 5 2,-5-5-1,5 0-2,4 1 2,-8-1-1,4 0 0,-4-3 0,4 0-1,0 0-2,4 0-6,-4 0-8,-5 0-2,1-3-5,8 0-6,0-7-3,0-1-3,0 1-6</inkml:trace>
  <inkml:trace contextRef="#ctx0" brushRef="#br0" timeOffset="80587.6093">17105 1668 218,'0'0'23,"0"0"-1,0 0-5,0 0 1,-4 0-2,4 0 0,-9-4-1,5-5 0,-4 6 0,8-7-4,-4 7 2,0 1 1,4-4-4,0-3 2,-4 2-1,4 4-4,-4-3-2,0-1-1,4 1 0,-9 1-1,5 2 0,0 0-1,0 0 0,0-7 0,0 7-1,-4 3 1,8 0-2,-4 0 0,-4 0 0,8 0 0,-5 0 0,1 3 0,-8-3 0,8 3 0,0 7 1,-4 1 1,4-2 2,4 7 2,-4-3 2,4 5-3,-5-3-1,5 0 1,0 4 2,0-2 0,0 2-2,0-1-1,0 1-2,5 0 1,-5 2 0,0-2-1,0-2-1,0 6 0,0-6 0,0-1-2,0 1 2,0 2 0,0-4-1,0 4-1,0-3-1,0-2-4,-5-1-3,5 0-5,-4-6 0,0 0-5,4-4-3,0 0-1,-4 0-5,0-3-5,4 4-4,-4-1-7</inkml:trace>
  <inkml:trace contextRef="#ctx0" brushRef="#br0" timeOffset="80836.6236">16896 1884 244,'0'0'32,"0"0"-4,0 0-6,0 0-2,0 0-4,0 0-4,0 0-4,0 0 1,0 0 0,0 3 4,8-3-3,4 0 0,-3 0-1,3 0-3,0 0-3,-4 0 1,5 0-1,-1 0-1,-4 0-2,0 0-2,5-3-7,-5 3-10,-4 0-8,4 0-2,0-3-6,4-4-10</inkml:trace>
  <inkml:trace contextRef="#ctx0" brushRef="#br0" timeOffset="81200.6444">17273 1707 233,'0'0'27,"0"-3"-4,0 3-2,4 0-5,-4 0-4,4 0 0,-4 0-4,0 0 2,8 0 2,-8 5 1,4-2-3,-4 0 6,0 7 1,0-1 2,0 4-2,0-2-1,0 2-2,0 3-4,0-2-3,0 2-1,0 2-1,0-3-1,0 5-2,-4-3 0,4 2-1,-8-1 0,0 1 0,3-5-7,1 5-6,0-5-2,4 2-4,-4-3-5,0-3-4,4-3-5,0-3-3,0 2-2</inkml:trace>
  <inkml:trace contextRef="#ctx0" brushRef="#br0" timeOffset="81477.6602">17146 1795 305,'0'0'26,"4"-3"0,0 1-2,-4 2 0,4 0 1,0 0 2,8 0-1,-4 0-4,5 2-6,-1 1-3,0 0-4,-3 7-2,3-4 0,0 0-3,0 1-2,1-4 0,-1 0-1,0-1 0,-4 1 0,-4-3-1,5 3-2,-1-3-5,0 0-6,0 0-6,0 0-8,-3 0-7,-1 0-3,-4 3-4,12 13-8</inkml:trace>
  <inkml:trace contextRef="#ctx0" brushRef="#br0" timeOffset="81660.6707">17457 2019 267,'0'0'34,"0"0"-3,0 3-3,0-3-7,0 0-6,0 3-4,-4 1-4,4-3-1,-4 2-6,4 0-9,0-3-10,-4 0-6,4 0-7,0 4-5</inkml:trace>
  <inkml:trace contextRef="#ctx0" brushRef="#br0" timeOffset="93043.3218">3963 7410 223,'0'-3'37,"0"3"-3,0-4-2,0 4 0,0-3 1,0 3-1,0-3 0,0 0-2,0 1-3,0-1-3,0 3-6,0 0-4,0 0-1,0-3-4,0 3-2,0 0-2,0 0-1,0 3-1,0-3 1,0 5-2,0 8-1,0 3 1,0 1-3,0 5 1,0 2 0,-4-2 0,-4-1 0,4-2-1,0 2-2,4-5-4,-5-2-3,5 5-4,0-8-8,0-4-5,0 2-7,0 4-11,0-10-8</inkml:trace>
  <inkml:trace contextRef="#ctx0" brushRef="#br0" timeOffset="93432.344">3648 7837 332,'0'0'32,"0"0"-9,0 0-7,0 0 1,4 0 5,0 0 0,8 0 2,-4 4-4,5-1-4,-5 0-1,8-3-2,-3 0-1,7 0-1,5 0 2,-5 0-2,9 0 1,-1 0-2,9-3-2,-4 0-1,0-7-1,4 5-2,-1 2-2,-3-6 1,0 2-2,-4 1 1,-1 0 0,-3 2-2,-5 3 1,1-6 0,-5 4-3,5 0-3,-9 0-1,0 0-3,0 0-3,-3 3 1,-1 0-1,-4 0-3,0 0-5,-4 0-6,0 0-7,0 3-9,0 0-5,-8 6-10</inkml:trace>
  <inkml:trace contextRef="#ctx0" brushRef="#br0" timeOffset="93966.3746">3963 8046 309,'0'0'33,"0"0"-5,0-3 1,0 3 0,4-4-2,-4 4-1,4 0-2,4-3-5,-4 0-3,9 0-3,-5 1-3,4-1-2,-4 0-3,9 3 0,-9-3-3,4 3 2,1-3-1,-5 3-3,4 0 2,-8 0-1,4 0-1,0 3 0,-3 0-1,-1 0-1,0 5 1,-4 5 0,0-4 1,0 4-1,-4-2 1,0 2-1,-1 0 2,-3-2-2,-4 5 0,4-1 1,-4 0 0,3 1 0,1-5 1,0 2 0,0 2-1,4-2 2,0-2-1,-1-1 1,1 3 2,4-2-2,0-2 1,0 1 1,0-7-1,0 3-2,0-3 1,0 2 0,9-2-1,-1 4 2,-4-4-1,4 0-2,0-3 0,5 0 0,-5 0 0,4 0 0,0 0-4,-4 0-3,5-3-5,-1 0-8,4 0-11,-7-4-10,-5 2-12</inkml:trace>
  <inkml:trace contextRef="#ctx0" brushRef="#br0" timeOffset="95979.4897">4483 7308 185,'0'-1'20,"0"1"0,0-4-1,0 1 3,0 3-5,0-3 2,4 0-4,-4 0 0,0-1 4,0 1-1,0 0 5,0 0 7,0 0 0,0 3-4,4 0-1,-4-2-7,0 2 0,0 0-4,0 0-4,0 0 0,0 0 0,0 0-2,8 2 3,-4 1 0,5 3-2,-1 10 0,0-2-2,8 2 1,-3-1 1,3 4-4,4 3-1,-3-1 0,-1-1-2,5 6 2,-5 7 1,0 1-1,-3 8 0,7 8-1,-8-1-1,1-3-1,-1 2-1,0-2 0,-3-6 0,-1-4 2,0-1 1,0-5 1,-4-3-1,-4 0 1,0 2-1,0-2-1,0-3 0,-4 5-1,0 1 0,-4-3 0,-4-2 0,3-1 0,-3 3-3,-4-1-2,3-3-3,-7 1-1,-1-2-2,1 1-2,-1-3-2,-3-2-2,3 4 2,1-8-5,4-4-4,3 6-9,-3 0-13,4-11-13</inkml:trace>
  <inkml:trace contextRef="#ctx0" brushRef="#br0" timeOffset="99167.6721">5453 7860 183,'0'0'35,"0"0"1,0 0-3,0-3-2,0 3-2,0 0 1,0 0 3,0 0-1,-4 0-5,4-4-5,0 4-3,0-3-5,0 3 0,0 0 0,0 3-1,0-3-1,16 0 1,-7 0-4,3 4 0,4-4-3,1 0-1,7 0-3,-3 0 1,-1 0-1,1 0 1,3 0-3,-3-4 1,3 1 0,5 0 0,-5 3-1,1-6 0,4 2-1,-9-2 2,5 5-2,-5-6-1,-3 4-1,-1 3 1,-4 0 0,1 0-1,-9 0 0,4 0 0,-8 0 1,0 3 0,0 0 1,0 1 0,0 3 1,0 3-1,-4 3 0,0-5 2,-9 4-2,5 1 2,-4 0-1,0 1 0,-1-1 0,5 0-1,-4-2 0,-5 1 2,5-2 0,4 0-1,4-3-1,0 0 2,0-1-2,-4-3 0,8 1 1,0-1 1,4 0 0,0 0-2,0-3 2,0 0-2,12-3 0,1-3 1,-1-1-2,0-6 2,1 2 0,-1-1 0,5-4 0,-1 1 0,-4 0 2,-3 0 1,-1 2 3,-8 4 1,0-4 2,-4 4-1,0-6 0,0 6 1,-8-4-2,0 2-1,0-5-2,-1 3-1,-7 2 0,4-1-1,0 2-1,3-1-1,-3 1 0,4-2 2,0 2-4,0 4-1,-5 1-5,5-1-1,0-1-7,8-2-2,-8 6-7,8-1-9,-4 1-12,4 2-12</inkml:trace>
  <inkml:trace contextRef="#ctx0" brushRef="#br0" timeOffset="99534.693">6378 7345 442,'5'-5'43,"-5"5"-10,0-3-9,4 3-5,0 0-5,-4 0-1,4 0-2,0 0-1,-4 6 1,4 7 3,-4 4-4,0 10 2,0 0-3,-4 8-1,4 5-1,-4 0-1,-4 7-2,4 3-1,-5 9-1,-3-5 1,0 8-2,4-5 0,-5-1-3,1-1-2,0-7-2,-1-4-1,1-5-2,0-3-2,4-7-3,0-2 1,-1-5-3,9-11-3,0-1 0,0-7-5,0-3-6,0-3-10,0-1-3,9-10-6,44-69-5</inkml:trace>
  <inkml:trace contextRef="#ctx0" brushRef="#br0" timeOffset="99879.7128">6583 7685 360,'0'-6'34,"0"6"-6,0 0-4,-4 0-8,0 0-3,4 6-6,0 0-1,-12 4-1,8 2 0,-5 0-2,-3-3-1,0 4 0,0 1-1,3-1 3,-3 3 1,0 1 6,0 2-1,-1-4 1,1 1-1,0-2-1,-1 5-1,1-3 0,4-2-2,0 2 0,-5-2-1,1-1-2,4 0 2,0-4-3,4-1 1,0-1 0,4 2 1,0-2-2,0-1 1,0 0 0,0-1 1,4-2-1,4 0-1,0 1 0,4-1-2,5-3 1,-1 0 0,5 0-2,-1 0-2,-4 0-3,1 0-1,3 0-3,-7 3-4,3 0-3,-4-3-7,-4 3-6,5-3-7,-5 3-6,-4-3-7</inkml:trace>
  <inkml:trace contextRef="#ctx0" brushRef="#br0" timeOffset="100097.7252">6915 7768 399,'0'-4'34,"8"4"-5,-4 0-5,4 0-6,0-3-6,1 3-1,-1-3-5,0 3-3,4-6-3,5 6-3,-5-4-2,-4 0-7,8 4-4,-7-7-5,-1 1-5,-4 6-6,-4-3-2,8-4-8</inkml:trace>
  <inkml:trace contextRef="#ctx0" brushRef="#br0" timeOffset="100295.7366">6902 7933 241,'0'0'33,"0"3"-2,0 0-5,0 0 1,0 1 1,5-1-4,-1-3-3,0 0-6,8 0-4,-4 0-3,5 0 0,-1 0-3,0-3-1,0-1-2,1-2-6,-1 0-6,0-1-7,-4 1-7,5 1-8,-5 2-4,-4-3 1,4 2-2</inkml:trace>
  <inkml:trace contextRef="#ctx0" brushRef="#br0" timeOffset="100741.7621">7398 7473 380,'0'0'43,"0"-3"-6,0 3-8,0 0-4,0-1-4,0 1-7,0-4-1,0 4-4,0 0-4,4-3 0,-4 3-1,4 0-1,-4 7-1,0-6 0,4 6 1,0 2 0,-4 4 1,0 0 0,4-2-2,0 5 2,-4 1-1,0 2 1,0-5-3,-4 2 2,4 3-2,0-1 0,0 1 0,0-8 2,-4 2-3,4 0 0,-4-4 0,4 2 0,-4-1 0,4-4 0,0 4 0,0-6 0,0 3-2,0-4 4,0-3-2,0 3 0,0 0 0,0-3-2,8 0 4,0 0-2,-3 0 0,3 0 0,4 0-2,0 0 4,5-3-2,-5 0 0,0 0 0,5-4 0,-1 3-3,-4 1-3,1-7-1,-1 4-2,0 2-4,-4 1-4,5-2-5,-5-1-8,0-3-6,-4-4-5,-4 7-10</inkml:trace>
  <inkml:trace contextRef="#ctx0" brushRef="#br0" timeOffset="101007.7773">7631 7423 345,'-4'-4'39,"4"4"-4,0 0-4,0 0-2,0 0 0,0 0-3,0 7-2,0 7-3,-4 2-5,4 1-2,-4 6-4,-4 4-3,4 3 1,0 6-4,-5 3 1,-3 4-4,4 1 2,0 2-2,4-3 1,-5 3-2,9-3-4,-4-3-4,-4-4-3,8-2-1,0-7-4,0-5-9,0-4-9,0-6-10,0-2-9</inkml:trace>
  <inkml:trace contextRef="#ctx0" brushRef="#br0" timeOffset="106927.1159">933 9853 247,'0'0'37,"0"0"-1,0 0-4,0 0 3,0 0-3,0 0-1,5 0-4,-5 0-2,4 0-4,-4 0-2,4 0-1,4 3-3,0 2-1,0 5-3,-4 6 0,9-4-3,-1 3 0,-4 1-1,4 4-2,1-1-1,-5 5-2,8 2 2,-3 1-1,-1 0 0,4 1-2,-4-7 1,-3 3-1,3 1-1,0-1 0,1 2 0,-5-9 1,4 2-1,-8-5-4,8-1-3,-8 0-1,5-2-2,-5-5-5,0 1-2,0-1-3,-4 0-5,8-6-2,-8 0-8,0 0-6,4 0-7</inkml:trace>
  <inkml:trace contextRef="#ctx0" brushRef="#br0" timeOffset="107256.1347">1167 9831 232,'0'0'29,"0"0"-4,0 3 1,0-3-6,0 3-1,-8 10-3,8-5 1,-4 5-1,-5-1 2,1 4 0,8 2 1,-8 1-1,0-2 0,4 9-3,-5-9-4,1 6-2,-4 0-2,0 4-1,4 2-2,-5-2 0,-3 0-1,4 0-1,-1 5 1,1-5-2,0 0-1,-1-2-3,1 2-6,0-6-5,4-2-5,0-3-4,3-5-7,-3-1-7,8-4-5</inkml:trace>
  <inkml:trace contextRef="#ctx0" brushRef="#br0" timeOffset="107716.161">1584 9397 281,'0'0'23,"0"-3"-5,4-4 0,1 4-1,-1 2 0,0-2-7,-4-1 2,4 4 1,0 0 1,-4 0 3,0 4-1,0 7 0,0 1-1,-4 1 0,4 1-2,-4 2 0,0-1-2,-9 4-3,5 1 0,0-1-1,-4 4-1,-1 4 0,-3-3 0,4 1 0,-1 5 1,-3-3 0,8 3 1,0 2-3,0-2 1,-5 7 0,5-7 1,4 4-2,0 2 0,0 2-2,4-1 1,0-1-1,-4 1 0,4-4-1,0 1 0,0-1-1,4-3-1,-4-4 1,4-2 0,4-2-1,4-1-2,-3-2-2,-1-2-4,4 2-2,-8-3-4,4-2-2,0-1-2,1 1-6,-5-4-3,4 0-8,-4-1-6,-4-4 0,4 4 5,4-5-3</inkml:trace>
  <inkml:trace contextRef="#ctx0" brushRef="#br0" timeOffset="108199.1886">1924 9930 260,'0'-4'34,"-4"-2"-3,4-7-5,0 7-1,0-5-4,-8 4-2,4 1-4,-4-7 1,8-1-3,0 11 1,-9-7-3,9-2-2,0 4 3,0-5-3,-4 0-1,0 4-1,0-6-2,4 3 0,0 5-2,-8-4 0,8 5-2,0-7 1,-4 10 0,0-3-2,0 2 1,0-2-1,-5 1 1,1 5 0,-4 0-2,4 0 2,4 5-1,-5 1-1,1 1 0,0 6 1,-4 4 1,4-1-2,-1 5 1,1 1 0,4 5 0,-4-2 1,0 5 0,4 4-1,0-4-1,4 5 2,0-2-1,0-2 2,4-4 0,0-2 0,0-7-2,4-3 4,4-3 1,-3-6 2,3-6 0,0 0 0,4-3-1,1-5 0,-5-8 0,0 0-1,1-1-1,-1-6 0,-8 3 0,0 1 0,0-8-2,-4 0 1,4-2-2,-4 5-2,0 0-3,0-1-5,-4 10-4,4 0-6,0-1-10,0 8-11,0-2-8,-4 4-9</inkml:trace>
  <inkml:trace contextRef="#ctx0" brushRef="#br0" timeOffset="108675.2159">2047 9271 382,'0'0'38,"0"0"0,0 0-6,4 7-4,0 2-6,4 6-2,1 4-4,-1-2-2,0 2 0,4 4-4,0 0 1,5 1 1,-5 2-3,5-2-1,-1 3-2,-4 4 1,0 0-2,1-1 1,-1 0-1,0 0 1,1 2 0,-5-5 0,-4 6 0,0 4-2,0-2 2,0 3 0,-4 0-2,0 2-1,0 0 0,-4-4 0,4 4-3,-4-7 2,-4 1-1,0-7-1,-1 1 0,1-1 0,0-3-3,-4-1-3,4-6-4,-5-1-2,1 0-2,4-2 1,0-1-3,-5-2-2,5 0-4,4-3-2,-4-2-8,8-6-6,-4 4-9,0-4-6,-9-10-6</inkml:trace>
  <inkml:trace contextRef="#ctx0" brushRef="#br0" timeOffset="108921.2299">2600 9715 399,'4'-3'46,"0"3"-11,4 0-5,-4 0-8,4-7-6,-4 7-3,5-3-2,-1 0-3,0 1-3,4-1-1,1 3-2,-1-3 1,0 0-1,0-3 0,1-1-3,-1-2-5,0 4-4,1 0-12,-1 4-9,-4-3-14,0 1-10,0-10-6</inkml:trace>
  <inkml:trace contextRef="#ctx0" brushRef="#br0" timeOffset="109107.2406">2579 9864 325,'0'0'55,"-4"0"-6,4 4-8,0-1-8,0-3-7,0 3-6,0 0-5,12 7-4,-3-4-3,-1-6-1,4 0-3,9 0-4,-5 0-4,0 0-6,5-3-6,-5-4-6,9 4-8,-5-9-8,5 2-9,48-11-12</inkml:trace>
  <inkml:trace contextRef="#ctx0" brushRef="#br0" timeOffset="110425.316">3660 9225 230,'0'-6'36,"0"3"-1,0 3-5,0-2 1,0 2-3,0-3-3,0 0-5,0 3 1,0 0 0,0-3 0,8-1-5,0 1-2,-4 0-2,5 0-4,-5 0-1,4 3-2,0 0-2,-4 0 0,9 0-1,-5 3-2,0 0 1,-4 3 0,4-2-2,0 7 2,-4-5 0,5 1-2,-1 5 2,-8-5-1,0 2-1,0-1 2,4 5-3,-4-4 3,0 4-2,0 1 1,-4 5 0,0-4 0,0 4 0,-9-2-1,1 2 1,4-1-1,-4 1 0,-5-3 0,13 1 1,-4-1 1,-4-1-2,3-3 1,5-2 0,-4-4 0,4 4 0,0-6 0,0 0 1,4-1 0,0 0-1,0-3 0,0 6 1,0-6 1,4 7 1,-4-4 0,12 3-2,1-4 1,-1-2-1,0 3 1,0 0-2,1-3 0,-1 0 0,0 0-5,5 0 0,-5 0-4,4 0-4,-3-3-4,-1 3-4,-4-3-2,4 3-5,-3-5-7,-1 2-3,0-3-4</inkml:trace>
  <inkml:trace contextRef="#ctx0" brushRef="#br0" timeOffset="110824.3388">3500 9699 325,'4'0'31,"5"-2"4,-5 2 7,12 0-4,5 0-5,-1-3-9,1-3-5,-1 3-3,5 0 0,-5-7-5,5 7-1,-1 0-2,1 0-1,-1 1-1,5 2-1,-9 0-2,1 0 0,8 0 4,-1 0 1,5-5 0,-4 4-3,3-3-1,1 4 0,-4-6 0,-1 3-2,-3-4 0,0 4 0,-1 0-1,-3 0 0,-1 0-1,-4 1 0,-3 2-4,-1-3-4,0 3-2,-8-3-3,5 3-2,-5 0-3,-4-3-4,0 3-6,0 0-5,0 0-7,0 0-4,-4 0-7,-25 9-3</inkml:trace>
  <inkml:trace contextRef="#ctx0" brushRef="#br0" timeOffset="111527.379">3828 9844 290,'0'0'32,"0"0"-3,0 0-3,4 0-3,-4 0 4,0 0-3,0 0 0,0 3-3,4-3-4,-4 3-2,0-3-2,8 0 0,5 0-3,-5 0-2,4 0-1,0 0-1,5 0-2,-5 0-2,-4 0 0,4 3-1,1-3 0,-5 0 0,-4 0-1,4 5 0,-8-2 0,4 4 0,0 5 2,-4-2-2,0-1 1,0 3 0,-4 0 0,0 1-2,4-5 0,-12 5 1,4 3 0,4-2-2,-9 2 2,1-7 0,8-1-1,-8 5 1,3-7 0,1 4 0,4-7 0,-4 2 0,-4 1 0,12-3 0,-8 0 0,-1 1 0,9-1 0,0-3 0,-4 3 0,4-3 0,0 0 0,0 0 0,0 0-1,0 0 2,4 3-1,5 0 2,-1-3-1,0 0 2,4 0 1,-8 0-1,9 0 0,-5 0-2,4 0 2,0 4-2,1-4 1,-5 0-1,0 3 1,0 0-1,0 3 0,-4 2 0,1 5 0,-1 0 2,0-2-3,-4 5 1,0-4 0,0 0 1,0-3-1,-4 7 0,4-5 2,0-1 0,-4-1 2,-5 1 1,1-4 1,-4 0-2,4-4 1,0 1 1,-5 0-1,5 1-2,-4-4-1,-5 0-1,5 0 0,-4 0-1,3 0 0,1-4-1,0 4-4,-4-3-2,7 3-3,-3-3-1,-4 1-2,7 2-5,5 0-3,0 0-5,0-3-7,0 0-7,0 3-7,0 0-7</inkml:trace>
  <inkml:trace contextRef="#ctx0" brushRef="#br0" timeOffset="122067.9819">991 11705 310,'0'0'41,"0"0"0,0 0-1,0-3-2,0 3-4,0 0-6,0 0-2,0 0-3,0 0-3,0 0-1,8 0-2,0 0-3,0 7-1,0-1-3,-3 3 0,3 4-2,4-2-3,-4 5-1,0-2 0,5 2-2,-1 7-1,0-3 2,1 1-3,3 1 0,-8-3 0,4-4-4,-3 7-3,3-8-3,0 2-1,0-2-4,5 2-3,-5-6-4,0-1-4,1-4-7,-1-5-6,0 3-9,1 0-3,-1-3-10</inkml:trace>
  <inkml:trace contextRef="#ctx0" brushRef="#br0" timeOffset="122382.9999">1281 11612 290,'0'-4'26,"-4"4"-7,4 0 1,0 0-6,0 0-2,0 4-2,-4 2-1,-4 8 5,0 2-1,0-2 5,-1 6-1,1 0 1,0-1 1,-4 5-5,4-2-1,-5-1-5,1 4-2,-4-1 1,3 0-3,-3-2 0,0-1-1,-1 5-1,5-6-1,-8 2-1,7-1-2,-3-2-4,-1-1-6,5-2-2,0-2-6,4 2-3,-5-10-6,5 0-6,4-2-5,-16 4-13</inkml:trace>
  <inkml:trace contextRef="#ctx0" brushRef="#br0" timeOffset="122676.0167">1588 11182 386,'5'-3'37,"-5"3"-5,0 0-4,0 0-5,-5 0-7,5-1-3,0-3-4,0 4 0,0 4-4,0-4-1,0 0 0,0 0-2,-4 0-1,-4 4 1,4 3-1,0 2 0,-4 4 0,8-7-3,-4 2-5,0 2-5,-5-1-7,1 1-5,4-2-8,0 5-6,-4-4-5,-17 28-7</inkml:trace>
  <inkml:trace contextRef="#ctx0" brushRef="#br0" timeOffset="123154.044">1994 11042 276,'0'0'30,"0"0"-6,0 0-4,0 0-3,0 4-3,0-4-4,-8 0-1,3 8 0,-3 1-3,0 1 0,4-1 0,0-2-1,0 2 1,0-1 0,-4 2-1,8 2 1,-17-1 0,13 2 4,-4 0 1,0 1 1,-5 2-1,9 3-2,0-1 0,-8 1 1,8 1-2,-4-1 0,-1-1 1,5 7-1,-4-1-2,4 0 1,-4 5 0,0 1 1,4 6-1,0-5 0,-1 4-2,1 0-1,0 0 0,4 1-1,0-2 0,0-1-1,0 0-1,0-3 0,0 2 0,0-5 0,4 0-3,0-1-5,1-6-1,3 3-2,0-9-6,0 2-5,-4 1-6,0-1-4,4-3-6,1-5-7,-1 1-4</inkml:trace>
  <inkml:trace contextRef="#ctx0" brushRef="#br0" timeOffset="123625.0709">2403 11605 334,'0'-6'36,"0"-4"-2,4 1-4,-4-2-1,4 1-5,-4-3-5,0-1-5,-4-5-3,4 5-3,0-2-3,-4 0 0,4 5 0,-4-5-1,-4 6 0,4-4 0,0 1-2,-4 1 1,-1 0 0,5 6-1,0-3-2,0 2 1,0 1 1,0 3-4,-4-1 4,-1 4-1,1 0-1,0 4 0,0 2 0,0 0 0,0 7 0,-1 1 0,1-1-1,0 3 2,0 5-1,-4 6 0,3 5 0,1-2 2,0 3-1,4 0 1,0 1 2,0-2-2,0-5-1,4-3 1,0 1 2,8-4 2,-4-5-2,8-2 0,0-8 0,5-3 0,-1-3 3,-4 0 0,9-6-1,-5-5-1,1-11-2,3 1 0,-8-1-2,5 1-3,-5 2-2,-4-2-2,-4 2-1,-4-1-5,9 4-1,-9-3-5,0 4-9,0-1-6,0-1-7,0 4-5,-5 4-6</inkml:trace>
  <inkml:trace contextRef="#ctx0" brushRef="#br0" timeOffset="124062.0959">2542 10982 312,'0'0'39,"0"0"1,0 5 3,4 1-4,9 13-6,-5-1-5,4 1-3,0 1-5,1 3-3,3-3-1,-4 4-1,5 2 0,-5-2-2,0 1-2,1 2 0,-1 0-1,0 6-3,-4-1 2,1 5-2,-1-1-1,4 1-1,-4-1 0,-4-2-2,0 2 1,1 1-1,-5-2-1,0-2 0,0-2 0,0-1 0,0-3-2,-5 1 1,1-4-1,-4 2 0,-8-6 0,8 1-3,-5-2-3,5-3-2,-8-2-3,8-1-2,-5 0 0,1-2-4,4-2 1,0 1-3,-1-4-2,5 1-3,4-3-4,-8-4-5,8 4-5,-4-4-6,4 0 1,0-18-9</inkml:trace>
  <inkml:trace contextRef="#ctx0" brushRef="#br0" timeOffset="124300.1095">3116 11373 356,'0'-3'40,"4"0"-4,4 3-2,0 0-4,-4 0-7,4 0-5,-4 0-5,5 0-3,3-3-3,0-4-2,0 7-1,5-3-1,-5 0-1,4 0-3,1 3-4,-1-4-7,1-5-9,-5 7-10,-4-1-6,4 3-9,5-13-13</inkml:trace>
  <inkml:trace contextRef="#ctx0" brushRef="#br0" timeOffset="124494.1206">3107 11589 301,'0'0'31,"4"0"3,-4 0-6,5 0-4,-1 3-6,4-3-2,4 0-6,0 0-2,5-3-3,3 3 0,-3-3-1,-1-6-1,0 1-4,1 1-8,-5 1-10,0 3-12,1 0-9,-9-4-5</inkml:trace>
  <inkml:trace contextRef="#ctx0" brushRef="#br0" timeOffset="126593.2407">4303 10890 222,'0'0'36,"0"0"-7,0 0-2,0-3-1,0 3-5,-4 0-1,4-4-4,0 4-3,0 0 0,4 4 2,-4-4-2,0 3-1,0 3 0,0 4-1,0-2 1,0 4-3,0-2 0,0 1 2,0 2-6,0-1-1,0 0-1,0 0 0,0 1 1,0-2 0,0 2-1,0-4 1,0 1-2,0-2-1,0 1 0,0 1 1,0-4-1,0 1-1,0-1 1,4-3-2,-4 2 2,4 1 0,-4-2-1,0-1 0,4 3-1,-4 0 2,8-2-2,-8 0 0,4 0 2,0-4 0,1 0-1,3 3-1,-4-3 0,0 0 2,0 0-2,4 0 1,4 0 1,-3 0 0,-1 0-1,4 0 0,-4 0-3,5 0-4,-1 0-5,0-3-3,0-1-3,9 0-4,-9-3-5,5-2-5,-5-1-3,0 4-5,13-15-7</inkml:trace>
  <inkml:trace contextRef="#ctx0" brushRef="#br0" timeOffset="126930.26">4524 10751 316,'0'-3'34,"0"3"-1,0 0-2,4-3-3,-4 3-3,0 0-1,0 0-4,0 0-2,0 6-1,0 7-1,0-2-2,0 12 0,0-1-2,0 5 0,0 3-2,-4 0-3,-4 4-1,4 4-3,-5-5 0,5 1-1,-4 2 0,0-6-2,8 1-4,-4 0 0,4-4-3,-4 0-4,-4-4-1,3-6-6,1-1-5,4-2-6,0-4-7,-8-4-9,8 1-6</inkml:trace>
  <inkml:trace contextRef="#ctx0" brushRef="#br0" timeOffset="127402.287">4045 11421 213,'0'0'30,"8"0"0,4-3-1,1 3-2,-5 0 0,4 0 4,4-2-2,-3-1-1,3 3-1,0-3-4,5 3-3,-5-4-2,5 1-2,-1-3-1,5 3-2,-5 0-1,1-1-3,3 4 0,5-3-2,4-2-1,-5 2-3,5 0-1,-4 0 3,8 0-3,-5 0 0,1-1-2,0-2 1,0 6-1,-5-3 1,5 3 0,-8-3 0,3-1-1,-3 0 0,-5 4 0,1 0-1,-1 0 2,-3 0-2,-1 0 2,0 0-1,-3-5-1,-1 3-1,-4-1-5,0 3-2,1 0-3,-5 0-4,4 0-5,-4 0-4,-4-3-8,4 3-7,-4 0-8,0-3-3</inkml:trace>
  <inkml:trace contextRef="#ctx0" brushRef="#br0" timeOffset="128228.3342">4454 11569 213,'0'3'25,"0"-3"3,0 0-7,0 0 0,0 0-4,4 0-2,-4 0 5,4 0 1,5-3 3,-1 3 1,4 0 0,0-7-3,-3 1-4,3 0-2,0-1-6,-4 7-3,5-5 1,-1-1-4,-4 6 1,0 0-1,0 0-3,5 0 0,-5 0 0,-4 3 1,4 0-2,0 1 1,-4 0 0,1 6 0,-1-4 0,-4 4-1,0-2 0,0 4 0,0-2 0,0 0 0,0 2 0,-4-4-1,-5 5 2,1-7-1,4 1 0,0 1 0,-8-2 0,8 0 0,-5-2 0,1 2 0,4-6 0,0 0 0,0 3 0,0 0 0,0-3 0,-4 2 0,8 1 0,0-3 0,0 0 0,0 3-1,0-3 2,0 0-1,0-3-1,0 3 2,0 0-2,8 0 2,0-3-2,-4 3 2,8-5-1,1 2 0,-5 0 2,0 0-2,4 3 1,-4 0 0,1 0-2,-5 0 2,4 3-1,-4 0 0,0 0 0,-4 8 0,4 2 2,-4 0-1,0-2 1,4 1 0,-4 1 3,0 0-3,0-2 4,0-1-3,0-1 2,-4 4-2,4-5 0,-4 1 2,-8 1 0,4-1-1,-1-4-1,1 2 1,-4-1-1,4 0 0,0 1-1,-5-4 2,1-3-3,0 0 2,0 0-2,-1 0-1,1 0 0,0-3 0,-1 3-1,5-4-3,0 4-2,0-6-5,0 0-5,-5-1-6,5 7-9,0-6-7,4 4-9,-8 2-6</inkml:trace>
  <inkml:trace contextRef="#ctx0" brushRef="#br0" timeOffset="131525.5228">3693 11195 277,'0'0'36,"0"-3"-5,0 3-3,8 0-1,-8 0 2,0 0 2,0 0-1,4 0-3,-4 0-3,4 0-5,4 0-3,-4 0-1,5 0-3,-1 0-2,4 0-3,-4 3-2,5-3-2,-5 0-1,4 0 1,0 0-1,5 0-4,-1 3-5,-4-3-3,5 0-5,-5 0-6,0 0-11,1 0-10,-1-3-11,25-3-11</inkml:trace>
  <inkml:trace contextRef="#ctx0" brushRef="#br0" timeOffset="143253.1936">8565 4863 165,'0'-3'18,"0"0"-3,0 0 0,4-1-3,-4-2-1,0 0 2,4 4 1,-4-3 0,0 0 2,0 2 0,0 0-2,0 0 3,0 0-2,0 0 0,0 3 3,0 0-3,0 0 0,0-4-4,0 4-1,0 0-1,0 0-3,0 0 1,0 4 3,0 2-1,0 7 0,0-2-5,0 5 3,0 1-3,0 2 2,0 2-3,0 1 0,0 5 0,0 5-2,0-5 2,0 0 1,0 3-2,0 5 1,0-1 1,0 9 0,0-2-1,0 11 1,0 1-1,0 4 0,0 2 0,0 1-1,0-1 0,0 1-2,0 2 0,-4-6 1,4 5 1,-8-6 1,-1-4-1,5 8 2,4 8 3,-4 1-3,4 2 1,0 0-3,-4 3-1,4-3 0,0-2 0,0-1 1,0-3-1,0 7-1,0 2 1,4 1 0,4 2-2,-4 0 2,1 0 0,3-2-1,-4 0-1,4-4 0,-4 0 1,4 0 1,-4 2 0,0 1-1,1 0 0,-1 3-1,0 4 2,-4-4-2,0 0 2,0-6-1,4-1-1,-4-3 0,0 4 1,4 7 1,-4-3 0,0 3-2,0-4 0,4 0 1,-4-3 0,4 0 0,-4-3 1,4-2 0,-4-2-2,4 6 0,0 1 2,-4 0-2,5 6 2,-5-5-2,0-1 2,4 4 2,0-8 1,-4 3-3,8-3 1,-8-5-1,4 4-1,-4-5 1,4 14-1,0-6 1,-4 5 0,8 0-3,-8-6 3,4-2 0,-4-4 0,0-1-1,5 2 0,-1-3 0,-4-2 1,0 10 1,4-2 0,-4 2 0,4 1 0,-4-1-1,0 0 0,0-2-1,0-5 1,0 2-2,4-5 2,-4 2-1,4-8 0,-4-2 0,0 4 2,0 1 0,4-2 0,-4 4-2,0-5 3,0-2-2,0 1-1,0-4 0,0 0 1,0-7-1,0 4 1,0-6-1,0 0 1,0-7-1,0 0 0,0 0 0,0-8 0,0 2 0,0-2 0,0 2 0,0-8-1,0-8 1,-4 5 1,4 0-1,-4-4 0,0-2 0,0 0 0,0 0 0,4-4 0,-4-3 0,-1 0 0,-3 0 0,0-3 0,0 0 0,0-1-1,0 0 2,-5-12-1,-3 6 0,-1 1 0,1 2 0,-4 3 0,-5-6 0,-4 1 0,-3 2 0,-1 1-2,-8 3 1,4 1 0,-12 2 0,4 0 1,0 2 0,-4 1 0,0 0-2,-9 7 2,1-4 0,-8 7-1,-1-9 1,-12 6 0,5 6 0,3-3 2,-4-6-1,1 6-1,-5 0 1,-4-5 1,0 1 0,-8 4 0,0 0 1,4-5 1,0 1 1,0-2-1,-4-1 0,0 0 0,-4-6-2,0 4 0,3-3 2,1 2 0,4-3 0,-4 0-2,0 0 1,-4-3-1,8 2 1,4-12-2,-4 6 2,4 4 0,1-6 0,-5 4-1,0-8 0,0 1-1,0 8 2,8-5-2,0 4 1,-4 5 0,0-3-2,-4 3 0,-4 3 0,4-3 0,4 3 0,1-1 0,3 11 1,-4-4-1,0-6 0,0 7 1,0-2 1,-4 1 0,8 1 1,1-1-1,-1-1 0,0 2-1,0-4 1,-8 4 0,0 2 0,0 0-1,5-3 1,7 1-1,-4-4 1,0 0-1,0 2 2,-8 5-1,1-3 0,3-2 0,8 4-1,-4-2 1,0 3 0,5 1 0,-5 2-1,-4 0 0,4-2 1,5 2 1,-1-2 1,8-1-2,5 0-1,-5-2 1,5 5 1,0 0-1,3-5 0,-3 1-1,-1 4 0,5-1-1,0 0 1,4 0 0,3-3 0,5 4-2,0-3 1,9-2 0,-5 2 1,4-4-2,4-2 1,0-2 1,5 4 0,-1-2-1,4-1-1,-3-3 2,7 0-2,5 4 2,0-4-1,3 2 0,-3-2 0,8 0-1,-1-3-1,1 0-1,4 0 0,0 0-1,0 0-1,4 0-4,0 0-1,0 0-2,0 0-4,0-3-1,0 3-3,4 0-3,-4 0-2,4 0-6,-4 0-12,8 0-12,-4 0-15</inkml:trace>
  <inkml:trace contextRef="#ctx0" brushRef="#br0" timeOffset="146783.3955">11414 6979 173,'0'-3'25,"0"0"0,0-7-2,0 1 0,0 1-5,0-5-1,-4 0-5,4 4-1,0 1 2,0-8-2,0 3 2,0 5 4,0-1-1,4-1 5,-4 4-1,0-1 1,4 6-1,4-2-4,-8 3-1,0-7-6,4 7 0,-4 0-2,0 0 1,0 3 1,5 5 0,-5 5-1,4 9-1,0 5-2,-4-3-1,0 8 0,0 1-2,0 1 0,0-1 0,0 1-1,0-1-1,0-3-2,0-1-3,-4-5-5,4-2-3,0-1-8,4-6-3,-4-2-8,0-2-9,0-4-11</inkml:trace>
  <inkml:trace contextRef="#ctx0" brushRef="#br0" timeOffset="147096.4134">11123 7353 301,'0'0'24,"0"0"-4,0 0 2,4 0 6,9 0 1,-1 0 3,0 3-3,9-3-3,-5 0-3,5 0-1,3 0-3,1 0-2,-1 0-2,5 0-4,-4 0-5,3 1 2,1-1-3,4 4-2,3-4 0,1 3-1,-4-3 0,-4 3-2,-1-3 1,1 0-2,0 0-1,-5 0-3,1 0-1,-9 0-4,5 0-3,-5 0-3,-4 0-5,-3 0-6,3 0-5,-4-3-8,-4 3-6,4-3-9</inkml:trace>
  <inkml:trace contextRef="#ctx0" brushRef="#br0" timeOffset="147432.4326">11316 7545 356,'4'-3'41,"-4"3"-2,0-3-5,0 3-6,0 0-6,4 0-4,-4 0-4,0 0-1,0 3-2,0-3 2,0 3-3,0 5 1,0 8-2,0 0 1,0-2-2,0 5-2,0-1-1,0 7-1,0-4-1,0-2-2,0 8 1,-4 0 0,4-2-2,-4 5 0,-4 1-4,4-6-1,4 2-2,-9-3-1,5-2-3,0-1-1,0 1-3,0-8-7,0 2-4,0-3-9,0-5-6,4-2-4,-4 10-9</inkml:trace>
  <inkml:trace contextRef="#ctx0" brushRef="#br0" timeOffset="147993.4647">11660 7642 355,'0'0'42,"0"0"-7,0 0-3,0 0-6,0 0-5,4-3-4,-4-2-4,0-1-1,0 2-3,0-2-1,0 3-1,0-3 1,0-1-2,-4 1-1,4-1-1,-8 3 0,3 1-2,1-1 0,0 1-1,0-3 1,0-1-2,-8 7 0,8 4 0,-5-4 0,1 6 1,0 7 0,-4-5-1,0 8 0,3-4 0,-3 3 0,0 0 0,-1 6 0,5 1 0,0-3-2,-4 2 0,0 3 1,3 5 0,1-6 1,4 4 0,-4 2-1,0-2 1,4 0-1,0-1 0,4-6 1,0-1 0,4-4 0,4 1-2,4-4 1,0-4 1,1-1 0,-1-4-1,0 0 2,0-3-1,1 0 0,-1 0 0,0-3 0,-3-4 0,3-2 0,-4 1 0,-4-2 0,4 1 0,-4-1 0,-4 2 0,0-1 0,0-1 0,0 1 0,-4 1 4,4 1-1,-4 1 0,0 3-1,0 0 0,-4 3-2,-4 0 1,3 0 0,-3 0-1,4 0 0,0 3 1,-1 3-2,-3 5 2,0-1 0,0-1-1,3 1-1,1 0-5,4-6-4,-4 3-4,4-4-6,4 0-8,-8 0-2,8-3-6,0 0-6,0 0-6</inkml:trace>
  <inkml:trace contextRef="#ctx0" brushRef="#br0" timeOffset="148320.4834">12106 7443 461,'4'-6'38,"4"6"-11,0-3-5,1 3-4,3-3-3,0-1-3,0 4-1,1 0-4,3 0 0,-4 4-3,1 2 1,3 3 0,-4 1 0,1 3-3,-5-2 2,4 2-1,0-1-1,-3 3 0,3-3 0,0 1-2,-4-2-5,5 2-1,-5 3-3,0-5-2,0 5-2,-4-7-5,4-1-6,-3 11-6,-1-9-2,0-1-8,-4-1-5,12 26-10</inkml:trace>
  <inkml:trace contextRef="#ctx0" brushRef="#br0" timeOffset="148581.4984">12364 7403 345,'0'0'32,"-4"0"0,0 0-2,-5 7-4,-3 2-3,-4 3-3,4 3-5,-1 1-2,1-1-3,-4 7 0,-1-5-4,1 6-2,-1 0-2,5-3 3,-8 3-2,7 8-2,-3-6-4,8-4-4,-4 1-7,-1-8-2,1 2-6,12-6-4,-4-6-3,0 3-4,0-7-8,-4-11-11</inkml:trace>
  <inkml:trace contextRef="#ctx0" brushRef="#br0" timeOffset="148811.5115">12622 6927 309,'0'0'20,"0"3"-3,-4 0-5,4 0-3,0 13-2,-4-2-2,-5-1-2,1 5-1,4-3 1,-4-2-3,0-2-6,4 2-7,0-3-6,-1-4-8,5-5-1,-12 31-8</inkml:trace>
  <inkml:trace contextRef="#ctx0" brushRef="#br0" timeOffset="149019.5234">12741 6960 308,'-5'0'32,"5"3"-5,-4 3-8,-4 4-6,4 4-1,-4 5-4,4-3-4,-4-1-1,-1 1-7,1-5-5,8-2-7,0 1-2,0-4-6,-8 0-5,4 9-10</inkml:trace>
  <inkml:trace contextRef="#ctx0" brushRef="#br0" timeOffset="149750.5652">13179 7386 203,'0'0'32,"-5"0"-4,1 0-1,4 3-1,-4 0-1,4-3 0,0 0-1,0 0 2,0 0 3,0 0 2,4 0 0,0 0-4,1 0-3,7 0-3,0-3-5,0 3-2,1-3-4,-1-3-3,0-1 0,1 4-3,-1 0-3,4 0-1,-4 0-6,1 3-4,-5-4-1,4 3-4,-4-2-5,5-1-7,-1 0-8,-4 2-7,4-1-8,13-3-9</inkml:trace>
  <inkml:trace contextRef="#ctx0" brushRef="#br0" timeOffset="150254.5941">13707 6976 361,'0'-7'30,"4"7"-6,-4 0-8,0-3-2,8 0-4,-4 3-1,0 0-2,0-3 0,4 0 1,-8 3 4,5 0 1,3 0 0,-4 3 0,-4-3-3,4 3 1,0-3-3,0 10-3,0-7 0,0 0-1,0 0-1,0-3-2,1 0 1,-1 0-1,-4 3 1,4-3 0,-4 0 3,4 0-2,-4-3 0,0 3-1,0-3-1,0 3 0,0-6-1,0 2 1,0 1 0,0 0-2,0 3 2,0-6-1,0 3 0,4 3 0,-4 0-1,0 0 0,0-2-1,0 2 0,0 0 1,0 0-1,0 0 1,0 0 0,0 0 2,0 0-2,0 0 0,0 0 1,0 0 0,0 0 0,0 0-1,0 0 1,0 0 1,0 0-1,0 0 0,0 0 0,0 0 1,0 0-2,0 0 1,0 0-6,0 0-3,0 0-12,0 0-11,0 0-12,4-6-12</inkml:trace>
  <inkml:trace contextRef="#ctx0" brushRef="#br0" timeOffset="150911.6316">12835 7327 235,'0'0'35,"-4"0"-4,-1 0-6,5 0-1,-8 0 0,8 0-3,-4 0-2,4 0-4,0 0-1,0 0 1,0 0 2,4 0 4,9 0-4,3 0-2,-4 0-5,5-3-2,-5 0-2,0 3-1,-4-7-2,5 1-3,-1 5-3,0-3-5,0 4-4,-7-3-7,7-3-6,-4 3-6,4-4-4,-8 1-9,13-12-8</inkml:trace>
  <inkml:trace contextRef="#ctx0" brushRef="#br0" timeOffset="151109.643">12822 7486 280,'0'-3'30,"4"3"0,5 0-4,7 0-5,0 0-5,1 0-3,-1 0-5,1 0-1,-1 0-2,0-3-1,-3 0-6,-1-1-10,4 1-9,-8 2-8,1-3-6,15 1-11</inkml:trace>
  <inkml:trace contextRef="#ctx0" brushRef="#br0" timeOffset="151861.686">13784 6946 235,'0'-7'34,"0"4"-2,0 0-4,0 3-2,0-3-2,0 3 0,0 0 2,0 3 3,5-3-1,-5 6-3,0-3-6,0 9-2,0 0-2,0-2-2,0-1-3,0 6-2,0-3-2,0 4 0,-5-1-2,5 4-2,0-3 0,-4 1 2,0 4-2,-4 1-1,4-8-1,0 2 0,0 0 0,0-8 0,4 2 2,0-1-1,0-3 0,0-2-1,0 5 0,0-7 0,4 1 0,4 3 2,0-2-2,0-4 1,5 0 1,-5 0-2,4 0 0,0 0 0,1 0 0,3-4 0,-4 1 0,1 0 0,3-5 0,4-2 0,-3 4 0,3 0 0,1-1-6,-1 1-2,5 1-2,-1-1-5,1 0-7,-5-1-8,1 1-8,-9-1-9,5 1-7</inkml:trace>
  <inkml:trace contextRef="#ctx0" brushRef="#br0" timeOffset="152158.703">14030 6826 318,'0'0'46,"0"0"-6,0 0-4,0 0-2,0 0-3,0 4-6,0-4-1,0 8-5,-4 11-2,4 8-1,0-2-3,0 8-1,0 4 0,-4 0-2,0 2-2,-4 4-1,-1 3-2,1 0-1,4 2-1,-4-2 0,-4-3-1,4-3 0,-1 0-2,-3-4 0,0-2-4,4-3-2,-5 0-4,9-1-2,-4-6-4,4 4 0,0-10-6,4-6-5,0 1-6,0-6 0,0-3-9,0 0-2,4-4-6</inkml:trace>
  <inkml:trace contextRef="#ctx0" brushRef="#br0" timeOffset="152462.7204">14296 7284 355,'0'0'33,"0"0"1,8 0 0,1 0-2,-1 3-5,4 1-5,-4-4-4,5 9-2,-5-2-1,4-3-3,0 6 0,1-1 0,3 1 0,0-1-2,1 3-1,-1 0-3,0 4-1,-3-8-2,-1 5-1,4 0 0,-3-2-1,3 1 0,-4-2 0,1-1-1,-9-1-3,4-1-4,0 2-2,-4-5-3,4-1-4,-4 3-1,-4 0-5,5-2-6,3-3-4,-8 2-5,0-3-4,0 0-5,-8 0-8</inkml:trace>
  <inkml:trace contextRef="#ctx0" brushRef="#br0" timeOffset="152674.7325">14616 7273 349,'0'0'40,"0"2"-2,-5 1-3,-3 0-6,-8 13-5,4-2-5,-9 2-5,9 0-2,-5 2-4,-3 4-1,0 2-3,3 0 0,-3-2-1,-1-5-3,5 9-4,-1-6-8,-3 9-8,4-8-8,-1 1-9,1 5-10,-29 52-10</inkml:trace>
  <inkml:trace contextRef="#ctx0" brushRef="#br0" timeOffset="161557.2405">10358 9101 213,'0'0'31,"0"-3"1,-4 3-3,0-3-2,4-7 2,0 10-1,0 0 0,0 0 0,0 0-2,0 0-3,0 0-1,4 0-2,-4 0-2,4-3-2,0 3-1,4 0-1,0 0-2,0 0-3,1 3-2,3 1-1,0 5-2,5 5 0,-1 2-2,4 2-1,-7-2 1,7 8-1,1 1-1,-1-1 0,1 4 1,-1 0-1,-4-5 1,1-2-1,-1 1-2,1 1-2,-5-6-3,4-1-3,-8-2-2,5 2-4,-1-3-2,-4-2-5,-4 2-6,-4-1-4,8-7-5,-8 5-4,0-4-4,0 16-3</inkml:trace>
  <inkml:trace contextRef="#ctx0" brushRef="#br0" timeOffset="161851.2573">10648 9036 304,'0'0'45,"0"3"-6,0-3-4,-4 4-1,0-4-7,-4 6-6,4 0-7,-4 5-1,0 5-4,-1 3-2,-3-1-3,4 2 2,-4 6-2,-1 4-1,1-3-1,0 2 0,-9 1 0,5 0 0,0 0-1,-1-1-1,-3 1-4,7-3-2,1 2-4,-4-5-6,4-4-3,3-4-4,5 0-6,-4-5-5,4-4-4,4-4-3</inkml:trace>
  <inkml:trace contextRef="#ctx0" brushRef="#br0" timeOffset="162112.2723">10951 8709 368,'0'-4'31,"5"4"-6,-5 0-4,0 0-8,0 0-2,0 0-2,-5 4-4,1 12-1,-4-4-1,0-4-1,0 5 0,4 0-1,-5-2 2,1 5-2,4 0-7,-4-7-5,4-1-8,-4-5-6,4 4-9,0-1-3,-17 8-8</inkml:trace>
  <inkml:trace contextRef="#ctx0" brushRef="#br0" timeOffset="162320.2842">11099 8709 277,'0'0'39,"0"0"-5,4 0-5,0 0-7,-4 0-3,0 3-6,0-3-2,0 3-3,0 7-3,0 2-1,-4-1 0,-8 2-2,8 3 2,-5-2-3,1 2-8,-4 0-7,4-5-9,4-1-8,-1 3-5,-11 23-11</inkml:trace>
  <inkml:trace contextRef="#ctx0" brushRef="#br0" timeOffset="162628.3018">11557 8814 362,'0'0'38,"0"0"-6,4 3-4,1 3-5,-5 5-6,4 2-3,-4 1-2,4 2-5,0 6-1,-4-4-2,0 6 1,0-2-1,0 0-3,0 5 0,0 0 0,0-3-5,0 5-7,0-5-6,0-1-7,0-3-10,-8 2-10,4-5-5</inkml:trace>
  <inkml:trace contextRef="#ctx0" brushRef="#br0" timeOffset="162818.3127">11435 9027 448,'0'0'50,"8"0"-11,4 3-9,4-3-9,5-3-4,3 3-5,5-4-6,0 4-7,-1-3-8,1 2-8,0-3-9,-5-2-8,-3-3-10,-1-1-3,29-7-12</inkml:trace>
  <inkml:trace contextRef="#ctx0" brushRef="#br0" timeOffset="163325.3417">12360 8642 327,'0'-3'29,"4"-5"-9,0-2-6,-4 1-5,0-4 0,0 3-3,-8 2-2,4-1-1,-13-1-1,5 7 1,0 3 1,-5 0 1,1 0 4,0 3 0,-5 7 0,1-1 1,-1 6 1,1 4-2,-1 0 1,1 2-3,-1 2-1,5 4-1,-5 5-3,5 2 2,-4 2-3,7 4 0,1 3-1,-4 3 2,3 0-2,1 5 1,8-5 0,0 3 0,4 1-1,0-9-1,8 0 0,0-10 1,5-8 0,-1-2 0,4-8 5,-3-4 1,-1-2 4,0-7-1,4-4 2,5-2 0,-9-7-2,0-4 1,5 1-3,-5-5-1,-8 2 0,0-5-3,0 2 2,-4-2-2,0 4 0,0 4 0,-8-7 1,8 9-1,-8 1 0,0 7 0,-9-2-1,13 5 0,-8 3-1,4 0-1,-8 0 0,7 6 1,-3 2-3,4 8-5,-4-2-3,-1 2-3,5 7-3,-4-6-5,0 2-6,3-1-6,5-2-7,-4 1-4,4-4-6,-12 20-4</inkml:trace>
  <inkml:trace contextRef="#ctx0" brushRef="#br0" timeOffset="163727.3647">12630 8589 450,'4'-3'44,"-4"2"-10,4-3-11,-4 4-7,0 0-4,0 0-3,0 0-3,0 4-1,0-3-2,0 6 1,0 9-2,0 3-2,-8-2 2,8 2-1,-8-1-1,4-1 1,4-1 0,-4 0-1,-1-2 0,5 5 0,0-4 0,0 1-1,0-1 2,0-2-1,0-2 0,0-4 0,0 2-1,0-2 2,5-4-1,-5-2 0,4 6-1,-4-1 2,8-3-1,-4-3 0,0 0 0,0-3 0,0 0 0,4 3-1,1-3 2,-1 3-1,4-7 0,0 3 0,-3-3-1,3-2-3,4 2-2,1 1-5,3 1-3,1-1-3,-9-1-5,4 1-6,-4 0-7,-3 3-6,-5-1-4,-4-5-9</inkml:trace>
  <inkml:trace contextRef="#ctx0" brushRef="#br0" timeOffset="164004.3805">12773 8513 403,'0'0'42,"4"0"-10,-4 0-5,4 0-1,1 3-2,-5-3-2,0 7-2,4 12-3,-4 5-1,0 3-3,0 4-2,-4 6-2,-1 1-2,-3 3 0,0 4-3,-4 1-1,4 0 0,-5 0-2,5 0 1,-4-3 0,8 0-2,-13 0-1,9-2-2,4-6-3,-4-1-3,0-4-3,4 0-5,0-4-2,-1-6-9,5-4-6,0-8-10,0-1-4,0-4-6</inkml:trace>
  <inkml:trace contextRef="#ctx0" brushRef="#br0" timeOffset="164280.3963">13011 8936 448,'4'0'35,"-4"0"-8,0 0-4,4 0-6,0 2-2,0 1-3,8 0 0,-3 10-4,3-4 1,0 4-2,0-2-1,1 2-1,-1-1 1,4 3-3,-3 1 0,-1-2-1,0 8 1,0-6-2,1-2-1,-1 2-4,0 5-3,-3 1-3,-1-4-2,-4-2-3,4-2-4,-4 2-5,-4-3-3,0-4-4,0-1-6,0-5-3,0 0-6,-4 13-3</inkml:trace>
  <inkml:trace contextRef="#ctx0" brushRef="#br0" timeOffset="164526.4104">13211 8887 387,'-8'0'51,"4"3"-9,-4 3-8,-4 5-6,-5 5-5,5-1-6,-4 4-5,-1 0-4,1 5 0,-1 3-5,5-2 2,-4-1-3,-1 1-2,5 2-3,0 0-2,0-1-3,3-6-1,1 1-5,-4-5-6,8 0-3,0-2-6,4-1-7,0-3-4,0-4-2,-4 8-7</inkml:trace>
  <inkml:trace contextRef="#ctx0" brushRef="#br0" timeOffset="164743.4228">13617 8874 421,'8'-3'38,"4"3"-8,0-3-8,1-1-6,3 1-6,-4 2-2,1-2 0,3-1-6,-4 4-7,1-3-5,-1 0-2,0 0-6,-4 3 1,0-3 0,-3 3-3,-1 0-5,-4 0-7,0 0-9,12 0-7</inkml:trace>
  <inkml:trace contextRef="#ctx0" brushRef="#br0" timeOffset="164913.4325">13596 9066 313,'0'0'26,"0"0"1,0 0 3,4 0 6,4-3-4,5 3-7,3 0-6,-4-3-7,1 0-8,3-2-10,4-4-14,1-1-11,-5 0-7,5 2-5,40-17-12</inkml:trace>
  <inkml:trace contextRef="#ctx0" brushRef="#br0" timeOffset="165483.4651">14599 8767 308,'0'-3'32,"8"-6"-4,-8-1-4,4 2-3,1-4-6,-5-4-1,0 5-5,0-5-1,0 1 2,0 3-1,0-1 3,0-1 1,0-2 0,0 0 0,0 5-1,-5-2-1,1 0-2,0 5-2,0-4-2,-4 2-1,4 0 0,-4 4-2,4 1 0,-5-1-1,-3 3-1,4 3 1,-4 0 0,3 3 0,-7 3-2,0 2 2,-5 8-3,1 5 3,-5 1-2,1 5 2,-1 5 0,1 1-1,-9 2-1,4 5 2,0 6-2,1 0 2,7 0-2,-3-3 0,3-3 2,9-7 0,4 4-3,0-4 2,8-4 1,4-5 1,4-5 4,4-5 3,9-4 2,-1-4 2,5-6 0,3-3-2,1-10-1,0 0-1,3-7-1,-3-1 0,0-4-1,-1 1 2,5-5 0,-8-1 0,3 0-1,-7 0-1,-1 1-1,-7-1-2,-1 0 0,-4 3-1,-4-5-1,-4 2 0,-4 3-2,0-4-1,0 8-3,-8-3-1,-1-1-1,1 5-2,0 1-4,-1 2-3,1 5-4,0 1-4,-4 3-7,-1 10-12,5 0-13,-4 4-10</inkml:trace>
  <inkml:trace contextRef="#ctx0" brushRef="#br0" timeOffset="168585.6425">9912 10635 196,'0'0'36,"0"-3"-7,0-3-1,0 6-3,0-6 0,0 6 0,0-8 5,0 4-3,8-5 1,-4 3 0,0 2-3,0 1-6,0 0-3,0 3-2,0 3-3,0-3-1,-4 7 1,0-1-3,0 10 0,0 1-1,0 9-3,0 1-2,-4 3 0,4-6-1,0 4 0,0-4 0,0 5 1,-4-2-2,0-6 0,0 1-2,-4-5-1,4 2 0,4-6 0,-4-5-3,4-2 2,0-2 2,0-4 0,0 0-1,0 0 2,4-10-1,4-7 1,0-3 0,0 0 0,0-6 2,1 3-1,-1 2-1,0-5 2,4 12 3,-3-2-1,-5 0 2,4 2 2,-4 4-2,4 4-2,0 0 2,0 6-3,-3-3 1,-1 3-2,0 0 1,0 6-2,0 0 0,0 1 0,0 4 1,0 5-1,0-4-1,-4 3-3,0 1 1,0-1-2,0 0 2,4-2 0,-4-4-1,0-1-1,0-5 2,0 4 1,5-4 0,-1-3 1,-4 0 0,4 0 1,4-3-1,0-4 1,0 2 0,0-10 0,5 2 0,-5-2 0,8 3-2,-8-4 2,5 6 0,-1-1 0,-4 5 0,5-1 0,-1 4 0,-4 3 0,-4 0 0,4 7 0,-4 2 0,0 2 0,-4 5 0,5 3 0,-1 2-4,-4 1-6,0-1-3,4 1-7,0-4-1,0-2-3,-4-5-5,0-2-4,4-2-5,-4 2-3</inkml:trace>
  <inkml:trace contextRef="#ctx0" brushRef="#br0" timeOffset="169006.6666">10567 10232 346,'4'0'36,"-4"-4"-4,8 4-8,-4 0-6,0 0-4,4 0-4,0 4-3,5-4-1,-1 3-1,0-3-2,1 6-1,3-6 0,-4 3-2,1 4 1,-5-4 0,0 3 0,0-3 0,0-1-1,0 4 0,-3 1 2,-1-1-1,-4 4 3,0 1-1,0 1 1,0 1 0,-4 3-2,-1-5 3,-3 5 1,4-5 0,-4 2 2,0-3-2,4 1 2,0 5 0,0-7 0,4 4-2,-5-5-1,5 1-2,0-2 0,0-4-2,0 6 1,5-2 0,-5-3-1,4 0-1,0-1 0,8-3 1,-4 0-1,4-3-7,1-4-4,-1-1-3,0-4-4,1-1-6,-1 7-2,8-6-6,-7 0 1,-5 5-6,4 1-1,9-11-6</inkml:trace>
  <inkml:trace contextRef="#ctx0" brushRef="#br0" timeOffset="169273.6819">11283 10244 394,'0'0'44,"4"0"-7,0 4-7,0-1-7,-4 6-8,4 6-2,1 4-4,-5 1-1,0 1-4,0 4 1,0-1-3,4 5 0,-4-2-5,4 3-1,0-8-5,-4-1-3,0 1-6,0 5-1,0 4-6,0-6-5,0-8-2,0 6-7,-4-6-1,-4 39-5</inkml:trace>
  <inkml:trace contextRef="#ctx0" brushRef="#br0" timeOffset="169472.6933">11181 10480 383,'0'0'52,"0"-4"-8,0 1-11,8 0-6,-4 3-6,4 0-5,4 3-4,1-3-3,-1 0-2,4 0-4,-3 0-6,3 0-6,0 0-5,1 0-6,-1 0-5,1 0-5,-1-3-3,-4 0-4,5 3-1,-9-3 0,41-2-5</inkml:trace>
  <inkml:trace contextRef="#ctx0" brushRef="#br0" timeOffset="169974.722">11946 10186 263,'4'-8'30,"-4"1"-2,4-2-2,5-4 1,-9 3-3,0-1-2,4 2-3,-4-7-5,0 5-1,0 1 0,0 1-4,-4-1-1,4 2-2,0 2-1,-9-4 0,5 4 5,-4 0 0,0 2-2,-4 4 0,4 4-4,-5-1 1,1 0-2,4 10 1,-5-2 0,1 8-2,0 3 0,-4-1 1,3 3-2,1 7 2,0 3-2,-5-1 0,5 10 0,0 0-1,-1 3-1,1-3 2,0 2-1,0 4-1,8-3 2,4-3-2,0 3 0,0-9-2,8-4 3,0-6 0,8-5-1,1-6 1,3-8 0,1-2 0,-1-6 0,-4 0 0,5-6 0,-5-2 3,5-1-2,-5-7 1,-4 0-2,1-5 1,-5 2 1,0 2 2,-4-3 1,-4 6 1,4-2 2,-4 4-2,-4-3 0,4 6 0,-8-4 0,0 8-2,0-4-1,-1 9 1,-3-4-2,-4 4 0,8 4-1,-5-1 0,1 3 0,-4-1 0,-1 8-1,5-1-4,0 3-5,-1 1-6,1-4-3,4 6-8,0-2-6,4-2-4,0 2-9,4-3-3,-9 20-8</inkml:trace>
  <inkml:trace contextRef="#ctx0" brushRef="#br0" timeOffset="170387.7456">12331 10079 383,'4'0'36,"-4"-3"-6,0 3-5,0 0-7,0 0-4,0 0-6,0 0 0,0 3-1,0-3 1,0 10-2,0 4 0,0 2 0,0 0-1,-4 1 2,0-1-3,0 5 0,0-2 0,4-2-1,-4 2-2,4-3 1,0-1-1,0 0 0,-4 0 0,4-3 1,0 1-3,0-2 1,0-4 1,4-4 1,-4 3 1,4 1 0,4-4 0,0-3 0,0 6-1,1-6 0,-1 0-2,0 0 0,4 0 0,1 0 1,-1-3 0,4 3-2,1-3-1,-1-4-4,4-5-2,1 5-2,-5-1-7,5-1-3,-5-1-6,0 1-4,-3 1-5,-1-5-6,-4 4-5</inkml:trace>
  <inkml:trace contextRef="#ctx0" brushRef="#br0" timeOffset="170677.7622">12581 9969 331,'4'0'29,"-4"4"2,4-1 9,-4 5-1,0 11-6,0 1-6,-4 9-3,4 1-5,-8 4-2,0 2-3,3 7-3,-3-3 0,-4 3-3,4 3-3,-4-6 0,3 6-2,1 0-2,-4-2-2,8-1-2,-9-3-3,5 6-1,-4-3-1,4-3-2,0-4-4,-5 1-2,5-5-5,0-5-1,4-3-3,-4-5-2,8-7-5,0-4-6,0-5-3,0 4-9</inkml:trace>
  <inkml:trace contextRef="#ctx0" brushRef="#br0" timeOffset="170909.7755">13023 10275 469,'0'0'38,"4"-4"-8,4 4-7,0-3-2,5 0-7,-1 1-3,4 2-4,-3-3-1,3 0-1,0 0-2,9 0 0,-5 0-6,5-1-3,-4-2-4,-1 0-5,-4-4-9,5 2-8,-5-1-12,-8 2-8</inkml:trace>
  <inkml:trace contextRef="#ctx0" brushRef="#br0" timeOffset="171075.785">13056 10461 326,'0'0'35,"4"0"-5,-4 3-1,4-3-4,8 6-8,-4-3-2,5-3-4,-1 0-4,4 0-7,1 0-9,-1 0-10,0-3-9,5 0-10,-5-3-5</inkml:trace>
  <inkml:trace contextRef="#ctx0" brushRef="#br0" timeOffset="171555.8124">13854 10257 236,'4'-3'18,"8"-10"-3,-3 0-4,3 1 0,4-3 0,-3 0-3,-1 3 4,-4-3 0,0-5 4,5 6-3,-9-5 3,0 5 0,-4-5 4,0 3 1,0 5 5,0-2 0,-8 3-3,3-1-6,-3 2-5,-4-1-1,0 4-2,-1 1-4,1 5 0,-4 0-2,-1 8 0,-3-2 0,-1 10-2,5-1 1,0 4-1,-5-2-1,1 9 1,-1 1 1,-3 3-2,-1 6 2,1 3-1,3 0 0,1 3 0,-1-3 0,5 1 0,3-5 1,1-2-1,12-2-1,0-4-2,0-11 2,8-1 1,5-3 2,7-6 1,1-3 4,3-3 0,1-6 3,-1-4 0,5-1 1,-4-8 1,-1-5 2,1-4-1,-1 1-1,1 0-3,-5-7 0,-3 2-3,-1 2-1,-4-3-1,1-4-2,-1 4-1,-4-4-1,4 5-4,-3-1-5,-5 3-3,0 6-3,0-5-5,-4 9-5,-4 1-8,4 4-12,-17-1-13,9 10-8</inkml:trace>
  <inkml:trace contextRef="#ctx0" brushRef="#br0" timeOffset="172693.8775">10419 11755 264,'0'0'42,"0"-7"1,0 7-2,0 0-2,0 0-4,0 0-7,0-3-8,0 3-3,0 0-4,0 0-4,0 6-1,0 7-3,0 0-2,0-2-2,-4 5 1,0 1-1,4-1 1,-4 0-1,0-1-1,4 0 0,-4 1 0,0-5 0,4 2 0,0 0 0,-4-5 0,4 5-1,0-4-2,0-3 2,0 1 0,0-6-1,0 6 0,0-7 1,0 0 2,0 0 0,4 0-1,4-3 0,0-1-1,0-7 2,4-8-2,-7 5 2,7-2-2,-4 3-1,4-1 3,-3-2 0,3 3-2,-4-1 1,0 4 1,0 4 2,1-3-2,-1 5-1,0 0 1,-4 0-1,0 4 0,0 0 2,0 4-2,-4 0 1,4 6 0,-4 3 0,0 1-2,0 2 0,4-3-2,-4 2 2,5 0-2,-5-6 0,0 4 1,4-5 0,-4-8 1,0 0-1,0 0 1,8 0 1,-4 0 0,0-3-2,4 0 1,0-5 1,5-5 0,-1 0 0,-4 5-1,4-8 2,-7 7-2,7 3 2,-4-1 3,0 2 0,0-1 0,5 0-1,-9 2-1,4 1 0,0 3-1,-4 0 1,4-3-1,1 3 1,-5 3-2,0 4 1,-4 7 1,0-4-2,4 2 0,0 1 0,-4 1 0,0 2-3,0-6-5,4 1-1,0-2-6,4 1-3,-8-1-6,4-2-6,-4-2-8,0-5-5</inkml:trace>
  <inkml:trace contextRef="#ctx0" brushRef="#br0" timeOffset="172892.8889">11099 11635 377,'4'-3'43,"0"3"-5,0-3-7,8 3-9,-3-3-5,7 1-6,-4 2-3,5 0-4,-1-3-11,-4 0-11,5 3-10,-9-6-7,0 6-2,4-4-6,5-5-8</inkml:trace>
  <inkml:trace contextRef="#ctx0" brushRef="#br0" timeOffset="173092.9003">11132 11844 297,'0'0'29,"0"0"-1,0 0 0,4 3-3,8-3-6,-4 0-3,0 0-5,1 0-2,7 0-2,-4-3-5,0-1-7,1-2-6,-1 0-8,0-1-6,1 3-3,-1 0-1,0-2 0,25-7-9</inkml:trace>
  <inkml:trace contextRef="#ctx0" brushRef="#br0" timeOffset="173390.9174">11914 11344 349,'0'0'40,"0"-4"-8,-5 4-5,5 0-3,0 3-4,0 11-3,0 2-5,0-2-3,0 5-1,0 2-3,0 8-1,0-5-1,0 6-1,0 2 0,0-2-4,0-3-10,0 0-5,0-2-3,0 2-6,0-9-9,0 4-10,-20 38-6</inkml:trace>
  <inkml:trace contextRef="#ctx0" brushRef="#br0" timeOffset="173660.9328">11746 11476 420,'0'0'38,"0"0"-9,4 0-4,-4 0-4,12 4-5,-4-4-4,5 0-4,-1 0-2,0 0 0,4 0-3,1 0 0,3 0-1,-3 0-1,-1 0 0,5 0-1,-5-4 0,4 4-2,1 0-2,-5-3-1,1 0-4,-5 3-4,4 0-6,-8 0-7,1-3-3,3 3-5,-4 0-6,-4 3-4,8 19-5</inkml:trace>
  <inkml:trace contextRef="#ctx0" brushRef="#br0" timeOffset="173882.9455">11692 11930 313,'5'0'37,"-1"0"2,0 0 1,12 0-4,5-4-6,-1-2-5,1 3-5,3-10-5,5 2-5,-5 1-3,5-2 0,-4 2-3,3 2-1,1 2-3,-9-1-4,-3 1-9,3 3-5,-12 0-7,5 0-9,-5 3-4,0-4-3,0 4-4,-8-4-3</inkml:trace>
  <inkml:trace contextRef="#ctx0" brushRef="#br0" timeOffset="174547.9836">12622 11400 301,'0'-6'26,"-4"-7"-6,4 8-6,0-4-6,-9-1 3,5-3-7,-4 2 2,0 2-2,-4-1-3,-1 1 3,-3 2 1,4 3 5,0 0 0,-1 1 2,1 0 2,0 3-1,-1 0 1,-3 3-3,4 0-3,-1 1-1,1 4-3,4 4 0,-4 1-3,4 3 1,-1-5 0,1 8-1,4-8-1,0 5 1,4 0 0,0 5 0,0-2 1,4 1 5,4 3 0,0-9-2,5 5 1,-1-1 0,0-3 0,1 0 0,3-3-1,-4 1 1,0 3-2,1-5 0,-1-1-1,-4 2 0,0-4 0,1 2 0,-1 3 0,-4-2 0,0 5 1,0 0-1,-4-2 0,0 2-2,0 0-1,0 1 1,-4-1 0,0-2 0,-8 2 1,-1 0-1,1-1-1,0-3-1,-1-2 2,1-1-1,0-6 0,0-1 0,-1 1 0,-3-3 0,4 0 1,-1-3 0,5-2-2,-4-4 2,8-7-1,0 0-1,0-2 2,4-2-1,0-6 0,0 3 2,4-3-1,4 2 2,0 2 1,4 1-1,1 1 1,-1-9 2,0 8 0,5 2 1,-1 2 0,0-5 1,5 7 0,-5-4-2,1 2-1,-1 1-2,-4-3 0,1 4 1,-5 0-2,0-1-2,-8 8-2,0 1-3,0 1 0,0-7-3,0 8 1,0-1-1,0 0-1,-4 6-2,0-7 0,4 7-2,0-3-6,0 3-10,0 0-6,0 3-7,0-3-5,0 10-2,-13 33-7</inkml:trace>
  <inkml:trace contextRef="#ctx0" brushRef="#br0" timeOffset="174917.0047">12794 11850 316,'0'0'38,"4"-3"-3,0 0-3,4-1-3,-4-5-3,0-1-3,9 2-6,-5-4-1,0-4-4,0-2-1,4-1-2,1 2-1,-1-5 0,0 1-3,-4-1 0,5 1-2,-5-3 0,4-1 0,-8 6 0,4 4-1,-3-4-1,3 8 0,-8-5 1,4 3 1,-4 6 0,0 3-1,0-2 1,0 6-2,0 0-1,0 0 2,0 0-1,0 0 0,0 10-1,0 4 0,-4 2 0,4 1 0,-4 2 0,0 2 0,-1 4 0,5-1-1,0-2-3,0 2-3,0-3-3,0 1 0,5-6-3,-5-5-4,12-1-3,-4-4-5,4-6-4,1 0-5,-5-6-6,4-7-10</inkml:trace>
  <inkml:trace contextRef="#ctx0" brushRef="#br0" timeOffset="175070.0134">13023 11222 443,'-4'-2'57,"0"-1"-14,0 3-10,0 0-7,0 0-10,4 0-14,-5-3-9,1 3-14,4 0-13,0 0-18,0 0-12</inkml:trace>
  <inkml:trace contextRef="#ctx0" brushRef="#br0" timeOffset="177990.1804">16118 4906 181,'-4'0'11,"4"0"3,-8 3 5,8-3-3,-4 0 3,0 3-5,4-3-2,0 2-1,0 1 5,4 0 0,4 4 4,4-4-1,0 0 3,5 0 2,-1 0-4,5 4-1,-1-3-3,1 9-4,-1-3-3,1 1-1,-5 2-4,4-1 0,-3 1-2,3-2 1,-8 2-2,1 6 1,-1 5-1,0 3 0,-3 1 0,-5 6-1,4 9 0,-8 6 0,0 5 0,-4 2 0,4 4 0,0 2 0,-4-1-1,0 1 3,-5-5 3,9 2 1,-4-5-1,0 8 0,4-10-2,0-1 0,0 11-1,4-5-1,0 8 1,5-4-1,-1-2-1,4-2 3,0-2-1,1-2 1,-1-5-2,0 4 1,5-6-2,-5 3 2,0-6-1,9 4-1,3 0 0,1 3 0,-5 2 2,5-4-2,3 4 1,-7-3-1,-1 1 0,1-1 0,-1-1 0,1-2 0,-9 0 0,-4 0 0,-4 2 0,0-4 0,-4 1 0,-4 4 0,0 0 0,-4 8-2,-4 5 2,-9 2 0,5 1-1,-1 2 3,1-2-1,4-4-1,-9-4 0,5-2 0,4 4 0,-1-8 0,1 8 0,4-5 0,4 11 0,4-4 1,0 1-1,0-2 0,0-1-1,4-3 1,4-6 0,4 0 1,5-1-1,-5-1 0,0-2 0,1-3 0,3 3-1,-4 6 2,1-1-2,-1 5 1,-4 1 0,0-1 0,-4-1 0,0 2 0,1-1 0,-5-2 0,0-1 0,0-1 1,0 1-1,-5-6 0,5 9 0,-4 0-1,0-6 2,0 9-2,0-3 2,-4-2-2,4 2 1,-4-6 0,3-3 1,1-1-2,4 0 3,-4-3 1,4 0 0,0 0 1,0-1-1,-8-2-2,4 0 0,0 6-1,4-3 0,-4 5 1,0 1-1,-4 3 1,3 6 0,1-3-2,-4 4 0,-4-5 1,4 5 1,4-8 0,-13 1-1,9-2-1,4-1 2,-4 2-1,0-2-1,-5 3 0,9-2 2,-4 1-2,0-2 1,4-3 1,4 0 0,-8 0-1,3-3 0,5-2 0,-4 2 0,4-3-1,-4 3 2,0-3-2,0-4 2,4 1-1,0-2 0,4-5-1,-4-6 0,4 5-3,-4-2-6,4-5-3,-4-8-9,0-1-8,4-2-10,-4-5-8,5-2-10</inkml:trace>
  <inkml:trace contextRef="#ctx0" brushRef="#br0" timeOffset="179845.2865">17080 5685 270,'-4'0'42,"4"0"-4,0-3 1,-4 3-1,4 0-5,0 0-5,0 0-5,0 0-6,0 0-2,0 0 1,4-3-2,-4 3 3,4-4-5,8 4 2,1 0-4,-1 4 1,4-4-4,1 3 0,-1 6-1,5 4-2,-1-2-1,5-1 0,-9 2-2,9 6 1,-5 1-1,0-5 0,-3 5 0,-5 0-1,0-1 3,1 1-3,-5-2-4,0 6 0,0-9-3,5 2-2,-5-2-2,0-4-3,4-1 0,-8 1-1,5-1-2,-5-5-4,4-4-2,-4 0-3,0 0-7,0 0-2,-4 0-4,0-7-3,-4-9-6</inkml:trace>
  <inkml:trace contextRef="#ctx0" brushRef="#br0" timeOffset="180169.3051">17363 5532 295,'0'0'32,"0"0"-3,-4 0-2,-1 0-5,5 0-3,0 0 1,-4 4-3,4-1 2,-4 9 1,0 0-1,0 3-3,-4 3-1,4 1-3,-9 2-2,5 4-1,-4-4 0,4 4-3,-4 5 0,-1-3-1,1 0-2,0 5-2,-1-5 1,1 0-1,-4 2 0,8-2 0,-5 0-1,1 5-3,4-8-2,0-4-5,-5 9-1,5-8-5,0-6-2,8-2-4,-4-5 0,4-2-7,-4-6-5,4 0-7,8-27-10</inkml:trace>
  <inkml:trace contextRef="#ctx0" brushRef="#br0" timeOffset="180374.3168">17637 5667 322,'8'-3'33,"4"0"-6,1 0-6,-5-3-4,4 2-5,-4 1-2,5 0-6,-5 0-6,4 0-7,-4-1-2,0 3-5,-3-2-2,3 0-2,0-1 0,-4 1-3,-4 3-6,20 0-6</inkml:trace>
  <inkml:trace contextRef="#ctx0" brushRef="#br0" timeOffset="180563.3276">17682 5834 330,'0'0'21,"4"-1"2,4 1-3,-4-7-4,9 7-4,-1-6-3,4 0-2,-3-1 0,3 1-4,-4 0-6,0-1-7,1 3-7,3-3-7,-4 1-7,1-4-5</inkml:trace>
  <inkml:trace contextRef="#ctx0" brushRef="#br0" timeOffset="181000.3526">18349 5291 277,'0'-3'24,"0"3"-4,0-7-2,-8 7-5,8-5-2,-8-1 0,0 6-2,0-3 2,-1 0-2,1 3 1,0 3-2,0-6 0,0 3 1,3 0 2,-7 3-1,4-3 2,0 6 0,0 2 1,-1-1 0,1 8-2,4 0 1,-4 1-1,-4 4-1,4 3-1,-1 0 0,5 8 2,-4 0-3,4 0 1,-4-1 0,8 2-1,0-2 0,0 0 0,0-3 1,8 0-1,0-2-1,4-1 0,1-5 0,-1-1-3,0 1 1,1-6-2,3-2-1,-4-2 1,0 1-2,1-7 1,3 3-1,-4-2-2,-3-4-2,3 0-2,-4 0-5,4 0-2,-8 0-2,5-4-3,-1 1-5,-4 0-9,0-3-5,0 3-10,0-1-5,-4 4-10</inkml:trace>
  <inkml:trace contextRef="#ctx0" brushRef="#br0" timeOffset="181236.3661">18644 5774 345,'0'0'35,"0"0"1,0 3-1,0 4-3,4 4-8,-4 5-7,4-1-3,-4 0-5,-4 1-2,4 7-1,0 3-6,0-9-2,0-1-7,0-1-5,0 1-4,0-4-3,4-2-2,-4-2-5,0-2-6,0-3-1,8-3-2</inkml:trace>
  <inkml:trace contextRef="#ctx0" brushRef="#br0" timeOffset="182296.4267">19053 5505 316,'0'-3'24,"0"0"-4,0 3-3,0-3-2,-4 3-2,4-7-2,0 4-5,-4 0 1,0 0-2,4 3-1,0-3 0,0 3-2,-4-3-1,4 3 1,-4 0-1,0 3-1,-8 3 0,3 0 0,1 7 0,0-2 0,0 2 0,0 3 0,4-2 0,-1 5 0,-3-1 0,4 4 0,0 2 0,0 1 0,0 2 0,0 0 0,4 2-1,0-5 2,4-4-2,-4 3 0,4-4 1,8-5 0,1-1 0,-1-4-2,0-4 2,9-5 0,-5 0 0,0-3 0,5-2 1,-1-4 1,1-7 2,3 1 2,-3-4 2,-1 0 2,9 2-2,-5-4-2,-3 2-1,-5 0 0,1 5-3,-1-2 1,-8 3-1,0 2-1,-3 1 1,3 1 1,-8 2 3,4 3 3,-4-3-3,0 1 1,-4 3-3,4 0 0,-4-1-1,-5 1-1,1 3 0,-4 0-2,4 0 0,-4 3 1,3 1-1,-3 2 1,4 4-2,-4-3 1,-1 3-3,5 0-2,0-1-1,4-3-1,0 1 0,0 1 1,-5 1 1,1 1 0,8-2 2,-4 1-1,4 1 1,0-4-1,0 1 0,0-1 1,4-3 2,4 2 1,1-5-1,-1 0 0,0 0 0,-4 0-1,4 0 2,0 0 0,1 0 0,-5-3 0,4 1 1,4-1-1,-4-7 0,1 4 1,-1 0-1,0-1 1,4 1 2,-8 1 1,5-4 2,-1 2 0,0 1 0,0-4 2,0 4 2,9 1-1,-9-1 0,4-4-1,0 1-3,-3 2 1,3 0 0,0-3 0,0 4-3,5-7 2,-5 8-1,0-1 0,1-4-1,-1 1 0,-4 2 0,4-1-1,1-1 0,-1-1-1,0-2 0,1-1 1,-1 5-2,-4-5 0,0 4 0,0 1 0,-3 1 1,3 1-1,0 3 0,-4 0-1,0 3 1,-4 0 0,4 0 0,-4 0 0,0 3 0,0 13-1,0-2 1,-4 5 0,4 2 0,-4 1-2,-4-4 0,0 1-4,4-5 3,-5 2 0,-3 0 0,8-5 2,-4-2-1,-5 1 2,5-4 0,0-6 0,0 0 1,-4 0 1,-1 0 4,5 0 3,-4 0-2,0 0 1,3 0 3,-3 0-2,0 0 0,4 0-1,-1 0-3,5 0 1,0 3-1,0-1-2,0 3-2,0 0 1,4-2-1,0 3-1,0 0 0,8-2 0,0-1 0,5 0-5,7-3-2,1 0-5,-1 0-2,5 0-5,3-3-2,-7-4-11,3-2-8,-3-2-8,3-2-7</inkml:trace>
  <inkml:trace contextRef="#ctx0" brushRef="#br0" timeOffset="182927.4628">20249 5241 358,'0'-6'25,"0"6"-11,0-3 0,-8-2-7,0-1-1,-9-1 1,5 4-4,0 0-1,-1-3 2,1 2 2,0 4 1,-1 0 2,-3 0 5,4-3 0,0 3-3,-1 0-2,1 0-4,0 3 0,-1 7-1,1-4 0,4 1-3,0 4 1,0 2-1,-1-1 0,9 4 0,-8 5 0,8 0-1,0 1 0,4 2 4,0-2 1,5-5 3,-1 9-1,4-6 1,0 0 0,1 0 0,-1-1-1,4-4-1,-3 1 0,3-4 2,-4-1-3,0 5 0,-3-3 0,-5-2-1,4 2-1,-4 0 0,0 1 0,0 2-2,-4-2 0,0 2 0,0 3 1,-4-1-1,0-3 1,-4 0-1,0 1 2,-5-4 0,5-4-1,-4 2-1,-4-4 0,3 1 0,1-4 0,0 0 0,3-3-1,-7 0-1,8-3 2,0-4 0,0-5 0,-1 4 0,5-5-2,0-3 2,4 2 0,0-5-1,4 1-1,0-1 0,5-2 2,3-1-2,4 2 1,1-6 0,3 2 0,-4 0 1,1-7-2,-1 0 2,5 4 0,-9-6 3,0 1 0,5 8 1,-5-3 1,-4 2-1,-4 4-2,0 2-3,-4-2 3,4 6-3,-4-1 0,0 5-3,0 4-2,-4 1-4,0-1-5,0 4-6,4 3-5,-4 0-5,4 0-5,-4 3-1,4 4-2,0 2-6,0 4-3,0 51-5</inkml:trace>
  <inkml:trace contextRef="#ctx0" brushRef="#br0" timeOffset="183326.4857">20343 5722 301,'4'0'26,"-4"-4"-4,12 1-1,-3-5 5,-1-8-1,4 0-1,0-4-5,-3-3 3,7 3-2,-4-4-3,5-1-1,-5-2-2,4 1-3,-3 2-2,-1-6 0,0-3-2,0 1-2,-3 2-3,-1-1 2,0-2-2,0 0 2,-4 7-1,0-4 0,0 6-2,-4 5 2,4 5 0,-4 1-3,0 4 2,5-1-1,-5 5-1,4 0 0,-4 4 0,0 1 0,0-3 0,0 3 0,0 0 2,0 3-2,0 11 0,0 12 0,-4 1 1,-5 9 0,-3 7-3,4 0 2,-8 8 1,11-2-2,-3-3 1,0 4 0,8-7-1,0-4 0,0-5-3,8-7-1,-4-5 0,5-5-3,3-4-2,0-7-5,4-2-8,1-8-10,-5-2-7,5-3-7,19-42-11</inkml:trace>
  <inkml:trace contextRef="#ctx0" brushRef="#br0" timeOffset="183498.4955">20466 5361 366,'0'-4'54,"0"0"-9,4 4-6,-4-5-10,4 0-7,8-1-7,5-1-2,-5 1-6,4 3-1,5-7-1,-1 6-4,1-6-3,3 1-6,-3 5-5,-1-2-6,5 1-9,-5 2-12,5-7-9</inkml:trace>
  <inkml:trace contextRef="#ctx0" brushRef="#br0" timeOffset="184063.5278">21227 5238 274,'0'0'31,"0"3"-6,0-3-3,0 0-6,0-3-2,4 3 1,-4 3 9,0 1 5,5 2 0,7 3-3,-4 4-7,-4 2-3,4 0-3,-4 0-3,0 7-3,1 2-2,-1 0 0,0 7-3,-4 0-5,4 2-6,-4-3-3,0 5-7,0-5-3,0 1-3,-4-8-6,4 0-6,-4-9-1,-17 45-12</inkml:trace>
  <inkml:trace contextRef="#ctx0" brushRef="#br0" timeOffset="184275.5399">21186 5486 364,'0'-3'37,"0"3"0,0 0-1,0 0-7,5 0-6,3 0-9,8 0-1,0 0-5,-3 0-1,3 0-1,0 0-4,-3-3-2,-1 3-3,4-3-5,-3-2-5,-1 2-5,4-7-7,1-3-8,-1 7-5,-4-5-4,33-27-8</inkml:trace>
  <inkml:trace contextRef="#ctx0" brushRef="#br0" timeOffset="184694.5639">22034 5148 255,'0'-7'25,"0"7"-3,0-6-4,0 3-2,-4-7-5,0 2-4,0 3-1,-5 1-2,1-6 1,-4 1 6,4 2-3,-5 1 3,5-2 1,-4 5-2,0 0 2,-1-1-1,1 1 0,0 3-1,-5 0 3,1 7-1,4-1 3,-5-1-1,1 7 1,-4 1-4,7 6 1,-3-1-3,4 2 1,-5 9 0,5-5 0,0 3-2,4 14-1,-5 1 1,5 0-2,-8 5 4,12-5-2,0 1 0,-1 0-3,5-3-1,0-7-1,9-2 1,-5-6-2,8-4 1,4 1-2,1-8 2,3-1-2,5-3-1,-1-4 2,1-6-1,-1 0-1,1-3-2,0 0-4,-5-7-4,1 4-4,-5-4-2,0 2-6,-3 2-8,-5-1-10,0-2-9,-4 3-6</inkml:trace>
  <inkml:trace contextRef="#ctx0" brushRef="#br0" timeOffset="185087.5864">22194 5664 362,'4'-3'32,"0"3"-3,4 0 1,-4 0-5,4 0-4,-4 0-5,4 0-2,1 0-4,3 0-2,-4 0-1,0 0-3,5 3-1,-5-3 2,0 3-1,0-3 1,-4 7-1,0-2-1,-4 1-2,0 0 2,4 4-1,-4-2 0,-4 1-2,4 1 1,-8-1 0,4 1 0,-4-2-1,0 1 2,4-2-2,0 2-1,-1-2 2,1 1 0,4 1-1,0 1 1,-4-7-1,4 6-1,0-2 2,0-2-1,-4-2-1,4 0 2,0-3-1,0 6 0,4-3-1,4-3 2,-8 0-1,13 0-2,-5 0-3,0-3 0,4 0-5,-3 3-5,3-3-7,0-3-7,0-2-3,-8-2-3,13 1-7,-5-4-1</inkml:trace>
  <inkml:trace contextRef="#ctx0" brushRef="#br0" timeOffset="186002.6387">22619 5694 238,'4'0'33,"0"0"1,1 0-4,3-3 1,-4 0-2,4-3-3,4-1 1,-3 1-5,3-2-3,0-5-2,-4-3-3,5 2-3,3-2-2,-8 2 1,4-2-2,1 0-1,-5 2-1,0-2-1,0 0 1,5 2-3,-5-2 0,4 5-2,-4-2 0,0 3 0,-4 4-1,1 0 1,3 1 0,-4 2 1,0 0-2,0-1 0,-4 4 0,0 0 0,0 0 0,0 4 0,0 2 0,4 8 0,-4 2 0,0 2-3,0 1 1,0-5-2,-4 5 1,-4-3 0,0 2 0,-5 1 2,5-2 0,-4-1-1,0-3 0,3-5 1,-3 1 1,4 1 0,0-7 0,0 3 0,-1-3-1,5-1 2,-8-2-1,8 0 0,-4 0 0,0 5 2,-1-5 2,5 0 1,0 0-2,0 0 2,4 0-3,0 0 1,0 0-1,0 0-1,0 0 1,4 0-2,4-5-1,9 5 1,-5 0 0,4-5 1,1-1-1,-1 0 3,5-1 3,3 1-3,-3-2-1,-1-2 0,5 1-2,-1-4 2,-3 2-1,-1 1 0,1-2-1,-5 2 0,0 2 0,5-8 0,-9 7 0,0-4 0,-3 5 0,-5-5 0,0 10 0,0 0 0,-4 0 0,0 0 0,0 0 0,0 3-1,0 0 1,-8 0-2,8 3 1,-8 13 0,-1 1 0,1-1 1,-4 0 0,8-2 0,0 2-1,0 3 0,4-8 0,0-1 0,0-1 1,0-2 0,0-3 0,4 3 1,4-4 1,0 0 1,4-3 1,1 0-1,-1 0-1,-4-3 1,4 0 0,1-5 1,-1 2-2,0-4 0,1 0-2,-5 1 1,4 4 0,-4-1 0,0-1-1,1 4 0,-1 0 0,-4 0-1,0 0 2,0 3-1,0 0-3,0-3-1,0 3-1,-4 0 0,4 0 0,-4 3 1,4 0 0,-4 0-1,5 0 1,-1 0 1,0 1 0,0-4 1,0 0 1,4 0-1,-4-4 1,4 1 1,1 0-1,-1-10 1,4 9 0,-8-6 0,4 4-1,1-1 2,-5 4-2,4 0 0,0 3 2,-4 0 0,4 0-1,-4 0 0,5 3 0,-1-3 0,-4 3 0,4 1 0,0 2 0,-4-3-1,13-3-3,-13 0-5,4-3-6,0 0-9,4 0-12,-3-10-12,-9 0-9</inkml:trace>
  <inkml:trace contextRef="#ctx0" brushRef="#br0" timeOffset="186150.6472">23156 5132 410,'0'0'37,"0"0"-12,0 0-8,0 0-10,0 0-12,4 0-13,0 0-15,8 0-10,0-3-5</inkml:trace>
  <inkml:trace contextRef="#ctx0" brushRef="#br0" timeOffset="186851.6873">23983 5102 356,'0'-4'25,"0"1"-6,0-6-1,0 2-5,0 1 0,-4 1-5,-1-1 0,-3-1-2,4 1 1,-4 6-2,0 0-3,-5-3 1,1 3 2,0 0 0,0 3 1,-1 0 0,-3 0 0,4 7-2,-5 4 1,5-4-1,0 3 0,-1 1-1,1 2 0,4 3-2,4-2 1,-4-1-1,4-5 0,4 5 0,0 0 3,0 2 1,4-9 3,4 4-1,4-4 1,0 6 2,5 1-2,-5-2-1,5 2 1,-5-5-3,0 5 0,4 0-1,1-2-2,-1 2 1,-4 3-2,-3-5 3,3 9-3,-4-9 1,4 5 0,-3-2-1,-5 3 3,-4-1 0,4-2 3,-4-1-1,0 1-3,0-1 0,-4-1 1,0 1-2,-9-4 1,5-1-2,-4-1 0,-5-4 0,5-3 1,0 1-2,0-4 0,-1 0 0,1 0 0,-4-4 0,-1 1 0,-3-9-2,3 0 0,1 0-2,0-1 0,3 2 1,1-5 1,4 3-1,4-1 2,4-2 0,0 3 1,0-1-2,4-5 1,8 3 1,5-1-1,-1 1 2,4-5-1,5-1 0,0-2 2,-1 0 1,1-5 1,-1 2 1,5 4 1,-4-6-1,-5 11 1,0-7-1,-3 8 0,-5 1 1,-4-5-2,-4 5-1,-4 2 0,0-2-2,-4 0 0,-8 5 0,-4 5-1,3-4-3,-3 7 1,4-4-3,-1 7-3,5-3-3,-4 3-3,4 0-2,0 3-1,-1 4-2,5 6-8,0-1-5,4-1-6,-4 5-8,4-1-5,-4 31-7</inkml:trace>
  <inkml:trace contextRef="#ctx0" brushRef="#br0" timeOffset="187332.7148">24286 5707 375,'0'0'32,"4"-3"-4,4 0-1,0-10-1,0 0-3,-4 2-3,5-5-5,3-1-1,0-2-3,0-2 1,1-4 1,-1 1-2,0-5-3,0 2 1,1 0-1,-1-3-3,0-2-1,1-4-1,-1 2 0,-4-5-2,4 8 1,-3-2-1,3-4 0,0 1 0,0 1 0,1 5-1,-5-1 0,4 8-1,-4-3 2,1 9-2,-5 1 0,0 6 1,-4 4 1,4 3 0,-4-1-2,0 4 2,0 0-1,0 4-1,-4 8 2,4 14-1,-4 1 2,-9 3 2,1 0 0,0 10 2,-5 0-2,5 6 1,-4 0-2,-1 10-2,1-6 2,8 3-2,0-7-1,8-3 1,-4-10-1,4 1 0,0-7 0,4-8-1,0-3-2,8-5-3,0-2-2,1-5-2,3-1-6,4-3-4,-3-3-6,-1-10-9,5 2-9,-5-12-5,-8 3-5,21-49-4</inkml:trace>
  <inkml:trace contextRef="#ctx0" brushRef="#br0" timeOffset="187530.7261">24310 5195 431,'0'-3'39,"4"3"-6,0 0-5,9 0-6,3-1-5,9-3-4,-1 4-4,5 0-3,-1-6-2,1 0 2,4 6-5,-5-4 0,1 1-3,0-3-4,-5 6 0,1 0-6,-5-3-4,1 3-8,-9 0-5,0 0-10,1 3-10,-5 0-8</inkml:trace>
  <inkml:trace contextRef="#ctx0" brushRef="#br0" timeOffset="190709.908">17125 7078 225,'0'0'35,"-8"0"-4,8 0 3,0 0-4,0 0-1,0 0 1,4 0 1,-4 0-3,0-5-2,0 5-4,0 0-1,0 0 0,0 0-1,4 0-1,-4 0-3,12 5-3,1 6-4,-1-2-2,0 4-1,5 1-3,-5 2 0,0-2 0,9 2-1,-5 0-1,5-1 0,-1 0-3,0-2-2,1-2 0,-1-1-4,1-1 3,-5 4-3,1-5-3,-5-2 0,4 7-4,-7-5-4,-5 2-6,4-4-2,-4 4-7,-4-1-4,0 1-6,0-2-3</inkml:trace>
  <inkml:trace contextRef="#ctx0" brushRef="#br0" timeOffset="191004.9248">17363 6949 334,'0'-3'30,"0"3"2,-4 0-4,4 6 0,-5 11-5,-7 3-4,4 0-2,-4 4-4,-1 5-1,1-2-1,0 0-2,0 1-2,-1-1-2,-3 4-1,0 2-1,3-1 1,-3-5-3,4-3 1,-1 3-1,-3-2-3,8-3-3,4-1-4,-5-3-7,1-3-4,4-5-5,4-1-5,-4-4-4,4-2-8,-8-11-9</inkml:trace>
  <inkml:trace contextRef="#ctx0" brushRef="#br0" timeOffset="191405.9478">17780 6578 263,'0'-3'14,"0"3"-4,0 3-2,-8-3 1,8 0-5,0 0 0,-4 4-3,4 4 2,-4 1 2,0 1 5,4-1 3,-8-3-1,3 6 2,-3 4 0,8-1 1,-4 0 2,-4-3-2,4 8 1,-4 3-1,4-5-1,0 7 0,-5-1 0,9 2-3,-4 4 2,-4 3-2,4-3-4,-4 7 3,8 3-2,-8-1-1,3 4-3,5 0 2,-4-3-3,0-3-1,4-1 1,0 1-2,0-9-1,4 3 2,-4-4-2,0 1-1,4-4-4,1-3-5,3-2-3,-4-3-3,4-2-4,0-1-5,-4-4-2,5 2-5,-1-4-11,24 9-11</inkml:trace>
  <inkml:trace contextRef="#ctx0" brushRef="#br0" timeOffset="191833.9723">18149 7078 367,'0'-8'28,"0"0"-5,0 1-3,0-9-5,0 5-5,0-5-1,0 4-2,0 1-3,0-5 0,-4 0-2,4 5 3,-5-2 5,1-3 1,0 10 3,-4-5-3,4 1-1,0 4-3,-4 2-2,4-2-1,-5 3-2,1 6 0,0 0 0,0 0-1,0 7 0,-5 0 0,1 4 0,4 2-1,-4 6 0,3-8 0,1 5-1,-4 5 2,4 0-1,-4 5 0,3-2 0,5 3 0,0-1 0,0-2 0,4-4-1,8 0 0,-4-6 2,5-1 0,-1-6-2,4-1 2,0-7-2,1 1 2,7-3 0,-4-3 1,1-2 0,-1-8 0,1-3-2,-1 2 1,-4-2 0,0 0-5,1 2-7,-1-2-5,-8-1-8,4-3-5,-8 0-8,4 1-6,1-4-4</inkml:trace>
  <inkml:trace contextRef="#ctx0" brushRef="#br0" timeOffset="192183.9923">18284 6507 370,'4'6'48,"-4"4"-7,8 2-7,4 1-6,-8 1-7,13 2-2,-9 8-4,4-5 0,1 5 0,-1 2-3,4-3 0,-4 8 1,1-1-2,-5 0 0,-4 5 0,4 2-2,-4 2-3,0 1 2,-4 0-3,0 0-1,0-4 0,0 1-2,0-4-1,-4 0 0,0-1 0,-4-2-1,8-2-3,-8-3-5,0-4-2,4-1-3,-5-4-4,1 2-1,0-6-4,0-2-6,0-1-6,4-2-7,-1-7-6,1 0-5,-4-3-6</inkml:trace>
  <inkml:trace contextRef="#ctx0" brushRef="#br0" timeOffset="192403.0048">18771 6844 403,'4'-3'48,"4"-4"-10,0-4-8,9 11-9,-5-6-5,0 0-5,1-1-3,3-2-1,4 2-6,-7 4-4,-1 1-4,0-4-5,1 0-4,-5 3-1,-4-4-8,0 7-8,-4-3-7,0 3-7,-25 13-6</inkml:trace>
  <inkml:trace contextRef="#ctx0" brushRef="#br0" timeOffset="192549.0132">18734 7036 238,'0'0'31,"0"0"-5,4 0 6,4 3-1,5-3-2,-1 0-11,8-3-3,-3-3-4,-1-5-4,1 1-12,3-2-8,-4 0-9,1 0-8,3-1-8</inkml:trace>
  <inkml:trace contextRef="#ctx0" brushRef="#br0" timeOffset="193882.0894">19627 6593 301,'0'-5'29,"0"2"1,4-4-3,4 1-4,-4 3-6,4-4-2,0 4-5,-8 0-3,0 2-2,9-3 0,-9 4-2,0-3-1,-5 0 0,5 3-1,0-3 0,0 0 0,0 3 1,0 0-2,0 0 3,0 0-2,0 0 2,-4 0 2,4 0-2,0 0 4,0 0 0,-4 0 0,4 0 3,0 0-3,0 0-1,0-7-2,0 4 0,0 0-1,0 0-1,0 0-1,0 3 1,0 0 0,0-4 0,0 4-2,0 0 1,0-3 1,0-3-2,0 4 2,-4-1-2,4-3 1,0 3 0,-4-1 0,0-2 0,0 3 0,0 0-1,0-4 1,-4 3-2,3 0 1,-3 1 0,4 0 1,-4 0 0,0 3-1,-5 0 2,5 0 0,-4 0-1,-4 0 3,7 3-2,-3 0-2,0 0 1,0 8 2,-1 5 0,5 0 1,-4 5 1,4 1 0,-5 2-1,1 3 2,4 5-1,0-2 0,4 0 0,0 4-3,-1 5 1,5 4-2,0-6 2,5-1-2,3-2 0,4-2-1,0-5 0,1-7 1,3-7 0,0-3 0,5-4-1,-5-6 0,9-3 1,-5-7-1,1 1 1,-5-2-3,5-2-7,-5 0-4,-4 4-6,-4-3-6,1 3-8,-1 3-7,0 2-9,-4 1-2,16 3-4</inkml:trace>
  <inkml:trace contextRef="#ctx0" brushRef="#br0" timeOffset="194130.1036">20024 6966 381,'4'0'41,"-4"3"-6,0-3 0,0 7-1,4-1-7,0 4-6,-4 4-5,0 5-5,0 2-1,-4 3-2,0 1-6,4-4-4,-4 1-4,-4-1-5,3 1-3,1-8-6,0 2-7,0-3-3,4-5-9,0-2-3,0-3-2,0 1-8</inkml:trace>
  <inkml:trace contextRef="#ctx0" brushRef="#br0" timeOffset="194444.1216">20556 6529 380,'0'0'31,"4"0"-6,-4 0-3,0 0-5,4 0-5,-4 0-3,0 0 1,0 0 0,4 6 2,-4 4 0,4 4-1,0 2-1,-4-1-2,0 4 0,0 3-1,0 2-1,0-4-2,4 6-2,-4-9-1,0 9 0,0-6-5,0 4-5,0 2-8,-4-6-10,4 3-5,0-6-11,-8 2-1,-20 45-10</inkml:trace>
  <inkml:trace contextRef="#ctx0" brushRef="#br0" timeOffset="194673.1347">20425 6747 439,'0'0'40,"0"0"-6,0 0-6,0 0-7,0 0-6,4 0 0,4 0-3,9 0-3,-1-3-3,0 3-2,5-3-1,-1-1-2,-3 1-3,3 3-4,-4-3-4,1 0-5,3 3-6,-7-3-4,3-1-5,0 4-9,-3 0-4,-1 0-2,29 7-5</inkml:trace>
  <inkml:trace contextRef="#ctx0" brushRef="#br0" timeOffset="195158.1624">21182 6621 247,'4'-3'34,"5"-3"-1,-1-1 2,0-2-5,-4 1-5,8-8-5,-3 3 0,-5 5-2,0-4-1,0-1-5,-4 0 0,0 2-2,4-2 0,-4-3 1,0 2-3,-4 1-1,4 4 0,0-2-3,-4 1 2,-4 1-2,3 2-1,-3-1 0,0 5-3,0 0 0,0 0 3,0 3-2,-9 0-1,5 6 0,-5-1 0,5 8 0,-8 3 1,7 1-2,-7 2 1,8 2 0,-5 4 0,1 2 0,0 3 1,-1 4-2,1 1 1,8-2 0,-5 1 0,1-1 0,8 4 0,4-7 0,0 2 1,0-5-2,4-10 1,4 2 3,5-9 4,-1-2 0,4-2 4,1-9-2,7-5-2,1-5 1,-1-11-1,-3 2 1,3 1 3,-3-14-2,-1 5 0,-3 3-1,-9 2 2,4 4-2,-12-6-1,0 2-2,0 1-1,0 0 1,-4 2-4,4 4 2,-12-1-3,8 3-4,0 5-5,-5 2-1,9-1-4,0 4-6,0 6-4,-4 0-8,4-4-7,0 4-5,4 0-3,-4 4-3,0-4-1</inkml:trace>
  <inkml:trace contextRef="#ctx0" brushRef="#br0" timeOffset="195389.1756">21641 6520 413,'4'0'37,"0"-4"-5,4 4-7,-4-3-6,5 3-5,-5-3-5,0 0-1,8 1-4,-4 2-4,4 0-3,-3 0-5,-1-3-3,0 3-7,0-3-2,-4 3-5,0 0-5,0 0-7,-4 0-4,0 0 0,-12 21 0</inkml:trace>
  <inkml:trace contextRef="#ctx0" brushRef="#br0" timeOffset="195544.1845">21584 6725 220,'0'0'23,"0"0"0,4-7-5,4 7 6,-4 0 3,4 0 1,0 0-2,5 0-4,-1-3-6,0 2-7,5-4 1,-1 0-8,0 2-10,1-4-10,-1-2-9,4-1-8,-3 2-2</inkml:trace>
  <inkml:trace contextRef="#ctx0" brushRef="#br0" timeOffset="196002.2107">22468 6089 389,'4'0'22,"4"0"-5,0 0-5,0 0-3,1 0-2,-1 0-1,-4 0-2,4 0 0,0 3-3,-4 0 1,5 0 0,-5-3-2,4 7 1,-4-1-1,-4-3 1,4 2-2,0 4 2,-4 4 3,0-2 3,-4 2 4,0 3-2,0-5 1,-8 5 0,3 0-1,1-2-2,-4 2 0,4 0-1,-5-2-3,5-1 1,0 0-1,0-2-1,0 2-1,0-2 1,8 1-1,-5 1 1,1-3-1,4-1-1,-4-1 0,4-1 1,0-1 1,0 0-1,0 1-1,4-1 0,0-4 0,5 1 0,-5 0 0,4-3 0,0 3-1,0-3-1,5 0 1,-5 0-7,4 0-6,0-3-8,1 0-5,-1 0-11,-4-2-7,8-8-13</inkml:trace>
  <inkml:trace contextRef="#ctx0" brushRef="#br0" timeOffset="196320.2289">22140 6652 379,'0'0'29,"8"0"-2,1 0 0,7 0-2,5 0-4,-1 0-3,0-4-6,5 1 0,4-3-2,-1-2-2,-3 1 0,-1 1 0,9 0-2,0-1-2,0 1 0,-1 0 0,-7 1-4,8-5 2,-5 4 0,5 0-2,-4-4 2,-5 5-2,1 2-6,-5-3 0,1-1-6,-1 1-4,-7 0-5,3 3-5,-8-1-3,5 4-3,-5 0 1,4 0-1,-4 0-3,-8 0 0,0 29-6</inkml:trace>
  <inkml:trace contextRef="#ctx0" brushRef="#br0" timeOffset="196908.2625">22443 6791 342,'0'-3'33,"0"3"-3,0-5-1,4 5-3,-4-3 0,0-3-4,0 6-4,0-3-4,9 3-3,-1 0-1,-4 0-3,4 0 0,4 0 0,-4 0-3,1 3 0,-5-3-2,4 3 0,-4-3-1,0 0 0,0 3-1,0-3 1,-4 3-1,0-1 2,4 4-1,-4 1 1,0 6 0,-4-1-1,0-5 0,-4-3 0,0 3-1,0 9 0,-1-4 0,5-7 0,0 8 0,-4-4 0,4 1 0,0-2-1,0-5 2,4 3-2,-4-6 2,4 4-1,0-1-1,0-3 2,0 0-2,0 0 2,0 3-2,4-3 2,-4 9-1,12-5 0,-4-4 0,0 0 0,1 0 0,-5 0-1,4 0 0,-4 6 2,4-4 0,5 1-1,-5-3 0,0 6-1,-4-3 2,4-3-2,0 3 2,-4-3-1,1 0-1,-1 7 2,-4-4 0,0 7 1,4-6 1,-4 6 1,0 3 2,-4-4 0,4 5-2,-9-1 0,5-3 0,-8 1-1,4 2 0,0-7 2,0 3-2,-1-2 0,1-2 0,0-2 0,0 0-3,0 0 2,-1-3 0,1 3-2,0 0 0,0-3-4,-4 0-4,3 0-3,-3-3-2,4 3-6,-4-3-4,3 3-7,-3-3-6,0 0-8,0 0-4,3 3-2,-40 9-3</inkml:trace>
  <inkml:trace contextRef="#ctx0" brushRef="#br0" timeOffset="199370.4033">16953 9106 320,'0'-1'37,"0"-6"-3,0 1-4,0 6-5,4 0-1,-4 3-2,0 3-3,9-1-2,-5 1 1,4 7-3,0-3-2,4 4-1,1-1-2,-1 6 0,0-5-5,0 2 0,1-2 0,-1 2-2,0 0-1,5-2 1,-5 6-1,0-3 0,0 5-2,5-7-1,-9 0-4,0 1 0,-4-5-4,0 5 0,5-3-4,-5-5-2,0-2-5,-4 1-5,0-1-2,0-3-7,0 0-5,0-3-3,0 0-1</inkml:trace>
  <inkml:trace contextRef="#ctx0" brushRef="#br0" timeOffset="199654.4196">17154 9036 255,'0'0'35,"0"0"-2,0 0-4,0 0-5,-4 0-2,4 0-1,-4 10-1,-5 1 0,-3 8-1,4 6-1,4-4-3,-8 6 0,3-5-6,1 5-1,0 0-2,0-1-2,0 1 0,-1 0-1,1-2-1,0-4 0,-4 1-2,8-8-4,-4 6-6,-1-6-5,5-1-7,-4-1-2,4-2-5,-4-5-3,8 1-4,-4-3 2,0 4-10</inkml:trace>
  <inkml:trace contextRef="#ctx0" brushRef="#br0" timeOffset="199962.4372">17342 8645 350,'0'-3'24,"4"3"0,-4 0-2,0 0-4,4 3-5,-4 0-3,0 10-4,0-2 4,-4 2-2,4 0 0,-4 1 3,0 2-1,0-4 2,-4 3-6,4 1 2,-5-5-5,9 2 0,-4 2 1,4-2-4,0-8-3,0 1-7,0 1-7,0-4-1,0 0-5,0 0-3,-4 0-6,0-3-1,4 4-1,0-4 0,-24 17-7</inkml:trace>
  <inkml:trace contextRef="#ctx0" brushRef="#br0" timeOffset="200539.4702">17604 8969 336,'0'0'39,"0"0"2,0 0-3,0 0-6,0 0-7,0 0-5,0 0-7,0-3-3,4 3-2,4 0-3,1 0-1,3 0 0,0-3-2,0 3 1,1 0-4,-1-6-4,-4 2-8,5 1-7,-5 0-6,-4-3-3,4 3-6,-4-2-3,0 5-8,-4 0-1</inkml:trace>
  <inkml:trace contextRef="#ctx0" brushRef="#br0" timeOffset="200736.4815">17621 9112 212,'0'0'31,"0"4"2,0-4-1,0 6 0,4-6-3,-4 3 2,12 0 0,-4-3-5,4 0-5,-3 0-5,-1 0-3,4 0-3,0 0-3,1 0-2,-1-3-1,0-3-3,0-4-9,5 2-10,-9 2-11,4-4-7,-4 1-9,9-10-6</inkml:trace>
  <inkml:trace contextRef="#ctx0" brushRef="#br0" timeOffset="200978.4953">17997 9000 304,'0'0'40,"4"0"-3,4 0-1,1 0-2,-1-4-11,0 4-5,0-3-4,0 3-5,5 0-2,-5-3-1,4 0-2,-4 3-1,1-2-2,-1 2 0,0-6-4,-4 0-5,0-1-7,4 1-3,-4-1-4,5-2-7,-5 3-5,4 1-6,8-11-7</inkml:trace>
  <inkml:trace contextRef="#ctx0" brushRef="#br0" timeOffset="201667.5347">18538 8694 260,'0'-6'31,"4"-4"-4,-4 3-5,0-6-7,0 3-2,0-2-1,0 4-4,-4-5-4,4 0 1,-9 4-2,5 1-2,-4-2 2,-4 4 0,4-1-2,-5 1 0,1-2 0,4 2 3,0 3 1,0 3 0,-1 0-1,-3 3-1,0 3-1,-1 2-1,5 5 0,-4-1-1,4 3 1,0-2-2,-1 2 1,5 0 1,0 4-2,0-2 1,4 2 1,-4-1-2,4 1 1,0-5 1,4 2-2,0 2 2,0-2 5,9-1 2,-5 0 3,8 1 1,-4-4 0,1-1 2,-5-1-2,4 0-3,-4-1 3,5-1-3,-1 2 0,0-1-1,5 1-5,-9-4 2,4 5-1,-4-5-1,-4 4 0,1 0-3,-1 2 0,0-4 1,-4 8 3,0-2-3,0 2 0,-4 0 0,0-5 0,-5 5 0,1 0-1,-4-8 0,0 5 0,3-4 0,1 1 2,-4-9-1,4 3 0,-5-1-1,5-3 0,0-3 0,-4-1 0,-1 0 0,5-6-2,0-3-1,4-1 1,-4-2 2,8 0-2,0 2 0,0-2 2,0 0 0,0 2 0,4-2-2,4 2 1,0-2 1,0 0 0,5-2 0,-5-1 0,4 2 0,1 1 0,3 2-1,0-2 2,1-5-1,-5 2 4,-4-6 0,4 4-1,5-3 0,-13-1 0,8 4-1,-12-3-1,8 2 1,-8 4-1,0 3-1,0-1 0,0 8-1,-8-2-5,4 4-3,-4 3-6,-4 3-7,3 0-7,-3 0-6,8 6-7,0 0-3,0 9-1</inkml:trace>
  <inkml:trace contextRef="#ctx0" brushRef="#br0" timeOffset="202103.5596">19041 8496 334,'8'-4'28,"-8"1"-6,0 0-6,-4 0-2,0-3-7,0 6 1,-8 0-4,-1-4 1,5 3-3,-4 1 2,4 0-1,-9 1 1,5 3 2,0 2 1,-4 7 2,3-4 0,-3-1-3,-1 8 0,5 0 0,-4-2-1,4 2 1,-1-2 0,5 2 3,-4 3-2,4 2 2,-1 5 0,-3-3 0,4 1-1,4 0 1,-4 5 1,4-2-2,4 0-1,0-2 1,0-4 0,0 4-2,0-1 1,4-6-1,4 1 0,0-3-1,4-4 0,1-1-1,-1 2-1,4-10 1,1 0-1,-1-3-1,4 0 1,-7 0-3,7-6 2,-7 0 0,3-7-6,-4 2-3,-4 1-2,1 4-5,-5 6-3,-4 0-2,0 0-12,0 0-12,4-3-9,-4 3-5</inkml:trace>
  <inkml:trace contextRef="#ctx0" brushRef="#br0" timeOffset="202353.5739">19242 8987 342,'0'3'44,"4"0"3,-4 4-2,0-1-7,0 3-8,0-1-8,0 2-6,0 6-4,-4-5-1,0 5-5,0 0 0,-1-2-4,1-1-5,0 3-4,0-2-3,4-1-5,-4 3-5,0-8-7,0 4-10,0-9-11,-13 34-15</inkml:trace>
  <inkml:trace contextRef="#ctx0" brushRef="#br0" timeOffset="209272.9697">19537 8893 345,'0'-3'46,"4"0"-3,4-7-4,0 1-9,0 1-7,0-5-9,1 0-2,3 2-3,-4-2-2,0 1-1,5-1-3,-5 2 0,4-5 0,0 0-2,1 2 1,-1-2-2,0 2 2,0 1 0,1-1 3,3 1-1,-8 3 1,5 1-1,-9 4-2,4 2 0,-4 0-1,-4-1 0,8 4 0,-8 0-1,4 4 0,0-4 0,-4 3-1,0 8 3,0-2-1,-4 4-2,0 1 2,4 2-1,-8-1-1,0 1 0,0 1 0,-5-1 0,5 0 0,-4-5 0,4 2 0,-1-7 0,-3 7 1,8-5 0,-8-5 0,8 0-1,-5 0 1,5-3 0,0 0 0,0 0 0,0-3 0,0 3 0,4-3 0,0 3 0,-4 0-1,4 0 0,0 0 2,0 0-2,4-3 0,-4 3 2,0 0-2,12 0 1,-4 0 1,1-5-2,3 5 2,0-3 0,0 3-1,1-7-1,7 1 0,5-3 1,-1-4 0,5 2 1,4-2 0,-9 0-2,1 2 0,-1-2 1,-3 1 1,-1 1-2,-3-2 2,-5 3-2,-4 6 2,0-3 0,1 1-1,-5 3 0,-4-1-1,0-2 0,0 6 1,0 0 0,0 0-3,0 3 3,-8-3-2,8 0 2,-5 10-2,5-1 1,0-4 0,0 1 1,0 1-2,-4-1 2,4 1 0,0-6 0,4 5 1,1-2-2,3-4 1,4 0 1,-4 0-1,0 0 0,1 0 0,-5 3 0,4-3-1,0 0 1,-4 0 0,0 0 0,0 3 0,0-3 0,1 3 0,-5 0-1,4 1 3,0-1-2,4 0 0,-8 0 0,4-3 0,-4 0 0,0 3-1,0 0 1,4-1-1,0-2 0,4 0 0,-4 0 0,5-2 0,-5-1 0,4 0 0,0-6 1,-4 2 0,0 1-2,4-4 1,1 6 0,-1-3 1,0 4 0,0 0 0,0 3 0,1-3 0,-1 3 1,0 0-1,4 0-1,-4 3 1,-3-3 0,3 3 1,0-3-2,0 3-5,-4-3-2,4 0-2,-4-3-5,5 3-3,-9-3-7,4-10-6,-4 5-7,4-1-5,-8-25-10</inkml:trace>
  <inkml:trace contextRef="#ctx0" brushRef="#br0" timeOffset="209439.9793">20110 8330 281,'0'0'24,"0"0"-9,0 0-8,0 0-9,0 0-17,12 19-16</inkml:trace>
  <inkml:trace contextRef="#ctx0" brushRef="#br0" timeOffset="210046.0139">20761 8386 316,'0'0'28,"0"-6"-5,-4-1-3,-5 7-6,-3-12 1,0 7-3,4 2-4,-5-1 0,5 4-4,-4 0 1,4 0 0,-1 0 3,-3 0 2,4 0 0,-4 0-1,-1 4-1,1 0-2,0 9-3,0-3 0,3 4-2,1-1-1,0 3 3,4-2-1,0 5-2,0-2 0,4 2 0,0 2 2,4-5-2,4 3 1,4-5 4,5 2 2,-5-5 0,4 2 0,-3-6 0,-1-1-3,0 0 2,5 1-2,-5-1-1,-4 2 2,4-2-1,1 4-1,-1-4 1,-4 2-2,0 2 2,-4-1 1,0-1 0,1 5-2,-1 0 0,-4-1-1,0-1-1,0 2 1,0-3-1,-4 1 0,-1 2-1,-3-4 0,0 4 0,-4-5 0,4-2 1,-1 0 0,-3 1 0,0-4-2,0 0 2,-1-3-1,1 0 0,0 0 0,-1 0 0,5-3-1,0-3 2,0-7-1,4 2-1,4-8 2,0 0-2,4-2 0,0 0 2,8-1-2,-4-2 2,5-3 0,3-1-2,-4-3 0,1 7 2,3-1 1,-4-2 2,5 3 1,-5 2 0,0-2-2,-4 8 0,1 0-2,-1 8-1,-8 2 0,4-4-3,-4-2-1,0 4-3,0-2-1,0 1-1,0 6 1,-4-2-2,4 2-2,-4-4-3,-9 7-6,9-3-6,0 3-4,-4 0-5,8 0-2,0 3-3,-8 15-7</inkml:trace>
  <inkml:trace contextRef="#ctx0" brushRef="#br0" timeOffset="210475.0385">21006 8779 368,'0'0'36,"0"0"-5,0-2-1,0 2-3,0 0-5,13-10-6,-5-2-4,-4-1-2,4-4-3,0-6-1,4 3-1,-3-4 1,3 0 1,-4-5-2,4-1 0,1 0 0,-1-5 1,0-2-2,-4 4-1,1-4-1,3 4 1,-4 3-2,0-2-1,1 2 2,-5 0-2,0 3 1,0 1 0,-4 2-1,0 8 0,4 5-1,-4 2 0,0 2 1,4 4-1,-4 0 0,0 3 0,0 0 0,0 6-1,-4 4 2,4 11 0,-4 4 0,-4 5-1,-5 4 2,5 2-1,4 10-2,-4 4 2,0-3 0,8 3 0,0-4 1,0-3-2,0-7-2,0-2-3,0-3 0,0-7-3,8-6-2,4-2-4,5-7-3,-5-3-5,0-6-7,0-3-3,1-3-7,-1-7-7</inkml:trace>
  <inkml:trace contextRef="#ctx0" brushRef="#br0" timeOffset="210686.0505">21006 8391 423,'0'0'43,"0"0"-7,-4-2-9,4-1-8,4 3-5,-4-3-4,8 0-2,5-4-4,3 1-5,-4-4-3,5 6-1,3 0-1,1-2-1,-1-4-1,1 4-5,-1 3-10,1-3-4,-5 2-10,-4 1-7,29 10-13</inkml:trace>
  <inkml:trace contextRef="#ctx0" brushRef="#br0" timeOffset="210964.0664">21633 8214 401,'-4'0'28,"4"0"-3,0 3 3,0-3-3,0 0-4,0 10-7,0-2-1,0 14-4,0-4-3,0 1-1,-5 1-1,5 9-1,0 1 0,0-9 0,0 8-2,0-6-3,0 3-4,0 1-5,5-7-3,-5 3-7,0-6-4,4-1-11,-4-5-7,-4 2-5</inkml:trace>
  <inkml:trace contextRef="#ctx0" brushRef="#br0" timeOffset="211197.0798">21534 8472 405,'0'0'46,"0"0"-8,0-5-6,0 5-7,4 0-6,1 0-8,7 0 0,0-5-5,0 2-5,1 0-5,-1 3-3,4 0-3,-3-6-3,3-1-6,-4 4-2,1 0-3,7 0-1,-4-5-1,1-2-1,3 4-4,-3-4-1,7 4-1,42-21-6</inkml:trace>
  <inkml:trace contextRef="#ctx0" brushRef="#br0" timeOffset="211858.1176">22181 8267 332,'0'-3'48,"0"-1"-5,0 1-8,0-3-5,0 3-7,0-4-5,-4 1-7,0 1-1,0-4-4,0 2-1,0 1-2,0 0 1,-5-1-2,9 1 0,-8 1 0,0 2-1,0-3 0,0 6-2,0 0 2,-1 0-1,-3 0 0,0 3 0,4 3 0,-5 5 0,-3 2-1,4 0 2,-1-2-2,1 1 2,4 1-2,0 5 1,4-6 0,0 4 1,-1 2-2,5-2 1,0 0 1,5-5-2,-1 5 1,4-2 1,0-1-2,8 3 1,-3-5 1,-1 5 4,4-4-3,-3-1 2,-1-1-1,0-4 0,-4 4-1,5 1 1,-5-2 1,4 4 2,-4 3-1,-8-5-1,4 8-1,0-4 1,-4 1-2,0 3 2,0-2-1,0-1-2,-4-2 1,-4 2-1,0-5 0,0 5-1,-4-3 0,3-4 0,-3-4 0,0 2 0,4-1 0,-5 0 0,-3-3-1,4-3 2,-1 0-1,5 0 2,0 0-2,0-3 1,0-3-1,4-4 0,-1-4 1,5-2-2,0 0 1,0-1 0,5-4 0,-1-4 0,4-2 0,8 0 0,-4-2 0,5 2-2,-5 3 1,0-1 1,5 4 0,-5-1 2,0 4 0,1-1 0,3 2 1,0-2 2,1 1-1,-5-4 1,0 9 1,-3-1-1,-1 1 1,4 4-2,-4 1-1,-8-2-1,0 4 0,0-4-3,0 4-1,0-2-4,-8 2-2,4-1-2,-8 4-2,3 3-2,1 0-2,0 0-2,8 0-7,-4 0-3,4 0-7,0 3-6,0-3-5,0 3-4</inkml:trace>
  <inkml:trace contextRef="#ctx0" brushRef="#br0" timeOffset="212289.1422">22685 8257 293,'0'-6'29,"0"-1"-4,4-2-3,0 1-3,-4 2-6,0-1-1,0-2-5,0-1 1,0 4 2,-4 1 1,0-1 2,-4-1 0,-1 1-2,1 0 1,0 2-4,0 1-3,0 0 1,-1 3-1,1 0 1,0 0 0,-4 0-2,4 3 1,-1 4-1,1 2 0,-4 4-1,4 0 1,-4 1-1,-1 5 4,1-2-3,0 6 1,3-3 2,-7 11 0,4 4-2,0 1 1,-1 1 0,-3-4-2,12 7-2,-4-4 3,-1-5-3,5-1 1,4-2-3,0-7 0,0-2 3,9-5 2,-1-1-1,4-6-2,4-6 2,5 2-3,-1-3 1,1 0-3,-1-4-2,1 0-4,-1-2-5,-3-4-4,-1 3-8,-4 0-13,0 1-7,-3-1-9,7-8-11</inkml:trace>
  <inkml:trace contextRef="#ctx0" brushRef="#br0" timeOffset="212665.1637">22799 8655 274,'0'0'34,"9"0"-6,-9-4-1,4 4-6,-4 0-7,8 0-3,-8 0-3,4 0-3,-4 0 0,8 4-2,-8-4 5,8 0 4,-8 6 2,0 0 4,4 2 1,-4-1-4,0-1-2,0 4-1,0 1-2,0-2-2,0 4-2,-4-2-1,-4 2 0,4-1-1,-4 0-1,-4 4-2,3-1-1,-3 0 3,4 1-1,-4 0 1,4-9 1,-1 3-3,5 0 2,0-4 0,0 0 3,4-3-4,0 2 1,0-2-1,0 1 2,0-4-1,0 0-1,4 0 0,0 0 1,0 0-3,9-4 1,-1 4-2,0-3-4,0-2-3,1-1-3,-1 0-4,-4-4-4,4 4-11,-3-1-9,-1 0-13</inkml:trace>
  <inkml:trace contextRef="#ctx0" brushRef="#br0" timeOffset="214006.2404">23242 8386 342,'0'-3'33,"0"3"-5,0-3-3,0 3-4,0 0-4,0 0-2,0 0-5,0-7-1,0 7-2,0-6 0,0 0 2,0-2 2,4 1-1,-4-2-2,0 9-2,0 0-1,0 0-1,0 0-3,0-4 0,-4 4 0,-5 0 0,1 4-2,-4-1 1,4 6 1,-5 3-2,1 0 2,4 1 0,-4 4-2,-1 3 2,5-3-1,0 8 0,0-4-1,4 3 0,4 1 1,0 2 1,0-3 0,4-1-2,8-4 2,5-5-2,-1 2 0,4-3 1,5-12 1,-5 2-2,5-3 1,4-3 1,-5-2-3,5-4 2,0-7 1,-5 5 0,5-5 3,-5 0 4,5 3-3,-4 2-2,-5-2 1,-4 4-3,-3 1 1,-1-2 0,-4 1-1,-4-4 0,0 2-1,-4 1 2,0-2 0,0 4-2,0-2 0,0 4 0,0-4 0,-4 4 0,-8 6 1,4-3 0,4 0-2,-5-1 2,-3 1-1,4 6 0,-4 4 0,4-1 0,-5 1 0,1 5-1,4-2 1,-5-2-2,5 1 1,0 1-2,0-1 0,4 2 1,0 2 0,0-3-2,0-1 3,4-1-2,-5 5 1,5-4 0,0-1 0,0 2-1,0-7 2,0 0 1,0 4-1,5-4 1,-5-3-2,8 0 2,0 0-1,0 0 1,4-3-1,1 0 3,-1-4-3,0-2 1,-4 2 0,1-1 2,3-1-2,-4-1 1,0 2 0,0-1 4,1-1 0,-1 1 1,4 2-1,-4 1 0,0-2 1,5 2-1,-5-1-2,4 1 0,-4-4-3,5 4 2,-1-5 0,0 5-1,1-1 0,3 1-1,-4-4 2,0 6 0,5-9-2,-1 6 1,-3 1-2,-1 0 2,0-2-1,0-2 2,1 4-1,-5-4 0,0 6 1,0 4-1,0 0 0,1 0 1,-9 0-1,8 0-1,-8 0 0,0 0 0,0 3 1,0 2 0,0-2-2,0 13 2,0-2-2,0-1 0,-4 3 2,-4-5-2,-1 5-1,1-1-1,4 0 2,-8-3 1,4-2 0,-5 1-1,5-1 0,0-4 2,-4 0 3,-1 1 1,5-7 4,-4 3-1,4 0 2,-5-3 0,5 3 0,-4-3-2,4 2-2,4-2-1,4 3-1,0-3-2,-4 3 0,4-3-1,4 0 1,-4 0 0,8 0-2,8 0-1,5 0-5,-1-6-3,-8 4-3,9-7-1,-5-1-3,1 1-2,3-1-2,-3 2-2,3-1-11,-4-1-6,1-3-8,-5 2-6,41-35-5</inkml:trace>
  <inkml:trace contextRef="#ctx0" brushRef="#br0" timeOffset="214658.2777">24408 8101 314,'-4'-6'33,"4"0"-3,0-1-7,-4 1-2,-4 4-2,-4-4-3,-1 0-5,-3-1-1,4 1-4,0 3-1,-5 3 1,-3 0 2,3 0 0,1 3-1,-5 0-1,9 3 0,0 6-3,-5 3 1,5-2-1,8-3-2,-4 1-1,0 5 2,4-2-1,0 5 0,4 2 0,0-2 2,0-6 2,0 4 1,8 2-1,0-5 1,4 2 0,0 0 2,5-5 0,-5 2-1,9 0 0,-5 0-3,0-5 1,1-2 0,-1-3-1,1 3-1,-5 4-1,0-5 1,-4 1-1,-4 10 0,5-3 0,-9 1 1,4 2 0,-4-5 0,0 2 1,-4 3-1,-1-2 0,1 2 0,-8 0-2,0-2 0,4-1 1,-5-7-2,1 5 0,-4-4 0,3 2 0,1-2 2,-8-1-1,3-6-1,5 0 0,0 0-3,-5 0 2,9 0-1,-4-3 1,8-4 0,-4-2-1,3-6-1,5-4 2,-8 2 0,8 1 1,4-8-1,5-4 2,-1 1-2,4 0 0,4-2 1,1 2 0,-1 0 0,1 1 0,-1 3 0,0 2 0,-3-1 1,-1 6 3,4-2 1,-12-1-1,9 5 0,-13-2-1,0 0-1,0 5 1,0-5-1,0 2-1,-4 1 0,4 0-1,-9 1 1,5 4-1,-8-5-2,8 3-1,-4 4-1,4-2 0,-5 2 0,5 3-3,0-1-5,0 4 0,-4 0-2,8 4-1,-8-1-4,4 3-3,0 5-3,-1 2-4,-3 3-6,8-2-5,-4 2-4,4 0 0</inkml:trace>
  <inkml:trace contextRef="#ctx0" brushRef="#br0" timeOffset="215122.3043">24593 8572 336,'4'0'32,"0"-3"-4,4 0-5,0-4-6,4-4-1,1-5-5,-1 0 2,4-4 0,1-4 2,-5 5-2,0-8 0,1 1-2,-1-4 2,0 6-2,-4-1-2,1-5 0,3 3-2,0-2-1,-4 2-3,5 0 2,-5-5-3,0 2 0,4 0 0,-8-1 0,13 1-1,-9-2-1,-4 5 0,0 4 0,0 0 0,0 6 0,0 4 0,-4 0 0,0 7 1,0 0-2,0 4 1,0-1 0,0 3 0,-4 0 0,4 3 0,-4 8 0,0 11 0,-8 6 2,4 2 1,-5 5-1,1 1 0,4 1 0,-4 3 0,7-1 1,-3-2-3,0 6 1,4-3 0,0-1 0,0 1-1,-4-3-3,8 2-4,0-2-1,4-10-1,4-2-2,4-7-1,0-5-2,1-7-4,3-3-4,1-3-6,-5-3-3,4-7-5,-4-9-5,-3-1-5</inkml:trace>
  <inkml:trace contextRef="#ctx0" brushRef="#br0" timeOffset="215309.315">24617 8122 350,'0'0'48,"0"-3"-7,4 3-7,4 0-5,5 0-8,3 0-5,9-3-6,-5 3-2,13-3-4,-4-2-5,-1 2-5,5-1-4,-4 1-3,-1 0-6,5-3-6,-4 2-2,-1-5-3,-3 3-4,-5 4-4,1-4-3</inkml:trace>
  <inkml:trace contextRef="#ctx0" brushRef="#br0" timeOffset="216403.3776">17842 10063 350,'0'0'42,"0"0"1,0 0-3,0 0-6,0 0-8,0 0-2,0 0-3,4 0-2,0 3-3,0 10-2,12-3-2,-3 2-1,3-1-2,-4 2-2,0 0-1,9 1 0,-1 2-3,-3-2-1,-1 2 0,1 0-1,-1-2 0,4 6 0,-7-5-1,-1 0 0,0-6 0,1 2-3,-9-1-4,4-1-2,-4 1-3,4-2-3,-8-2-2,0-1-4,0 0-9,0 1-6,0 1-6,0-1-7,-8-6-2</inkml:trace>
  <inkml:trace contextRef="#ctx0" brushRef="#br0" timeOffset="216677.3932">18075 9996 347,'0'-6'39,"0"6"-3,0 3-3,-4-3-4,4 3-7,0 10-8,-4 1-1,-4 2-3,-1 2 1,1 4-5,4-3 2,-4 2 0,4-1-2,-4 3-2,-5-3 0,1 6-2,0-2 0,-5 1 0,1-4-2,4 3 0,-9 1-3,9-4-3,0 1-5,-1-1-4,5-2-6,-4-5-3,8-1-6,0-1-8,0-8-5,-9 10-8</inkml:trace>
  <inkml:trace contextRef="#ctx0" brushRef="#br0" timeOffset="217111.4181">18509 9621 244,'0'-3'22,"-4"3"-8,4 0-1,0 0-1,0 0-4,-4 0-3,0 5 2,-5-2-5,9 6 3,-4-2 4,0 2 0,0 1 2,4-2 2,0-2-1,-8 7 0,4-2 1,-4 2 2,4 0 2,4-1-2,-4-1-1,-1 5-1,-3-5 0,0 12 0,4-4 0,0-2-3,0 7-1,-9 5 0,13 1-1,-8 0-1,4 2-2,-4 1 2,4 1-2,0-4-1,4 0-2,-4 3 0,4-1 0,0-2-2,4 1 1,-4-6 0,0-1-1,8 0 0,-4-2 1,0-3-1,0-1-1,4-3-2,-3 0-3,3-6-4,4 1-2,-4-5-5,-4-5-5,5 3-6,-1 0-6,0-3-2,4-3-3,-8 3-5</inkml:trace>
  <inkml:trace contextRef="#ctx0" brushRef="#br0" timeOffset="217910.4638">18333 9655 213,'0'0'27,"0"0"-1,0 0-5,0 0 0,0 0 1,0 0 4,0 1 0,0-1 0,0 10-2,0 2-2,0 1-5,0 1-5,-4-4-3,0 3 0,4-1-3,-8 3-2,-1 1 0,5-5-3,-4 1-6,0 1-11,0 3-6,-1-2-8,5-1-14,-20 20-11</inkml:trace>
  <inkml:trace contextRef="#ctx0" brushRef="#br0" timeOffset="218565.5012">18947 9976 335,'0'0'37,"0"0"0,4 0-4,0 0-9,-4 0-2,0-3-5,0-4-5,0-6-1,0 2-6,0-1 2,0 5-3,-4 4 2,0-6 3,4-1-4,-4-1-1,4 4 3,-8-5 1,4 2-2,-5 7-3,9-5 2,-8 2 0,4-7 0,0 7-2,-4-2 0,0 1-1,-1 1 0,1 3-1,4-4 0,-4 4-1,0 0 0,0 3 1,4 0-1,-5 0-1,-3 0 1,4 0 0,-4 3 0,-1 4-2,5-1 1,-4 10 0,0-2-1,-5 5 1,5-1 1,0 7-1,-1 2 2,1 7-2,0-4 0,0 3 1,7 4 0,-3-2 0,4-5 0,4 0 0,0-3 1,4-1-2,0-9 2,9-1 1,3-6 1,0-7 1,5-6 2,-1-1 0,5-5-2,-5-10-2,1-2 2,3 0-2,-3-1 0,-1-2-2,-7-1 1,3 1 0,-8 0-1,0 2-3,-4 1-2,-4-4-3,0 7-5,-4 2-4,-4 5-6,-4 2-10,0-7-8,-1 6-11,-28-7-11</inkml:trace>
  <inkml:trace contextRef="#ctx0" brushRef="#br0" timeOffset="218926.5219">18976 9553 347,'4'3'43,"-4"0"2,4 13-5,0-2-7,8 2-5,0 0-6,1-2 0,-5 7-3,0 1-5,4-3-3,1 2 3,3 3-3,0-2 1,1 2-1,-5 8 0,5-2 0,-5-3 0,-4 7-2,4 2-2,-4 1-2,1 2-1,-5-2-1,-4-2 0,0-5-2,0 0 0,0 1 0,-4-1 0,4-2 0,-9-4-3,1-2-1,-4-4-6,-4 1-3,-5 0-2,1-1-5,11-3-3,-7-7-2,12 2-5,-4 0-5,4-4-3,0-3-7,-5-3-1,5 0-6,-4-6-3</inkml:trace>
  <inkml:trace contextRef="#ctx0" brushRef="#br0" timeOffset="219168.5357">19491 9914 366,'5'-7'51,"3"4"-11,-4-5-7,8 5-7,0-7-5,1 7-6,3-3-4,-4 3-3,1 3 0,3-7-4,-4-1 0,1 2-2,-1 0-2,0-4-2,0 7-4,-3 3-5,-5-6-5,0 4-7,-4-1-8,0 0-6,0 0-5,0-1-3,-4 4 0</inkml:trace>
  <inkml:trace contextRef="#ctx0" brushRef="#br0" timeOffset="219354.5463">19524 10020 217,'0'0'30,"0"3"3,0 4 3,0-1-1,4 0 4,-4-2 0,9-1-7,-1 0-6,0 0-6,4-3-7,5 0-2,-5 0-3,4-3-3,5 0-3,-9-4-5,-4 1-4,4 0-7,5-5-7,-5 4-7,0-2-5,-3-1-7,3 1-5</inkml:trace>
  <inkml:trace contextRef="#ctx0" brushRef="#br0" timeOffset="220600.6176">20359 9705 208,'0'0'30,"0"0"-5,0 0-4,5 7-1,-5-7-6,4 0-3,8 0-4,-4 0-1,0 0-2,0 0 1,1 0 0,-1 0 2,-4 0 4,4 0 1,-8-3 0,8 3 3,-8 0 1,4 0 2,-4-7-1,0 7 2,0-5-2,0 2-6,0-9-1,0 2-2,0-1-2,-4-2-2,4 4-2,0-1 2,0-1-2,-4 1-1,0 1 1,-4-4 0,0 5-1,4-1 0,-5-1 1,1 1-2,4 2 0,-4 3 1,-4-3-1,4 4 0,-1 3 0,1 0 0,0 0 0,-4 0 1,3 3-1,-3 7 1,-4-2 0,8 8-1,-5-4-1,5 9 0,-4-5 3,0 1 1,-1 7 0,1 5 1,4 1 0,-4-3-1,3 2 2,1 4-4,0 0 0,4 4 1,4 3-1,0-1-2,4-5 3,4 2-1,0-7-1,5-5 1,3-5 0,0-5 2,1-4 1,-5-7 3,9 0 1,-5-6-1,0 0 3,1-10-1,-1-4-1,5-6 3,-9-4-2,4 0 0,-4-1-3,5-3 0,-5 4-1,0 2-1,-3-2 0,-1-3-2,-4 0-1,-4 4 0,0 5-2,0 2-2,0 2-3,0 1-1,0 0-2,0 5-2,0 1-1,0 4-2,0 3-4,0-3-2,0 4-8,0-3-5,0 5-7,0 0-4,0 0 0,4 0-3</inkml:trace>
  <inkml:trace contextRef="#ctx0" brushRef="#br0" timeOffset="220905.6351">20986 9629 380,'0'0'36,"0"0"-2,0-3-4,0 3-4,0 0-6,0 0-6,4 0-5,0 3 1,0-3-4,-4 3 2,4 13 1,0-1-1,-4 0-1,0 1 1,0 5-2,0-2-3,0 5 0,0 0-1,0-5-1,0 5 1,0 4-5,0-4-2,0 3-4,0-1-6,0-3-6,0-7-4,0-1-3,0 1-6,0-1-4,0-7-6,-8 2 1</inkml:trace>
  <inkml:trace contextRef="#ctx0" brushRef="#br0" timeOffset="221139.6485">20879 9877 352,'0'-6'47,"0"6"-3,0 0-6,0 0-5,0-3-4,4-1-8,5 1-5,3 3-6,0-3-2,5-5-1,-1 2-3,0-1 0,5 1-4,-1 0-4,1-2-5,-1 1-5,-3 1-6,-1-4-5,0 4-4,-3 0-5,3 3-1,0-2-4,-3-2-1,32 1-4</inkml:trace>
  <inkml:trace contextRef="#ctx0" brushRef="#br0" timeOffset="221810.6868">21702 9510 279,'0'-3'34,"0"0"-5,0-1-1,-4 1-2,0-2-6,0-1-4,4 0-4,-8-1-3,4 1-3,-4 0 0,-1 1 1,1 2 0,4-4 1,-4 1-2,0 3 0,-1 0-2,1 3-1,-4 0-1,0 0 0,-1 3-1,1 0-1,4 3 1,-4 4 0,8-2-1,-13 1 0,5 1 0,4 3 0,4-2 0,-5 5-1,9-4 2,-8 3-2,8 1 0,0-2 2,0 2 0,4 0 1,0-2 3,5 2 3,3-7-1,4 3 1,1-3 2,-5 4-2,4-7-1,5-3-1,-5 2 0,1-2-3,3 0 1,-8 4 0,5 2 1,-1-2-1,-4-4-3,1 3 3,-5 2 0,-4 2 0,0-1-1,-4 6 1,0-6 0,0 7-2,0-3 1,0 1 1,0 5-2,-8-8 1,8 5-1,-12-3 0,-1-2-1,5 2-1,-4-1 1,0-8 0,-1 5-1,1-4 2,4-2-2,0 3 0,-5-6 1,5 0 0,0 0-2,0-3 2,0 0-2,-1-5 2,1-1-2,0-4-2,8-3 1,0-2-2,0 3 1,0 0 0,0-4 0,4-1 2,8-6-1,1 2 0,-1 2 2,4-5-1,1-3 1,3 6-1,-3-2 0,3 3 1,0-6 0,-7 5 1,3 4 1,-4 0 3,-8 5 0,5 0 0,-9 3-2,0 2-1,0 2 0,0 2-1,-9 2 0,5 1-5,-4 0-3,-4 0-4,0 3-1,8 3-2,-5 0-1,-3 0-3,4 7 0,-4-5-4,12 4-3,-4-2-7,-5-1-5,1 0-3,8-1-7</inkml:trace>
  <inkml:trace contextRef="#ctx0" brushRef="#br0" timeOffset="222274.7134">22226 9430 355,'0'-3'28,"0"0"-8,-4 3-6,4 0-2,0 0-2,0-3-4,-8 1-2,-4-1 0,4 3-1,-1-3 1,1 3 5,4 0 0,-8-3 2,8 3 2,-5-3-3,-3 3 1,0 0-1,0 0-3,3 0-4,1 3 1,-4 0-1,4 5 0,0 1-2,-5 4 1,5 3-2,0-2 1,-4 5 2,3-1 1,-3 4 1,0 2 1,0 0 1,-1 4-1,5 6 0,0-4 0,4 0 2,-4 2-3,4-2 1,0 0-1,4 1 0,0 0-3,0-4 1,8-3-1,0 8-1,4-14 0,0 1 1,1-5 1,7-8 1,-3 1 2,-1-4-2,0-3-1,5-3 1,-5 3-4,1 0 1,-5-3 0,4-4-3,-4 1-2,1 1-7,-1-1-4,-12-10-8,8 6-11,-4-1-8,5 2-10,-5 2-5</inkml:trace>
  <inkml:trace contextRef="#ctx0" brushRef="#br0" timeOffset="222751.7407">22484 9963 370,'0'0'45,"4"0"-8,0-3-4,0 0-6,5-4-7,-5 4-6,4 0-3,-4 1-4,12 2-3,-3 0 1,-5 0-2,4-6 1,-4 0-2,-4 6-1,5 0 0,-5 3 0,-4-3-2,4-3 2,0 3 0,-4 3-1,0 0 0,0 3 0,0 2 0,-8 11 2,0-4-2,-1-3 1,1 4-1,0-1 0,0 0 1,4 3-1,-4-2 2,-1 0 2,5-2-2,-4-1 0,4-4-1,0 1 0,0-5-1,4 1 2,0-3 0,0 4-2,0-1 1,0-6-1,0 0 0,0 3 0,0-3 1,0 3-2,4-3 1,4 0 1,4 0-2,1-3 1,-1 3 0,0-3-3,-4-3-4,5-1 0,-1-2-6,0 1 0,-4-2-6,5 1-7,-5 2-5,8-4-5,-8 2-7,21-25-12</inkml:trace>
  <inkml:trace contextRef="#ctx0" brushRef="#br0" timeOffset="222994.7546">22947 9663 427,'0'0'31,"0"0"-8,0 0-5,12 0-6,0 0-4,1-2-1,-5 2-5,8-5-4,-3 4-8,3-3-1,-4-2-3,5 0 1,-5-4-4,0 4-2,0 1-8,-3-1-2,-9 2-7,12-2-9</inkml:trace>
  <inkml:trace contextRef="#ctx0" brushRef="#br0" timeOffset="223172.7647">22947 9825 310,'0'0'34,"0"-2"1,8 2-4,4 0-7,5 0-6,-1 0-6,0 0-2,5-3-7,-5 0-8,1-10-9,-5 7-4,8-1-4,-3-2-6,-5 6-6,0-2-6</inkml:trace>
  <inkml:trace contextRef="#ctx0" brushRef="#br0" timeOffset="223901.8064">23508 9464 309,'0'0'40,"0"0"-1,0 0 0,0 6-3,0-6-3,0 7-6,0-4-4,0 0-4,4 3-3,4-3-1,0 1-3,4-4-3,-3 0-2,3-4-1,0 4-2,-4-3-2,5 0-5,-1-3-7,0-1-1,1 4-8,-1-3-5,-4 1-5,0-1-7,4-1-7,-7 1-3,15-15-8</inkml:trace>
  <inkml:trace contextRef="#ctx0" brushRef="#br0" timeOffset="224291.8287">23987 9109 345,'0'0'47,"0"0"-6,0 0-9,0 0-5,0 0-7,0 0-4,0 0-6,0 0-4,0 3 2,0 7-2,0 0-3,4 1-1,-4 1-1,4-2 3,-4 3 2,0 1-1,0 2 0,0 1-1,0-4 1,0 3-2,0-5 0,0 5 0,0 3-1,0-8-1,-4 2 0,4-4 0,0-1 0,0 2-2,0-4 2,0 1-2,4-4 0,0 3 1,-4-3 0,8 1 1,0-4 0,5 0-1,-1 0 0,4-4-1,-3 1-1,-1-3-2,4-1-1,-3-2-3,-1 6-1,4-4-4,-4 1-4,-3 1-3,3-1-1,-8 0-5,0-1-3,4 1-5,-4 1-4,-8-4-14</inkml:trace>
  <inkml:trace contextRef="#ctx0" brushRef="#br0" timeOffset="224565.8444">24138 9162 309,'0'-3'25,"0"-1"-1,0 4 6,0 4 2,0-1 1,0 0-6,0 6-3,0 12-5,0-2-3,0 2-3,0 7-5,0 3 0,0-1-1,-8 0-2,4 0-2,-4-1 0,0-2-1,8 0 0,-5 2-2,1-6 1,0 1 1,4-5-2,-4-3-2,4-5-1,0 2-2,0 0-4,0-5-5,0-2-9,0-3-6,0 0-8,0 1-11,0-1-5</inkml:trace>
  <inkml:trace contextRef="#ctx0" brushRef="#br0" timeOffset="224897.8634">23635 9823 342,'0'0'32,"0"0"-5,0-3 4,4 3 0,8 0-2,0 0-5,5 0-4,3-3-4,5-4-3,-1 1-2,1-4 0,-1 4-2,5 0-4,4-1 1,-5 3-2,1-3-2,0 4-1,-1-3 1,-3 6-1,4-3 0,-5-1 0,5-2-1,0 6 2,-5 0-1,-3-5 0,-1 2 0,9 0-1,-5 3 0,1-6-1,-1 2-5,-3 4-3,3-3-3,-7 3-1,-1 0-4,1-3-5,-5-3-6,0 6-4,-4-4-4,0 1-4,-8 3-6</inkml:trace>
  <inkml:trace contextRef="#ctx0" brushRef="#br0" timeOffset="225490.8973">24081 9890 208,'0'3'32,"-4"0"-5,-4 0-5,3-1 2,1 1-3,4-3 0,-4 7 0,4-7 1,-4 0 0,4 3 0,0-3-1,0 6 2,0-6-1,0 0-2,0 0-5,4 3 1,0-3-4,5 3 0,-1-3-2,0 0-1,4 0 0,1 0-2,-5 0-3,4 0-1,0 0 1,-4 7-2,5-7 1,-13 0-2,4 3 0,-4 0-1,4 0 1,-4 8-1,0-1 1,-4 3-2,-4-5 1,4 8 0,-5-1 1,5-3-3,-4-3 0,0 1-1,0-1 1,0-1-1,3-2 1,-3-2 1,4 2-2,-4 0 2,4 1-2,4-7 1,-4 3 0,4 0-1,0-3 0,-4 0-1,4 0 2,0 0-2,0 0 2,0 0 0,4 0 1,-4 0 0,4 0-1,4 0 1,0 0 1,0 0 0,1 0 0,-1 0 0,0 0 0,4 0 0,-4 0 0,-3 5 0,7-2 0,-8 3 0,4-2 0,-4 2 1,-4 3 1,0-1 1,0 5 1,0 0-1,0 0 1,-4-2 0,0 5-2,4-5 2,-12-2 1,-1 4-1,1 0 0,0-4 0,-4-1-1,3 2-2,1-4 0,-4 0 0,3 1 0,-3-6-2,4 6-2,-1-7-5,5 3-1,0-3-4,0 3-2,4-3-6,0 0-4,-5 0-9,5 0-8,0-3-4,0 0-7</inkml:trace>
  <inkml:trace contextRef="#ctx0" brushRef="#br0" timeOffset="226747.9692">21977 11443 290,'0'0'30,"4"0"0,-4 0 0,0 0-3,0 0-4,0 0-6,0 0-5,4-3-2,-4 3-2,0-10-4,4 1-1,0-2 0,-4 4 0,0-2-1,0-4-1,0 5 1,0 2-1,-8-7-1,0 3 2,-5 1-1,1 1-2,0 2 2,-5 6-2,5 0-1,-8 0 2,3 0 2,1 6-1,-5 0 1,9 4-2,-4-2 0,-1 8 1,1 1 0,0-1 0,3 5 1,1 7 3,0 3 4,-9 5 1,9 4-1,0 3-2,4-3 0,-1 3 0,1-4 0,4 1 0,0-3 0,4-1-2,0-6 1,8-1 1,4-5 0,5-2 0,-1-4 1,5-6 1,-1-1-1,1-1-2,3-4 0,1-3-1,3-3-2,-7 0-1,3-3 0,-3 0 0,-5 3-2,-3-3-2,-1 3-2,0-6-3,-8 2-1,0 4-1,4-4-6,-3-3 0,-1 1-8,-4 0-10,0-1-10,4 1-8,4-2-11</inkml:trace>
  <inkml:trace contextRef="#ctx0" brushRef="#br0" timeOffset="227345.0034">22329 11966 322,'0'0'50,"0"0"-6,0 0-6,0 0-8,8 0-6,-8 0-8,4 0-3,0 0-3,8 0-2,-8 0-3,5 0-1,3 0-2,0 0 0,-4 0-1,1 0 1,3 0-1,0 0 0,-4 3 0,5-3-2,-5 0 2,-4 0 0,0 0-2,0 0 3,0 3 2,-4 1 0,0 0 1,0 6-1,0 3-1,0-4 0,-4 5 0,4-1-1,-8 0-1,4-2 0,-4 2 0,3-1-1,-3 0 0,4 0 0,0 4 0,-4-5 1,8-1-1,-4 6 0,-4-3 0,-1-6 0,5 3 0,4 3 0,-8-7 0,4 8 0,4-4 0,0-7 0,0 7 0,0-4 1,0-3-1,0-3 0,0 2 0,4 1 1,-4-3-2,8 3 1,-4 0 0,5-3 1,-1 0-2,4 0-3,-4 0-4,5 0-1,-5 0-3,0 0-3,0-6-5,4-2-2,1 2-5,-5-7-5,0 0-5,4-1-5</inkml:trace>
  <inkml:trace contextRef="#ctx0" brushRef="#br0" timeOffset="227629.0196">22849 11682 422,'0'0'42,"0"-4"-10,4 1-5,8 0-5,-4 0-6,4 0-3,5-1-4,-5 0-2,0 0-4,5 1-3,-5-3-4,0 3-2,5 3-1,-9-3-3,4-1-4,-8 1-2,4 3-6,1-3-3,-5-2-6,-4 2-6,4 0-8,-4-3-6</inkml:trace>
  <inkml:trace contextRef="#ctx0" brushRef="#br0" timeOffset="227841.0317">22857 11837 261,'0'0'36,"0"0"-2,0 3 1,0 1-1,4 2-1,-4-6-5,4 3-6,4 0-4,0-1-7,5-2-2,-5 0-2,4 0-2,0-2-1,-3 2-2,3-3-3,4-6-4,-4-1-5,5 1-2,-1 4-7,1-8-2,-1 4-3,0-4-5,-3 5-7,3-2-11</inkml:trace>
  <inkml:trace contextRef="#ctx0" brushRef="#br0" timeOffset="228226.0538">23528 11529 336,'0'0'44,"0"0"-7,4 0-2,-4 0-7,0 0-3,0 0-9,0 0-1,0 0-3,0 0 0,4 0-4,9 0-2,-1 0 0,4 0-3,-3 0 0,3 0-1,-4-6 0,1 2-1,3-5-5,0-1-3,-3 2-6,3-1-4,-4 2-7,-4 4-4,5-3-6,-9-4-1,0 9-6,0-6-3</inkml:trace>
  <inkml:trace contextRef="#ctx0" brushRef="#br0" timeOffset="228550.0723">24118 11162 345,'4'-4'24,"-4"4"1,0 0 1,0 4-1,-4-1-5,4 0-1,0 11-2,0 2-5,0 3-1,0-4-2,-4 7-2,0-5-3,4-1 0,-5 5-1,1-2-1,0 2 0,0-5-2,0 1 1,4 2-9,-4-3-4,0-2-8,0-1-7,4 0-10,-4-5-7,-9 20-9</inkml:trace>
  <inkml:trace contextRef="#ctx0" brushRef="#br0" timeOffset="228921.0935">23786 11678 334,'0'0'29,"0"0"-2,0 0 2,0-3-1,12 3 1,1-3-5,-1 3-5,0 0-1,5 0-3,-1-3-2,0 3-2,1 0 3,-1 0-2,0-7 0,5 4-1,-5 2 2,9-6-2,-5 7 0,1-6-3,3 3 0,-3 0-2,8-4-1,-5 4 0,-3 3-1,7-3 0,1 1-1,-5-1-2,5 0 0,0 0 1,-1 0-1,1-1-1,0-2 1,-1 3-1,-3 0 0,-5-4-1,1 7-5,-5-3-3,1 3-1,-9-3-4,0 0-1,-4 0-5,-4 1-5,0 2-9,0 0-9,-8-3-10,-4 3-3,-58 24-4</inkml:trace>
  <inkml:trace contextRef="#ctx0" brushRef="#br0" timeOffset="229508.1271">24142 11939 212,'0'0'28,"8"0"2,-3 0-3,-1 0-1,0-3-2,-4 3-1,4-3-1,0 0-5,0-4-3,-4 1 2,0-1-2,8 4-2,-8 0 2,0-2-2,0-1 1,0 3-3,0 0 0,0-1-4,0 1 0,0 0-2,-4 0-2,0 0-1,0 0 0,-4 3 1,0-4-1,3 4-1,-3 0-1,4 0 2,-8 0-1,4 4 0,-5-1 1,9 3 0,-8 4-2,4-1 1,0 2 0,-5 2 0,5 0 0,-4-2 1,4 5-2,-5 3 1,5-2 1,-4 4-2,0-2-1,8 3 2,-9-1 0,5-2 1,4-5-1,0 9 1,0 4-1,4-5 0,-4 2 1,4 0 0,4-9-2,-4 0 0,8-3-1,0-2 1,9-4 0,-5-1 0,0-2 2,0-3-2,9-3 1,-5-2 1,-3-4-2,7-4 1,-8 2 0,1-5 1,-1 7 0,-4-1 1,0-1 3,0 5 0,-8-7 0,5 10 1,-5-5 2,0 5-1,0-4 0,-9 1 1,1-1 2,0 4 0,0 0-2,-4-3 0,-1 3-2,5-1-2,0 1-1,0 3-3,-5 0 0,5 3-5,-4-3-2,4 0-4,-5 7-3,9-7-4,-8 3-6,4 3-6,0-3-10,0 4-11</inkml:trace>
  <inkml:trace contextRef="#ctx0" brushRef="#br0" timeOffset="231230.2256">9776 15109 240,'0'-3'39,"-4"0"0,4-1 0,-4 1-2,4 2 1,0-2-6,0 3-3,0 0-3,4-4-3,-4 1-1,4 0-1,1 3-2,7 0-4,-4-3 0,0 3-6,0-3 0,5 6-1,-1 0-2,0 7 0,1 1 0,3 5-1,0 3-1,1-2 0,-1 5-2,4 5 0,1 7-1,-1-1 1,1-3-1,-5 9 0,9-6 0,-5-3-4,1 0-2,-5-3-3,5-1-1,-9-6-2,4 0-1,-3-3-2,-1 2-2,-4-3-1,0-5-6,-4 2-3,0 0-4,1-9-6,-5 3-4,8-1-6,-8-3-3</inkml:trace>
  <inkml:trace contextRef="#ctx0" brushRef="#br0" timeOffset="231604.247">10153 15023 356,'0'-3'41,"-4"3"-4,4 0-7,0 0-5,0 3-6,0-3-7,0 0-1,-4 13-2,4 0-1,-4-2 1,4 1-1,-4 4-1,0 2 2,-5 4-1,5-1-1,-4 7-2,4 3 2,-4-1-2,-4 0 1,-1 7-4,5-1 1,-8 1-1,3 1-1,1-2 1,0 1-2,0-4 0,-5 1 0,5-1 0,0-3-3,-1-1 0,1-2-1,0-5-3,0-1-3,3-5 1,1-2-1,4-1-4,-4-7-1,8 2-3,0-8-6,0 0-6,0 0-9,0-8-8,20-41-8</inkml:trace>
  <inkml:trace contextRef="#ctx0" brushRef="#br0" timeOffset="231821.2594">10665 15012 314,'4'0'41,"0"-3"2,4 0-6,5-4-8,-1 1-8,0 6-6,0-3-4,5-4-3,-5-1-10,-4 5-7,9-3-11,-5-4-4,-4 1-5,4-1-7,1 2-2,7-17-10</inkml:trace>
  <inkml:trace contextRef="#ctx0" brushRef="#br0" timeOffset="232031.2714">10632 15222 335,'0'0'46,"4"0"0,-4 0-4,4 0-7,9-3-9,3-2-7,-8-1-3,9-4-6,-1-3-1,0 7-3,1-2-2,-1-2-2,0 4-6,1-3-5,3 1-6,-3 1-7,-5 4-6,4 0-7,-3 0-3,-1 0-4,-4-1-3</inkml:trace>
  <inkml:trace contextRef="#ctx0" brushRef="#br0" timeOffset="232582.3029">11398 14503 329,'0'-3'41,"4"3"3,-4 0-8,0-3-4,0 3-5,8-5-8,0 2-1,4 0-3,1-4-3,-1 1-1,4 0-3,-3 6-3,-1-3 0,4-1-1,1 4-2,-1 0 0,-4 0-1,1 0 1,-1 0-2,-4 4 1,0-1 0,5 3-1,-9 0 0,0 7 0,4-8 0,-4 11 0,0-3 0,0-2 0,-4 5-1,0-1 2,-4 0-1,0 1 0,0 3 0,-4-2 0,0 2 0,-1-1 0,-3 1 2,0-2 0,4 2 1,-1-1-1,1 4 3,0-4-3,0-2 0,8-1 0,-4 0-1,0 1 0,0-5 0,4 2 0,0-4 0,0-3 0,4 4-2,-4-7 2,8-1-2,4-2 2,5 0-1,-5-2 0,0-1 0,9-3 0,-5-4-4,4-3-3,-3 4-4,-1 1-6,1-2-5,-1 1-11,-4 1-7,-4 1-11,13-12-10</inkml:trace>
  <inkml:trace contextRef="#ctx0" brushRef="#br0" timeOffset="232904.3214">11201 15228 318,'0'0'28,"0"0"3,0-3 7,4 3 1,9 0-4,3 0-6,4-3-4,1 0-4,3-5-2,1-8-2,4 3-1,3-1-3,5-2-3,0 2-1,4-5 2,4 3-4,-4 1-1,0-4 0,4 2-2,-4 1-1,-4 3-1,0 2 1,4-2-2,-9 1 0,1 4 1,-4-2-2,-1 1-3,-3-1-2,-1 0-3,1 6-2,0-3-1,-5 4-3,1 0-4,-5 3-1,-4-3-8,0 3-7,-7 0-4,-1 0-9,-4 0-3,-9 20-8</inkml:trace>
  <inkml:trace contextRef="#ctx0" brushRef="#br0" timeOffset="233425.3512">11684 15314 281,'0'0'42,"-4"0"1,4 3 0,0-3-3,0 0-7,0 0-4,4 0-5,4-3-2,9-10-4,-1 2-4,5 2-5,-1-4 1,1 5-5,-1-5 1,1 7-3,-9 0-1,8 2-1,-3 1 1,-5 0-2,-4 3 2,0 0-2,-4 0 1,1 3-1,-5 0 0,0 4 1,-5 12 0,5-5-2,-8 5 2,-4 2-1,4 4-1,-5-10 2,1 4-1,-4-2 0,4 2 0,3-1-1,1-2 0,0-4 1,0-4 1,4 2 0,0-4-2,4 1 2,0-4-1,0-3 0,0 3-1,0 0 0,4-1 1,0 1 0,8-3 0,-4 0 0,5 0-1,-5 0 1,-4 0 0,4 0 0,0 0 0,4 0 0,-3-3 0,-1 3 0,0 0 0,0 0 0,-4 3 2,0 3 1,-4 4 1,0 6 0,0-4 1,0 3-1,0 4-1,0-5 2,-4 2 0,-4-2 1,0 2 1,-4 0-1,3-5 0,-3-1-1,0-1-1,0 1-1,-5-1 0,1-4-2,0 2 1,-1-1-4,1-3-3,-1 0-4,-3 4-3,8-7-5,-1 3-4,5-3-8,0-3-11,4-7-11,0 1-12</inkml:trace>
  <inkml:trace contextRef="#ctx0" brushRef="#br0" timeOffset="234711.4247">12700 14933 266,'0'0'39,"0"0"-2,0-4-3,0 1-3,-5 0-5,5 0-5,0 0-4,-4 3-4,4-4-3,-4 4-3,0-3-1,4 3-3,-4 0-2,-8 0 1,8 0 1,-9 3 0,5 1 1,-4 5 1,0 1 0,-1-2-1,5 4-1,0 4 0,-4-1-1,-1 0 0,5 9-1,-4-5 1,0 5 1,-1 2 1,5 1-1,0 3-2,8 0 0,-4 2 0,4-2-1,0 0 0,4-6 1,4-2 0,5-2-2,3-3 2,4-4-1,5-9 0,-5-4 2,5 0 2,0-4 1,3-9-1,5-3-1,0-5-1,4 2-2,-5-1 1,1 2 1,-4-7 0,-1 3-2,-3 1 1,4 3 0,-9-7-1,1 7 0,-5 3 0,-4 2 0,0 2 0,1-5 0,-9 9 0,0 4 0,-4-3 2,0 3-3,0-4 0,0 6 1,0-2 0,-8-1 0,4 4 2,-5 0-2,-3 0 0,4 0 0,-4 4 0,-1-1 0,1 2 0,0 4-1,0 4 1,3 0 0,-3-9 0,4 9 0,0 0-1,-5-1 0,9-4 0,-4 5-1,0-3 0,4 4 0,-4-5 1,4 7-2,0-6-2,4 1 3,0-5 0,4 4-1,-4-1 3,0-2-2,4-4 1,0 0 0,4-3 2,0 0-1,4-6-1,-3 3 0,3-4 1,0 7-2,0-6 3,1 3-1,-5-7 1,4-2 1,1 4 0,-1-5-1,0 3 3,0-1-1,1-2 1,-1-2-1,0 3-1,0 3 3,5-7-1,-5 2 0,0 1 4,5-6-3,-5 5-2,4 1 3,-3 0-2,3 5-1,-4-1 1,1-7-1,-1 9-2,0-1-1,1 2 1,-1 0 0,0 3 1,-4-1-2,0 1 0,1 3 0,-5 0 0,4 0 0,-8 0 1,8 0 0,-8 0-1,0 0 2,0 7-1,0-1 1,0 10-1,-4-5 0,-4 5-1,0-5 0,-1 2 0,1-1 0,4-4 0,-4 2 1,4-1-2,-4 1 2,-5 0-1,5-3 0,0-3 0,-4-1 0,4 3-1,-1-6 1,-3 0 0,4 0 0,-4 0 1,-1 0 1,5 0 3,-4 0-1,8 0 1,0 0 1,0 0 0,4 0-5,0 0 2,0 0 0,0 0-3,0 3 2,0-3 1,0 4 0,12-4-1,4 6-1,-3-6 0,3 0 0,0 0-1,-3 0-3,7 0-7,-4-3-1,1-4-5,-1 1-3,-4 0-6,1 2-7,3 0-10,-4-3-12,1 1-6</inkml:trace>
  <inkml:trace contextRef="#ctx0" brushRef="#br0" timeOffset="235416.465">13932 14734 329,'4'-10'38,"0"-2"-2,0-3-5,0 3-7,-4-4-7,0 1-5,0 3-3,0-1-1,-4 5-5,0-5-3,0 4-2,-4 2 1,-5 1 0,1 3 0,0 0 2,0 3-2,-1 3 1,-3 0 0,-4 3 1,3 4-2,-3 3 2,3-2-2,5 5 4,-4-2 2,3 8-1,1-3 0,0 2 0,4 0 0,3 1-1,1-1-2,4 1 3,0-2-1,4 0 0,-4-3 0,13 2 3,-1 0 1,4-8-2,1 2 3,3 0-1,-3-5 2,-1 1-2,0-2 0,-3-4 0,3 3-1,0 0-1,-7 1 1,3-2 0,0 1-2,0 3 1,-7 1 0,-1 4-1,-4 2 2,4 2-3,-4 4 0,0-8-1,0 9 1,-4-4-2,-5 1 1,1-4-2,0 2 0,-4 4 1,0-8-1,-1 2 0,5-6 1,-8 1 0,3-2-2,1 4 0,4-7 2,-4-6 0,-1 0-1,5 0 0,-4-3 2,0-3-1,3-4 0,-7-7-1,12 1 0,-4-3 0,8 1 0,0-4 0,0 1 0,4-2 0,4 0 0,4 3 0,1-6 0,-1 6 0,0-6 0,5-1 2,-1-3-1,-4 4 2,5-1 0,-1 4 1,-4-3-2,1 6 0,-1 0 1,-8 3-1,4-2 0,-4-2-1,0 5-1,4 2 0,-8-2 0,0 0-1,0 3-2,0-1-1,0 1-1,0-1-1,-4 1-2,0 1 0,0 7 1,0-1-3,-4-1 0,4 7-3,0 0-1,0 0-1,0 0-4,-5 7-5,1 1 0,4 11-3,-4 1 1,0-1-1,4 4-3,-5-3-2,1 4-2,4 2 0,-4-3 2</inkml:trace>
  <inkml:trace contextRef="#ctx0" brushRef="#br0" timeOffset="235928.4943">14284 15301 267,'0'0'35,"4"4"-1,0-4 4,-4-4-4,4 1-4,0 2-5,0-15-5,9 0-3,-5 1-5,0-4-1,4-1-1,-3-6-3,3 6 1,0-7-2,4-2 1,-3-1 0,-1 0 0,0-4 0,5 1-3,-5-5 0,0 1-2,-4-3 2,5-3-4,-5 1 0,-4-6-2,8-1-3,-8 2-1,0 1-1,1 3 2,-1 7 2,-4 12 0,0 2 3,0 7 2,0 0 3,0 5-1,0 4-1,0 6-2,0 0 1,0 3 0,0 3 0,0 16 2,0 5-1,-4 7 2,-5 6-1,5 3 2,0-1-3,-4 5 1,4 2 0,-4-1-1,4 1 0,0 0 1,-1-3-1,1 0-1,0-6-1,4 0 0,0-4 0,0-2-1,0-7-3,4-8-4,0 1-1,5-7-1,-1-3-3,8-7-3,-8-3-8,9-10-8,-5-2-5,4-3-3,-3-4-6,-5 0-4</inkml:trace>
  <inkml:trace contextRef="#ctx0" brushRef="#br0" timeOffset="236151.5071">14223 14847 366,'0'3'49,"-5"-3"-6,5 0-9,0 0-5,5 3-5,-1-3-1,8 0-6,8 0-3,5 0-3,0-6-3,3-7-2,1 2-5,-1-2-2,-3 0-6,4 1-3,-5 2-2,1 2-2,-1-1-3,-3 2-5,-1-2-7,1 4-7,-5-1-8,-4-4-5</inkml:trace>
  <inkml:trace contextRef="#ctx0" brushRef="#br0" timeOffset="236806.5445">15238 14926 354,'0'0'49,"0"3"-2,0-3-8,0-3-7,0 3-8,4 0-5,-4 0-4,16 0-5,-3-6-1,3-1-3,0-2-2,5 4 0,-9 2-2,9-3-1,-5 6-4,-4-4-5,1 1-4,-5 0-5,4 3-4,0-3-5,-4-3-6,1-1-4,3 1-4,-4 1-4,21-11-6</inkml:trace>
  <inkml:trace contextRef="#ctx0" brushRef="#br0" timeOffset="237113.5621">16143 14271 291,'4'-3'29,"-4"0"-3,0 1-2,0 2 0,0 0-3,4 0-7,-4 0 3,4 2 2,-4 1 7,0 7-5,4-1 0,-4 1-4,4 4-3,0-1-2,-4 3-2,4-2-3,0 8-3,-4-8-2,4 9 1,1-3-1,-1 3-7,-4-3-2,0 7-6,4 2-8,-4-5-5,-4-5-4,4 2-9,-9 1-6,5 2-3</inkml:trace>
  <inkml:trace contextRef="#ctx0" brushRef="#br0" timeOffset="237434.5805">15758 14883 331,'0'0'24,"0"0"5,0 3 6,4 1 1,8-4-5,0 0-6,5 0-6,-1 0-3,9 0-1,3-4-1,-3 1 0,8 0-3,4 0-1,-5-7-1,9-1 1,0 2-2,4-4-2,0 2 2,0-2-1,0 4-1,4-4-2,-8 3-1,0 6-1,-4-6 1,4 4-5,-4-1-4,-8 4-5,-1 0-5,-3 0-4,-5 3-5,-3 0-4,-5 0-7,-4 3-9,0 0-3,-4 27-9</inkml:trace>
  <inkml:trace contextRef="#ctx0" brushRef="#br0" timeOffset="237953.6102">16327 15069 264,'0'0'25,"-4"0"-1,4-3-5,0 3-5,0-6-3,0 6-2,0 0-3,0-3-1,0-2-1,0 5-1,-8-7 2,8 7 1,-5-6 0,-3 3 6,4-3-3,-4 2 0,0 1-1,0 3 2,-1-3-3,1 3-2,0 3-1,0-3 0,-4 3-1,3 4-2,1 2 0,-4 2 2,4 5 0,-5 0 0,1-2 2,4 2 2,-4 3 1,4 5 0,-1-3-1,1 8-1,0-2 0,0 3-2,4 6-2,4-1 1,-4-4-2,4-4 0,4 1 0,0-4 0,4-3 0,4-5-3,5-5 0,-5-2-1,8-6 1,-7-3 0,-1 0 1,0 0 0,-4-3-1,9-3 2,-5 1 0,-4-11 2,0 0 3,1 5-1,-1-2 3,4 1-1,-12 1 0,4 1-1,-4 1 1,0-7 0,0 5 0,-4 4 0,4 1-1,-12-7-1,4 13-2,4 0 1,-9-1-1,1 1 0,0 1-1,-1 5 0,-3 4-1,0 6-1,3-5-4,-3-1-5,4 5-6,-1-7-8,5 2-8,4-4-7,-4-3-11,0 1-9</inkml:trace>
  <inkml:trace contextRef="#ctx0" brushRef="#br0" timeOffset="239103.6759">16970 15225 313,'4'-3'29,"0"-8"3,12-8-1,1-5-1,-1 2-3,4-2-2,1 1-4,-5 3-3,1-2-4,-1 4 0,9-3-3,-9-1-3,0 1-1,-3 2-2,3 0 0,-4 5-1,1-2-1,-9 8 0,4 2-1,-8-1 1,4 4-1,0 0-1,-4 3-1,0 0 1,0 0 0,0 0-1,0 0-1,0 3 2,8 4-1,-8 4 0,8 5 0,-8 0 0,-4 1-2,4 2-2,0-1-3,0 1 2,-4-2-1,-4-1 2,-4 2-2,-1 1 3,5-3 1,-4-5-1,0-2 1,-1 1 0,1-7 1,0 3 1,4 1 1,-1-6 0,-3 2 2,4-3-1,4 0 4,-4 0 0,0 0 0,3 0 0,-3 0-1,8 0-2,0 0 0,0 0-1,0 0-1,0-3 0,8 3 0,9-5 1,-1 2-2,5-9 0,-1-1 0,9 2 0,-1-2 1,1 0-1,0-3 0,-1 2 0,5 1 1,-8 2-1,3-2 0,-3-2-1,0 3 2,-5-3-1,-4 2 0,1 2 0,-9-2 0,4 7 0,-8-4 0,0 7 0,0 0 0,-4-2 0,0 5 0,5 0 0,-5 0 0,0-3 0,0 3 0,0 0 0,-5 6 0,5 5 0,0 5 0,-4-2 0,0 2-1,4 0 2,0-5-1,0 5-1,0-6 2,0-1-1,0-1 0,8 2 0,1-4 2,-1-3 2,4-3 2,-4 0 1,5 0-1,-9 0 0,8-3-1,-4 0 1,4-3-2,-3 3-2,-5 3 0,0-4 1,4 1-2,-4 3-1,-4-3 1,0 3-1,0 0 0,4-2 0,0 2 2,0 0-2,0 2 0,1 1 0,-5 0-1,8 1 0,-8-1-1,4 0-2,4 0 1,-8 0-1,4 0 1,0 1-2,0-4 3,-4 0-1,9 0 1,-5 0 1,0 0-1,4-4 2,-4 1-1,4 0 0,4 0 0,-3-3 0,-1-1 1,0 7 1,8-3 2,-3 3 0,-1 0 0,4 0 0,-3 0 1,3 0-1,0 0-1,-3 3 0,3-3-1,-4 3-4,1-3 0,3 0-6,-12 0-1,4 0-4,0 0-2,-8 0-9,0 0-10,0 0-6,0-3-3,-4-2 1,0-4-1,-24-21-3</inkml:trace>
  <inkml:trace contextRef="#ctx0" brushRef="#br0" timeOffset="239324.6886">17690 14704 241,'0'-4'49,"-4"-5"1,-4 3-4,0 2-2,-1-2-7,5 3-5,0 0-12,4-4-4,0 4-7,0 0-9,0 3-11,0-2-11,0 2-12,0 0-11,8 0-8</inkml:trace>
  <inkml:trace contextRef="#ctx0" brushRef="#br0" timeOffset="239914.7223">18558 14638 360,'0'-6'41,"0"3"1,4 0-7,-4-2-9,0-5-7,0 4-5,-4 3-3,4-3-4,0 2-3,-8-5-2,0 1 1,-5 1-2,9 1-1,0 0 0,-8-4 0,4 4 0,-5 1 0,-3 5 2,0 0-1,3 0-1,1-3 0,-4 3 1,3 5-1,-3-2 0,4 6 0,0 4-1,-1 0 2,1-5-1,4 8-1,4-4 2,-4 3-1,-1 1 2,5 1-1,4-1 1,0 1 0,0-1 4,4 3-1,0-4 1,1 1-1,7-4 2,4 3-1,-4-3-1,5-2 0,-1-1 0,-4-1-1,5 2 0,-5 0-1,0-1-1,1-1-1,-1 5 1,-4-4-1,0 4 0,1 1 1,-5 2 1,0 2 1,0-6-1,-4 4 0,0-1-2,0 0 2,-8 1-2,-1-1 1,1-3 0,-4 3-1,0-3-1,-1-2 0,5 0 0,0-6 2,-4 3-2,4-7 0,-5 0 1,1 0-1,4 0 0,0-4 0,-5-3 0,9-3 1,-4-3-1,4 1-1,0-3 2,0-1-2,4 2 2,0-5-1,4-2-1,4 2 1,0-5 0,0 2 0,9-2 0,-5-3 0,9 2 1,-9-2 2,4-3 1,5 1 2,-1 2 1,-8 0 0,1 5-3,-1 1 0,-8 5 0,4 2-2,-8 1 0,4 4-1,5 5-4,-9 4-5,-4 0-4,4 0-4,-5-3-2,5 6-4,-4-3-5,-4 4-7,0 5-3,4 7-5,0-5-2,0 5-3,-13 33-6</inkml:trace>
  <inkml:trace contextRef="#ctx0" brushRef="#br0" timeOffset="240415.751">18853 15146 301,'0'0'35,"0"0"1,0-4 1,4 4 0,-4 0-8,8-11-4,0-1-7,0-4-2,9-2-3,-1-1 0,-3-2-1,3-4 0,0-2-1,1 0-1,-1-2-1,0-1 1,-3 0-3,3-3-1,5 2-1,-9-4-2,0-4-1,4 0-1,-3-2 0,-1 0 0,0-5 1,1 6-1,-1-3 0,0 6-3,-8 2 1,4 8 0,1 0 0,-9 4 0,4 7 0,4 0 1,-8 8-1,0 1 0,0 1 2,0 3-1,0 3-1,0 0 0,0 3 1,0 10 1,-8 7 2,8 8 0,-17 5 1,9 3-2,-8 7 1,4 7-3,-1 5 2,1 3 0,4-3-2,0-2 1,-1-6-2,5-1 1,-4-6-1,8-3-3,-4-5-1,4-9-2,4 0-2,-4-6 0,0-1-1,8-8-1,5-5-7,-5-3-8,4 0-10,0-5-7,-3-4-9,19-28-9</inkml:trace>
  <inkml:trace contextRef="#ctx0" brushRef="#br0" timeOffset="240628.7632">18898 14608 422,'4'0'51,"-4"0"-9,0 0-8,8 0-7,9-3-6,3-10-5,5 7-5,-1 0-2,9 1-7,-4-2-6,-1-2-7,9-1-1,-4 4-6,0 0-5,-1-5-2,-3 1-4,0 0-1,-1-1-2,-7-1-5,-1 5-7,25-13-6</inkml:trace>
  <inkml:trace contextRef="#ctx0" brushRef="#br0" timeOffset="243700.9389">13817 13654 165,'0'-6'31,"0"3"5,0 0-4,0-1-6,-4 4 0,4 0-3,-12-3-5,-5 3 0,5 0-6,-4 0-1,-1 0-1,-3 0-1,-1 0 0,-7 0-2,3 3-1,1-3 0,-5 4-3,0-1 0,-7 6-2,-5-4 2,8-2 1,-4 1 6,0-1 1,4 3 1,-3 4 0,-1-7-2,0 0-1,-4-3-1,-4 8-2,4-8-2,-8 6 0,0-3-1,4 1-2,-4 2 1,-1-3-1,-3 4 0,4-1 1,4-3-2,-4 0 1,-4-3-1,4 0 0,-5 5 1,1 1 1,-4 4 0,-1-1 4,-3-4-3,-4 11 2,3-3 1,5-7-1,0 5-1,-1 2 0,1-3-2,-5-1 2,1-1-2,0 8 1,-1-3-2,-3-4 0,7 2 0,1-1-1,0-4 2,4 1-1,-5-3 1,5 3-1,-4-1 1,-1 0 0,1 1 1,0-1 0,-5-3 0,1 4-1,4-1-1,8 2 2,-9 2-2,5 2 2,-4-1-2,-1 2 1,-3 3-1,8-2 0,-9-1 0,1 0-1,4-2 0,3 5 0,-3 1 1,8 2-1,-4 0 0,4 2 1,-5-3-1,1 4 1,0 3 0,-4-4 0,-1 3 3,5 1-1,-4 2-2,-5 7 0,13-4 2,-4 2 1,0 4-2,4-2 0,-1-4 0,-3 6 0,0-5-1,0 2 0,0 2 1,3-5-2,1 0 0,4-3 0,0 2 0,4-2 0,0 0 0,5 2 0,7-9 0,0 6 0,1-6 0,3 6 0,-4-2 0,9-7 0,-1 12 0,1-5 0,8 3 0,-1-2 0,1-1 0,0 9 0,8 1 0,-4 4 0,-1 2 0,9 4 0,-4 2 0,4-3 0,0 3-2,4 0 4,-4 0-2,9 1 0,3-3 0,0 2 0,0-3 0,5 0 0,3-3 0,-3-4 0,7 4-2,-3 0 4,7-4-2,1 4 0,4-5 0,-1 2 0,9-4 0,0-3 0,4-3 0,9-1 0,-1-6 0,0-1 0,4-4 0,-3 1 0,7-7 0,-8-1 0,5-1 0,3-1 1,0 0 2,1-3 0,7 1-1,-7-4-1,3 0 0,-3 0 1,3 0-1,-3-4 0,7 1 1,5-6-2,-5-1 1,5 5-1,0-1 1,0-4-2,-5 1 2,5-2 0,-5-5-1,1 6 0,8-2 0,0 4 3,-5-2-1,-3 1 1,4-1 0,-5 2-2,1-1 2,-1-7-2,5 6 1,4-1 0,0-2 0,-5 1-1,5 4 1,0-2-2,-8-3 0,-1 4 0,5-1 1,4 2 0,-5 2 0,1-4-1,0 4 2,-1-2-2,-3 2 1,-5-1-1,1 4 1,-1-6-2,5 1 3,0 1 1,-1 4 0,-3 0-1,3 0 1,1-3 0,-5-1-1,1 4 0,-5-3-1,9-1 0,-5 3 0,9-6-1,4 0 1,-4 4-1,-1-2 0,1-1 2,-4-1-2,-1-3 0,5 2 0,4 5-1,-5-7 2,5 7-1,-4-1 0,-5 3 0,-3-3 0,-5-2 1,1 2 1,-1 4 0,5 0 0,-1-3 1,-3 2 0,3-2-2,-3 1-1,-5-1 1,0 0-1,-4-1-1,1 1 2,3 0 0,-4 1-1,0-2 0,1-2 1,-1 3-1,0-1-1,0-1 2,0 2-1,-3 0-1,3-1 2,-8 1-1,4-1-1,-8 4 2,4 0-1,0-2-1,0 2 2,4-3-1,-4 6-1,4-7 1,-4 4 0,4 0 0,1 0 0,-5 0 1,-4 0-1,4 3 0,0-4 0,0 3-1,0-2 2,0 3-1,0 0 0,4-4-1,0 1 1,0 3 0,0 0 0,-4 0 1,4-3-2,-4 3 1,-4-3 0,4 3 1,1-3-1,-6-1-1,5 1 1,5-3 0,-5 0 0,0 4 0,4-4 1,0 2 1,4 1-2,-8 3 1,8-3 1,-3 0-2,-1 3 0,4 0 1,-8 0 0,4 0-1,0 0 0,4 0 0,1-3 0,-1 0 0,0-1 0,0 4 0,1 0 0,-1-3-1,0 0 2,-4 1-1,0-1 0,0 0 0,5 0 0,-1-3 0,0 2 0,4 4 0,1-3 0,-1-3 0,-4-1 0,4 1 0,-3 0 0,-1 1 2,0-5-1,-4 1-3,9-1 3,-9-1-1,4-2 0,0 1 0,0 1 0,-3-2 1,3-3-1,-4 2 0,0-2 0,-4 2 0,0-6 1,0 1-1,4 2 0,0-4 1,0-4 0,9 1 0,-9-2 0,4 3-2,-4-3 3,0-1-1,1 0-1,-10-1-1,1-3 1,0 1 1,-8 0-1,0 0 1,-4-2 0,-1 2-2,-3-4 2,-1 4-2,5-5 2,-4-1-1,-5 1-1,-4 0 2,5-5-1,-5 0 0,1 0-1,-5 1 2,4-4-1,-3 3 0,-5 0 0,-4 10 0,0-7 0,-4 7 0,4-3 0,-4 1 0,0 8 0,-8-3 0,4-5 0,-4 2 0,-5 3-1,-3-3 2,4-2-1,-5 2 0,1 0 0,-5 3 0,5-2 0,-4 2 0,-5 3 0,0-1 0,1 4 0,-1-4 0,-3 7 0,-1 2 0,-4 2 0,0 1 0,-3-3 0,-1 4 1,-4 1-1,0-2 1,0 7-1,-4-2 0,-4-2 0,8 0 0,-4 1 0,0 3 0,-4-2 0,0 1 0,-1-2 0,-3 6 0,0-1 0,-4 4 0,3-3 1,-7 0 0,0 0 1,-1 0 0,9 1 0,-8-3-1,-1 5-1,5 0 0,-5 0 0,-3 0 2,3 0-2,-3 0 2,-1 5-2,1-5 1,-1 0-1,1 0 2,4 0 0,-5 0-2,1 2 2,-5 1 0,0 0-1,5 0 0,-1 0-1,1 1 0,3-1 0,-3 0 0,4 3 0,-1-3 1,1 4-1,-5-4 1,-3-1-2,-1 4 2,0-3 0,1 0-1,3 4 0,5-4-1,-5 0 0,5 0 2,-5-3 0,1 7-1,4-6 0,-5 2-1,5-3 2,-1 7-1,1-4 0,4 3 0,-1-6 1,1 0-1,-5 3 0,1-3 0,-4 7 0,3-7 1,-3 3 0,-1-1 1,5 1-2,-5 0 1,9 3 0,-5 1 1,5-1-2,0-3 0,0 0 0,-5-3 1,9 4-1,0-4-3,-5 0 3,13 3 0,-8-3 0,8 0 0,-4 0 0,4 0 2,0 0-2,-4 0 0,4 0 0,0 0 0,-4 0 0,4 0 1,-5 0-1,14 0 0,-9 0 0,8-3 0,0 3 0,4-4 0,0 4 0,1 0 0,-1 0 0,4-3 0,-8-3 0,5 6 0,-1 0 0,0 0 0,-4 0 0,4 0 0,1 0 0,-5 0 0,4 0 1,0 0-1,9 3-1,-5-3 1,0 3 0,9-3 0,0 3 0,-5-3 0,9 0 0,-1 0 0,-3 0 0,7 0 0,-3-3 0,4 3 0,-5 0 0,1 0 0,4 0 0,0 3-3,-1-3 3,1-3 0,0 3 0,-1-3 2,5 3-4,0 0 2,-4 0 2,4-3-1,3 0-1,-3-1 0,0 0 0,0-4 0,0 3 0,-1 2-3,5 0 3,0-4 0,-4 7 2,4 0-2,0-3 0,0 0 1,4 3-4,-4-3 0,4 3-3,-4 0-5,4 0 1,0 0-5,0 0-2,0 0-7,0 0-4,0 0-9,0-3-13,0 3-17,0 0-1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5T01:27:48.18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56 7572 274,'0'0'40,"4"3"-4,-4-3 0,0 0-2,0 0 1,0 0-4,0-3-5,0 3-5,0-3-4,0 3-4,0 0-3,0 0 0,0 0 1,0 0 1,0 9-4,0 2-1,0-1-2,0 9 0,0-1-2,4 4 0,-4 2-2,0 1 0,0 2 0,-4 3-3,4 1 1,-4-3-2,4-1-2,-8-3 0,8 1 0,-4-7 0,0-2-1,4-7 0,0-1 0,0-4 4,0-1 0,0-3 0,0 0 0,0-7-1,8-1 1,0-14 1,0 5-1,5-6-1,-5 3 2,-4-3 1,8 3-1,-4-2 0,1 4 1,-5-4-2,0 8 2,4 1 1,-4-2 1,0 6-1,0 6 0,0 0 2,5 3-2,-5 3 1,4 5-2,0-2 2,-8 13 0,4-1-2,4 1 0,-8-3 1,4 1-1,5 2 1,-1-5-3,-4-1-2,4-3 2,-8-2 0,8-2-1,-8-6 3,4 0-2,5 0 2,-1-3-2,-4-2 2,0-4 0,4-11 0,4 6-1,1-8 1,-1 4-1,0-1 0,1 3 1,-5 2 0,4 1 1,-4 1 3,0 7 1,1-1-1,3 6-1,-8 0 1,4 0 0,0 3 0,1 0 0,-1 6 1,-4 6-3,4 1 0,-4-2 0,0 2-2,4 1 0,-4 2 0,1-3 0,-5-1 1,4 1-1,0-2-2,0 2-3,0-7-2,0 1-2,0-4-3,-4-1-7,0-2-2,0 4-7,0-7-8,4 0-11,0 0-11</inkml:trace>
  <inkml:trace contextRef="#ctx0" brushRef="#br0" timeOffset="295.0169">1936 7446 411,'0'0'28,"9"0"-8,-1-3 1,0 3 0,4 0-5,1-3-2,-1-3-5,4-1-1,-3 6-1,-1-9-3,4 7-1,5-7-1,-9 4 1,8 1-2,-3-1-2,-5 0-6,0 2-6,1-2-7,-5 3-6,0 3-5,-4 0-5,-4 0-7,8 0-8</inkml:trace>
  <inkml:trace contextRef="#ctx0" brushRef="#br0" timeOffset="509.0291">1969 7628 361,'0'0'36,"4"-4"3,0 4-1,5 0-6,3-6-7,4 0-7,-3-4-5,7-3-2,0 2-3,-3 5-3,-1 0 0,1-1-2,-1 1-3,0 1-4,-3-1-3,-1-1-6,0 1-4,-4 3-6,1 3-4,-1-3-6,-4 0-9,0 3-5</inkml:trace>
  <inkml:trace contextRef="#ctx0" brushRef="#br0" timeOffset="1313.0751">2956 6871 208,'4'0'28,"-4"-5"-3,4-1-6,-4-1 3,4-2-4,0 6 1,-4 0-3,0-2-1,0-5 4,8 1-1,-8-1-2,0-3 0,0-1-2,0 5-2,0-1-2,0-1-3,-4 1-3,0 1 0,4-4 0,-8 5-2,4-5 1,-4 7-1,0 3-1,-1 0-1,1-4-1,0 7 2,-4 0-2,-1 0 2,1 0-1,8 0 0,-8 4 0,4 2 0,-5 3-1,5 1 0,0 0 2,0 1 0,-5 5-1,5-2-1,4 2 0,-4-2 2,4-1 0,4 0-1,-4-1 0,4 3-1,0-6 2,4 1-1,-4 2 4,8-10 3,0 1 4,0 10 0,5-4 0,-1-2-1,0-1-2,1-4-1,-1 1 1,0 0-1,5 3-2,-5 1-1,-4-1-1,4 0 1,-4 1 2,1 4-4,-1 5 1,-4-3-1,0 1 0,-4 2 0,0-2 0,0 5-1,0-1 1,0-2-2,-4-1 1,-4 0 0,4-3-2,-9 1 2,5-2-1,-8-4 0,8-1 0,-5-3 0,1-3 3,0 0-3,4 0 0,-5-3 0,5-3 0,4-5 0,-4-5 0,8 0 0,-8 1 0,8 0-2,0-1 4,0-5-2,0 2 0,8 1 0,0-1 0,0 5 0,0-5 0,9 1 0,-5-4 0,0 2 0,-3 4 0,3 1 0,0-1-2,-4 1-1,-4 3-2,0-3-3,-4 5-1,0 0 1,0 2-5,0-1-8,-4-1-4,0 1-5,-8 4-5,4 2-4,-4 0-1,3 0-1,-11-10-5</inkml:trace>
  <inkml:trace contextRef="#ctx0" brushRef="#br0" timeOffset="1712.0979">2452 7321 382,'4'0'40,"5"0"0,-1 0-4,12-3-6,5 3-6,-1-7-4,9-1-2,0-4-2,0-1-3,3 2-1,1 1-3,4 1 0,-4-1-1,0 4-1,0-2-1,-4 1 0,-1 1 0,-3-3-1,4 2-1,-1 2-1,1-4 0,-4 3-1,4-1 0,3-2-2,-11-1 0,8 5-3,-9-7-4,5 5-2,-4 1-5,-5 0 2,1 1-2,-5-2-3,-4-2-2,5 6-4,-9 0-4,-4 3-5,0 0-4,-4 0-3,0 3-5,-33 33-7</inkml:trace>
  <inkml:trace contextRef="#ctx0" brushRef="#br0" timeOffset="2330.1333">2690 7403 341,'0'0'36,"0"-3"-2,4 0 0,-4 3-1,8-3-3,0 1-6,5 2-4,-5-3-2,4 0-4,0 0-2,1 3-2,3-3-5,-4-1 0,-4 1 0,5 3-2,-5 0 0,0 0 0,-4 3-1,4 1-2,-8-1 1,4 3 0,-4 5-1,0 2 1,0 0-1,0 1-2,-4 2-2,-8 1-2,-4-1 2,3 3-2,1-4 4,0 1-2,0-2 1,3-8 1,1 4 1,4-4 0,0-3 0,0 1 0,0-4 1,0 0 0,4 0 1,0 0 0,0 0-2,0 0 4,4 0 2,8 0-1,0 0-1,1 0 2,-1-4-1,0 1 0,5 0 1,-5 3-2,0 0 0,0 0-2,-3 0 2,3 3-2,-4 4-1,-4-1 2,0 5 0,0 5-1,-4 3 0,0-2 4,0 7-1,-4-5 0,-4 2 0,0-2 0,0 2 0,-5-2 1,1-3-1,0-5-1,0 2-2,-1-1 0,-3-4 1,4 2-2,-1-7 1,1 3-1,0-2 0,0-4-3,3 0-2,-3 0-2,4-4-3,4 1-1,-4-3-4,3-1-2,5-7-5,-4-2-9,0-1-9,4 1-8,0-3-5,8-45-8</inkml:trace>
  <inkml:trace contextRef="#ctx0" brushRef="#br0" timeOffset="2775.1587">3079 7397 381,'0'-5'36,"4"2"-3,-4 3-3,8-3-5,0 0-6,0 3-4,1 0-4,-5-3-1,4 3-2,4 0-1,-4 0 1,-4 0-1,0 0-1,9 0 2,-9 0-3,4 0-1,0 0-2,-4 3 2,0-3-4,-4 0 1,5 9 0,-1-1 1,0 5-1,-4 0-1,-4-5 0,0 4 0,4 4 0,-9-1 0,1 1 1,0 3-2,0 1 0,0-4 1,3 2 0,-3-2 0,0-2 0,4 2-1,-4 1 1,-4-1 0,7 0 0,-3-2-1,4-1 2,0 0-1,4-5 0,-4 1 0,4-2 0,-4-1 0,4 0 0,0-2 2,0-4-2,4 3 1,0 0-2,0-3 1,4 0 0,5 0 0,-1 0-1,0 0-3,0-3-2,1 3-5,-1 0-1,4-7-7,1 1-6,-1-7-9,-4 4-8,1 1-13,24-26-3</inkml:trace>
  <inkml:trace contextRef="#ctx0" brushRef="#br0" timeOffset="3051.1745">3730 7284 314,'0'0'32,"4"0"-2,0 0 1,0 0-2,4 0-1,-4 0-5,4 0-3,5 0-6,3 0-2,-4 0-3,1-3-1,-1 0-1,0 0-4,0 1-1,1-7-7,-5 2-10,0 1-6,-4 0-8,0 2-8,-4 1-3,0 0-5,0 3-5</inkml:trace>
  <inkml:trace contextRef="#ctx0" brushRef="#br0" timeOffset="3216.1839">3721 7426 271,'0'1'51,"0"-1"1,0 4-2,0-1-7,0 0-6,0-3-9,0 0-6,0 3-7,9-3-2,3 0-5,0 0-1,5-3-2,-5 0-6,8-4-5,-3-1-6,-1-4-9,5-1-11,-5 2-11,0-2-11</inkml:trace>
  <inkml:trace contextRef="#ctx0" brushRef="#br0" timeOffset="3664.2096">4851 6588 297,'0'0'35,"0"0"-5,0 2 0,0 4 2,0 0-1,0 4-4,0-4-4,4 0-7,-4 6-3,5 0-3,-5 1 0,4 5-4,-4-3-1,0 0-2,0 4-2,0 3-5,0-1-8,0-1-11,0 3-8,0 1-11,0 1-6,-17 72-7</inkml:trace>
  <inkml:trace contextRef="#ctx0" brushRef="#br0" timeOffset="4008.2292">4491 7198 372,'0'0'31,"0"0"-8,0 0-4,4 0-8,0-3 3,-4 3 4,4 0 2,9 0-2,3 0-2,-4 0 0,9-3-5,-1 3 2,1-2-1,3-4-1,1-3-2,-1 2-2,9-2-2,-4-1 0,0 2-2,3 2 0,-3-1-2,0 1 0,-1-3 0,1 1 1,0 1-2,3 1 0,-7 0 0,-5 2 0,1 1-3,-1 3-2,-3 0-3,-1-1 1,0 1-2,-3 0-3,-5 0-5,0 0-7,0 0-6,-4 1-9,0 2-5,-4 1-9</inkml:trace>
  <inkml:trace contextRef="#ctx0" brushRef="#br0" timeOffset="4540.2597">4765 7361 350,'0'0'33,"0"0"-7,0 0-6,5 0-1,-5-4-1,0 4-1,0 0 0,0 0-4,4 0 1,-4 0-4,4 0-1,-4 0 1,0 7-2,4-7-3,-4 9-1,4 1-1,0-1 1,-4-1-1,0 5-3,0 0 2,0-2-1,0-2 1,0 4-2,4-3 0,-4-2 0,0 1 1,0-2 0,4 2-1,-4-6 0,4-3 0,-4 7-1,0-6 2,4 2-1,0 1 2,1 2 0,-5 3 0,8-9-2,-4 0 2,-4 0 0,8 0 0,-8 4 1,8-4-4,-8 0 3,4 0-2,-4 0 0,4 0 1,-4 0 0,4 0-2,-4 0 1,9-4 1,-5 4-2,0-3 2,4 3-2,0-3 2,5-3-1,-1 3 0,0-1 2,-4 0-2,0-3 1,9 4 0,-5-3 0,0 3-1,1-1-1,-5 4-2,8-6-1,-8 3-5,1 3-2,-1-3-4,-4 3-1,8-7-3,-12 2-3,4 2-5,0 0-4,0 3-4,-4 0-3,0 0 0,9-6-8</inkml:trace>
  <inkml:trace contextRef="#ctx0" brushRef="#br0" timeOffset="4800.2745">5027 7284 298,'0'0'42,"0"0"-5,0 0 3,-4 0-1,4 0-5,0 7-4,0 5-6,0 3-3,-4 1-3,4 3-2,0 1-2,-4 1-3,0 1-1,0-1-3,0 7-3,0-4 0,4 7 0,-4 0-2,4-4-2,-4 4-4,4-1 0,-5-2-5,5 3-3,-8-4-3,4 3-8,0 2-10,0-9-12,-4 1-12</inkml:trace>
  <inkml:trace contextRef="#ctx0" brushRef="#br0" timeOffset="10815.6186">1224 8868 254,'0'0'33,"0"0"-3,8-4-5,-8 4 1,0 0-3,0 0-1,0 0-4,0-4-2,0 4-1,0-7 1,0 7-4,0-9 3,0-1-4,-8 1-3,4 4-1,-4-1-2,0 2-1,-1-2-2,1 0-1,0 3 1,0-1-1,-4 1-1,-1 3 0,1 0 1,0 3 0,-1 4 0,-3 2-1,4 1-1,0-2 0,-1 4 2,5 1 0,-4-2-1,4 5-1,-1 0 2,1-2-1,4 2 2,0 2 0,0 1 0,4-3 1,4 8-1,-4-5-2,4-2 2,12-1 0,-3-5 2,3 2 0,5-4 0,-1-2 2,1-1-2,-5-6 0,9 3 2,-1-3-1,-8 4 0,1-3 1,-1 2-1,1 0-1,3 4 0,-8-1 3,5 4 0,-5 7 0,-4 5-1,0-1-2,-4 0 0,-4-2-1,5 6-2,-5-1 2,0 0-2,0-2-1,0-1 1,0 1 0,0-1-1,-13-2 0,1-2 1,0 2 0,-1-4-2,-3 1 2,0 0-1,-1-8 0,1 1 0,4-3 1,-5-2 2,1-1-1,4-3-1,-5 0 0,5-3 1,0-4-2,-5-2 1,5-6-1,4 0 0,0-1 1,4-2-1,4-1-1,0-2 1,0 2 0,0-8 0,8 3 0,-4-4 0,12-2 0,1-1 0,-5 1 0,4-3 0,5-2 0,-1-2 0,1 7 2,7 3 1,-7-2 0,-1 12-3,-7-4 3,-1-1-2,0 9 3,-4 4 0,0-2 1,-3-5 1,-5 6-3,0 2-1,-5-1 1,5 2-1,-8 1-1,0 0 0,-8-1 0,3 6-1,-3-2 0,8 3 0,-4 0 0,-5 0 0,1-4 0,4 4 0,-1 0 0,5 0-3,0 4-4,4-4-2,0 0-5,4 0-1,0 0-2,0 0-2,0 0-1,4 0-3,0 0-5,-4 0-3,8 0-2,4 0-8,-3 0-4,7 3-3</inkml:trace>
  <inkml:trace contextRef="#ctx0" brushRef="#br0" timeOffset="11081.6338">1769 8871 410,'0'0'46,"0"0"-7,4 3-6,0 0-9,0-3-4,0 3-5,0 4-5,0-4 0,8-3-4,-3 0-1,3 0-3,-4 0 1,4 0-1,-3-3-1,3 0-3,0-1-3,0-5-6,5-1-3,-5 9-9,-8-6-6,4 1-6,-8 6-10,0 0-4,4 3-7</inkml:trace>
  <inkml:trace contextRef="#ctx0" brushRef="#br0" timeOffset="11270.6446">1744 9098 284,'0'0'32,"0"-3"-4,0 3-5,0 0 2,0 0 1,8 0-1,-4 0-3,0 0-1,5 0-2,3 0-6,0-3-2,0 0-3,1-7-2,3 4-2,-4-1-1,9 4-3,-5 0-7,-3 0-8,3-5-8,-4 5-10,5 0-8,-9 3-6</inkml:trace>
  <inkml:trace contextRef="#ctx0" brushRef="#br0" timeOffset="11625.6649">2366 8480 347,'0'0'40,"0"-3"-3,0-1-2,0 3-5,0 1-7,0-5-5,0 5-5,0 5 0,0-4 0,0 6 1,0 12-1,0 1-1,0 6-2,4 1-2,-4 3 0,0 4-2,0 2 1,0 4-2,0 0-1,0-1-1,-4 4-1,-4 0-1,4-3 0,-4 0 0,4-4-2,0 1 2,0-4-1,-1 9 0,1-1-5,0-6-3,0-5-1,4-3-3,-4-2-2,4-7-4,0-2-4,0-5-5,0-8-3,0 0-4,0-3-5,4-6-8</inkml:trace>
  <inkml:trace contextRef="#ctx0" brushRef="#br0" timeOffset="12020.6875">2612 8755 331,'0'0'29,"-4"0"-7,4 0-6,-4 0-3,0 3-4,0-3-2,-5 0-2,1 9-2,4 1 1,0-5-1,0 1-2,-4 4 0,-5 2 0,1-2 0,4 1-2,0-1 2,-4-1 1,3 1 3,-3 4 1,0-1 5,-1-1 1,1-4 2,0 5 3,4 3-1,-9-2-1,9-4 1,4 3-4,-8-1 2,4-1-3,-1 2 1,5-2-2,4 2-3,-4-3 0,0-1-3,4-1 0,0-2-1,4 1-1,0-1-1,0 0 0,9 1 2,-5-1 0,4 1-2,5-6 0,-5 9 0,0-10 1,4 9-1,-3-2-3,-1-4-1,-4 1-3,0 3-2,-3-4-4,7 3-2,-4 1-5,0-4-4,0 0-6,-8 0-4,9-3-8,-5 0-7,4 0-4</inkml:trace>
  <inkml:trace contextRef="#ctx0" brushRef="#br0" timeOffset="12695.7261">3128 8254 194,'0'0'18,"0"0"0,0 0 1,0 0-2,0 0-3,0 0 1,0 3-2,0-3-1,-4 0-2,4 13 0,-4-8 0,4 1 2,-9 7 1,5-7-4,0 0 1,0 2-1,0 5 3,-4-3-3,0-1 0,4 6-2,-1-3 2,1 6-2,0 1 1,-4 1 0,4 3-3,-4 1 2,0-2-1,4 2 0,-1 4 1,-3 2 0,4-2-2,0 2 2,-4 2 1,4-5 0,0 0 0,0 3 1,0 0 1,-1 2-2,1-2 0,0 0 0,4 0-1,0 1-1,-4-3 1,4-1-1,-4 3 1,4-1 0,0 4-2,0-2-1,0-1-1,0-2-1,4-4 0,0 0-2,0 2 1,5-6 0,-1 3 0,0-6-1,0 2-1,4-5 1,-3 2-4,3-3-1,0-3 1,-4-6-4,0 3 1,1-1-4,3-3-5,-4 0-4,-8 4-5,8-4-4,1 0-6,-9 2-8,0 1-8</inkml:trace>
  <inkml:trace contextRef="#ctx0" brushRef="#br0" timeOffset="13342.7631">3423 8791 269,'0'-6'36,"0"3"-1,0 0-1,0 1 0,0-1 1,0 0-6,0-1-6,0 1-3,4-3-5,4 3-5,0-4-2,0 1-3,5 1 0,-1-1-2,-4 3-1,0-4 1,4 4-1,1 0-2,-5 3 1,0 0 0,4 0 0,-3 0-1,-5 3 0,0 4 0,0 5 0,-4-1 0,0 2 0,0 3 2,0-2-2,-4 2 0,0 0 0,4 2 1,-9-2-1,1 1 0,4-1 0,0-2 0,-4 2 0,4 0 0,0-2 0,0-1 1,-5-3 0,9-1 3,-4 2-2,0-4-1,0 2-1,-4 1 3,8-6-2,-4 6 1,0 0 0,4-4 0,-4-3 1,4 2-2,0 1 1,0 1 1,0-1-1,0-3-1,0 0 0,4-3 1,-4 0 0,8 3 1,4-3 0,-4 0 0,5 0-2,-5-3 1,8 0-1,-3-3-1,-1-4 0,-4 4-3,0 1-4,5-1-2,-5-1-5,-4 4-6,4 3-7,-4 0-9,-4 0-9,0-3-6</inkml:trace>
  <inkml:trace contextRef="#ctx0" brushRef="#br0" timeOffset="13905.7953">3771 8318 298,'0'0'25,"4"0"-7,-4 0 1,0 0 5,0 6 6,8-6 2,0 3-1,0 13-2,0 5-5,1-5-3,-1 1-4,8 2 1,-4 8-3,1-3-3,-1 5-1,4 1 0,-3 0-2,3 3-1,-4 6-1,1-3-2,-5-1 0,0 6 2,0-4 0,0 3 0,-8-4-1,0 1 1,0-1-1,0 4 0,-4-3-1,-4 3 0,4-4-3,-8 1 0,-1 2-1,5-5 0,-4-4 0,4 2 0,-9-5-3,9-3-4,-4 1-4,0-7-1,-5-3-6,9 1-2,0-8-5,-4-1-4,-1-4-12,13 0-10,-8-3-16</inkml:trace>
  <inkml:trace contextRef="#ctx0" brushRef="#br0" timeOffset="19359.1073">4397 8861 291,'0'0'35,"0"0"-4,0 0-2,0 0-7,0 3 0,0-3 0,0 4 0,8-1 2,-4-3-4,4 0-2,5 0-4,3 0-2,5-3-1,-1 3-1,0-4-3,5 4-1,4-7-1,3-3 0,1 4-2,0-1 1,0 4-3,4-3 0,-5 4 0,1-4 0,-4-1-2,3 4 2,-3 3-1,-4-3 0,3 3 0,-7 0 0,-1 0 0,-3 3 0,-1 0 0,-4-3 0,-3 7 0,-1-1 0,0-4-1,-4 4 2,4 0-1,-8-2 0,4-4 0,-4 3 2,0-3-2,4 3 0,0 0-1,-4 0 1,0 1 0,0 3 0,-4 0 0,0-1-1,4 7 1,-4-4 2,-4 3-2,-4 3 0,4-3 0,-5 7 0,1 0 0,4-2 0,-9-1 0,9 2 0,0-6 0,4 1 0,0-2 0,0 2 0,0-7 0,4 4 0,-4-4 0,4-3 0,4 1 0,-4-4 0,8-4 0,0 1-1,4-10 1,1 1 0,-1-4 1,0 2-1,-4 1 0,9-5 0,-9-1 0,4-1 0,5 4 0,-5-3 0,-4 4 1,0-1 1,0 2 2,-4 1 1,-4 4-1,0-1 0,0 2 1,0-1 0,0-4-2,-4 5 1,-12 2 0,4-4-1,4 4-1,-1 0 0,1-4 0,-4 4 0,4 1-1,0-5 3,-1 4-3,1-4-1,-4 2 0,8 2 1,-4 0-1,-1-1 0,5 1-5,0-4 0,0 3-4,0-6-5,-4 0-2,4 2-4,4 1-10,-4-2-11,4 1-12,0-32-12</inkml:trace>
  <inkml:trace contextRef="#ctx0" brushRef="#br0" timeOffset="19752.1297">5658 8340 415,'-4'0'30,"4"0"-4,-4 0-2,4 6-3,0 5-2,0 12-2,-4-3-5,4 7 0,-4 8 2,-1-1-4,5 5 0,-4 1 0,0 3-1,0 0-1,4-2-2,-8-1-2,4 0-1,4 3 1,-4-4-2,0 1 0,-5 0-1,5 1-1,4-7-4,-8-1-4,0 4-2,4-7-5,-4 3-6,0-4-5,3-9-4,-3 1-3,8-5-4,-4-3-3,0-4-1,0-4-1,4 17-4</inkml:trace>
  <inkml:trace contextRef="#ctx0" brushRef="#br0" timeOffset="20129.1513">5920 8685 342,'0'0'27,"0"0"-4,-4 0-1,-4 6-7,-1 5 0,-3-1-6,0-1-2,0 1 2,-5-1-2,5-1 0,0 2 2,-1 3 3,-3-5 1,0 1 0,3 4-2,1 0 2,-4-4-3,3 2-1,5 2 0,0 0-2,-4-5-1,8 1 0,0 1-1,-5 2-2,9-7 1,0 8-2,0-4-1,0 1 0,0-5 0,0 4 0,4-2 0,-4-1 1,5 4 0,7-1 0,-4-4 1,4-2-3,5 3 2,-1-2-2,5-4 0,-1 3-1,0 0 0,5 0-4,0-3-3,-5 0-4,1-3-5,-5 0-10,8 0-7,-7-7-9,3 2-5,25-8-7</inkml:trace>
  <inkml:trace contextRef="#ctx0" brushRef="#br0" timeOffset="20347.1638">6297 8758 432,'4'0'37,"-4"-3"-8,4 3-7,0-3-2,0 3-5,8 0-4,0-4-3,5 1-1,3 0-4,1 1-4,-1-1-9,1-3-2,-9 0-8,9-1-6,-9 1-7,0 3-6,-4-1-13</inkml:trace>
  <inkml:trace contextRef="#ctx0" brushRef="#br0" timeOffset="20540.1748">6325 8923 357,'0'0'40,"0"0"-5,0 0-4,0 0-7,-4 7-5,4-7-6,4 0-3,-4 0-2,0 0-3,4 0-1,13 0-1,-1-4-3,-4 1-4,9 0-7,-1-6-6,-3-1-6,-1 2-9,5 2-6,-9-4-3,41-10-8</inkml:trace>
  <inkml:trace contextRef="#ctx0" brushRef="#br0" timeOffset="20977.1998">6808 8443 306,'0'-3'35,"0"0"-4,4 3 1,-4 0-2,0 0 0,0 0-2,0 0-5,4 0-4,1 0-6,-5 0-3,0 0-2,0 3-2,0-3-1,4 6 2,-4-2-1,0 11 0,4 0-2,-4 7-1,0-5 1,0 3-2,0-3-2,0 5 1,0-4 0,0-2 0,0 3-1,-4-2 0,0-1 0,4-2 0,0 2 0,0-5 0,0 2 0,-5-3 0,1-1 0,4-1 0,0-1 0,0-1 0,0 0 0,0 1 0,0-4 0,4 0 0,1 2 0,-1-2 0,4-3 0,0 0 0,0 0 0,0 0-1,5-3 2,-1 0-1,0-5 0,5-2 0,-1 1 2,5-1-2,-9 2-1,4-1-4,5-4-5,-5 3 0,0-1-7,1 2-6,-5-1-6,0-1-4,-3 1-7,-1-2-8,4-22-5</inkml:trace>
  <inkml:trace contextRef="#ctx0" brushRef="#br0" timeOffset="21218.2136">7103 8271 344,'-4'-1'43,"4"1"1,0 5-2,0 1-7,0 10-7,-4 1-4,4 12-2,0 1-6,-4 7-3,4-1-2,-8 4-1,-1 6-3,5 0 0,-4 0-2,0 1 0,-4-6-1,8 5-1,-5-6-1,1-4 0,4-2-1,-4-3-5,4-4-2,0-3-4,4-5-3,0-3-6,0-8-7,0-1-9,4-1-10,0-6-13</inkml:trace>
  <inkml:trace contextRef="#ctx0" brushRef="#br0" timeOffset="22509.2874">4937 8639 146,'0'0'17,"0"-3"-5,0 3 2,0 0-2,0 0 2,0 0-2,0 0 1,0-2-1,0 2 5,0 0-3,0 0-2,-4 0 2,4 0-3,0-3-1,0 3 1,-4 0-2,4 0-2,0-3 0,0 3-1,0 0 1,0 0-1,0 0 1,0 0 1,0 0 2,0 0-1,0 0 2,0 0 1,0 0-1,0-4-1,0 4-1,0 0-3,0 0 0,0 0-1,0 0 0,0 0-2,0 0-2,0 0 2,0 0-2,0 0-1,0 0 2,0 4-1,0-4 0,0 3-2,0 2 2,0 4 0,8 1-1,-8-1 0,0-1 0,4 2-1,5 2 0,-1-1-4,-4-1-8,0-4-2,0 1-3,0 2-5,0-4-5,4 1-6,5 1-11</inkml:trace>
  <inkml:trace contextRef="#ctx0" brushRef="#br0" timeOffset="34057.948">1212 11015 185,'0'0'23,"0"0"5,0 0 0,0 0-3,0 2 2,0-2-1,0 0 2,0 0 1,0 0 2,0 0-4,0 0-2,0 0-1,4-2-4,-4 2-6,0 0 1,0-12-2,0-1 0,0-1-4,0-2 0,-4 0 0,4-5-1,-4-3-3,0-4 0,0-6 1,-5-2-3,-3-1 1,8 1 0,-4-7-1,4 6-1,0-6-1,-5 0 1,9 4-1,-4-4 0,4 3 0,0-3-1,0 0 0,0 0-1,0 0 0,0 3 1,4-2 0,-4 5 1,9 4 0,-1-1-1,0 4 0,0-2 0,0 5-1,5 3 2,-1 5-2,0 2 2,5-2-2,-5 1 0,8 2 1,-3 10 0,3-4 0,-3 4-2,3 6 3,-4 0-1,-3 0 1,3 3-1,0 4 0,-3 8-2,-1 1 3,0-1 0,-4 4-1,1 1-2,-5 3 0,0-6 0,-4 9-1,0-6-1,0 4 0,-4 2 1,0-3-3,-5 3 2,-3-2-2,-4-4 1,4 3-1,-5-3 1,5 3-1,-5-8 2,-3 0-2,4 1 2,-1-8 0,5 4 4,-4-2-2,3-4 0,1-1 1,4-5 0,4 3 0,0 0 2,-5-3-2,9 0 0,-4 0 1,4 0 0,0 0 0,0 0-1,4 0 1,1 0-1,-1 0 0,4 0 2,12-3-2,1 0 2,-1 3 1,-3 0-1,3-2 1,-4 2-1,5 0 0,-1 0 0,-3 0 0,-1 5-1,-4 5 0,1 2 0,-1 1-1,-4-2 3,0-1 3,1-1-3,-5 4 0,-4-2-1,0 5 1,-4 0 0,-1-2 0,-3 2 1,-4-2 0,0 2 1,-5-6 0,-3 4-2,8-4 1,-9-1-1,5-6 1,-5 7-2,5-7 1,-5-1-1,5-2-1,0 0 1,-1 0 0,5 0 0,-4 0 0,3-2-3,9-4-5,-8-1-4,4-2-3,0-1-7,4 2-8,4-4-8,0-4-13,0 0-11</inkml:trace>
  <inkml:trace contextRef="#ctx0" brushRef="#br0" timeOffset="34453.9706">2129 10178 427,'0'0'42,"0"-4"-8,0 4-8,0 0-5,0 0-7,0 0-2,0 0-2,12 0-3,-4 0-4,5 0 2,3 0-4,-4-6 3,1 6-2,-1-3-1,0 0 0,0 0-4,1-1-5,-5 1-1,4 3-5,-4 0-5,-4 0-6,1 0-4,-1 0-7,0-3-4,-4 3-7</inkml:trace>
  <inkml:trace contextRef="#ctx0" brushRef="#br0" timeOffset="34727.9863">2162 10327 314,'0'3'42,"0"-3"0,0 5-2,0-2-4,0 0-4,0 2-7,4-3-4,0-2-3,0 3-1,0-3-3,0 0-2,4 0-3,0 0-2,1 0-2,-1 0-1,0 0 1,4 0-4,1 0 2,-5-3-2,4 1 1,0 2-3,-3-5-3,7 2-2,-8-5 0,4 2-4,1-1-2,-1 1-3,0 3-5,-4 0-3,5-4-6,-5 3-5,4-6-3,-4 4-6,13-15-10</inkml:trace>
  <inkml:trace contextRef="#ctx0" brushRef="#br0" timeOffset="35294.0187">2763 9877 423,'0'-6'42,"0"3"-8,0-1-10,0 4-5,0-3-3,0 3-4,9 0-1,-1-5-2,4 5-1,0 0 1,-3-3-4,3 3 0,0 0 0,0 0 0,1 0-1,3 0-1,-4 0-3,1 0 2,-1 3 0,0-3-2,0 2 1,-3 8 0,-5-4-1,4 3 0,0 7 2,0 2-2,-4 1 0,1-5 1,-5 9-1,0-6 0,0 8 0,0-4 0,-5 3 0,-3 5 0,0-2 0,-4 0 1,-1 1-1,5-1 0,-4-3 0,4 5 2,-4-5-1,3-2 0,1-2 2,-4-2-2,8 4 0,-4-6 1,4-2-1,-1 2 0,1-3 1,0-2-1,0-1 0,4-4 2,0 0-2,0 6 2,0-9-1,0 0 1,0 3 2,8 1-1,1-4 2,3-3 0,4 0 1,-4 0-2,5 0-1,3-3-1,1-1-1,-1-2 1,1 0-2,3-2-5,-3-2-6,-5 4-4,5-4-3,-5 4-5,0 3-9,-3-2-10,-1 5-16,12-9-15</inkml:trace>
  <inkml:trace contextRef="#ctx0" brushRef="#br0" timeOffset="45473.6009">786 11801 294,'0'0'45,"0"0"0,0 0-3,0-3-5,0 3-7,0-4-6,4 4-5,-4 0-2,8-3-2,-4 0 0,5 0-3,7 3-1,-4 0-3,1 0 1,7 0-2,-4 0 0,5 3-3,-1 3 0,5 4-2,-1 3 0,1 1 1,0 2-2,-5-5-3,1 5-2,-1 0-2,-4-2-1,1 2-5,-1 0 1,-4-2-3,-3 2-2,3-2-6,-4-1-4,4-3-2,-8-4-2,1 2-5,-1-2-2,-4 1-5,8 5-6</inkml:trace>
  <inkml:trace contextRef="#ctx0" brushRef="#br0" timeOffset="45798.6195">1122 11632 310,'0'0'30,"0"0"-6,-4-3 1,4 3-1,-4 0-2,-5 3-2,5 7 1,0-1-2,4 2-2,-8 9-1,0-3-4,4 5-1,-4 2-2,3-2-2,-3 2-1,0 2-2,0-6 1,0 7-3,-1-1 0,-3 1 0,4 0-1,-4 1-4,-5-1-2,5-6-3,4 1-3,-4-1-4,3-2-4,1-6-3,4-5-4,0-2-5,0 1-8,4-4-3,-12 3-8</inkml:trace>
  <inkml:trace contextRef="#ctx0" brushRef="#br0" timeOffset="46286.6474">1642 11182 293,'0'-3'20,"0"2"-7,0-3-3,0 1 0,0 0-5,0 3 1,0 0-1,0 0 0,0-3 3,0 3-1,0 0-1,0 0-2,0 0 1,0 0 1,0 0 0,-4 0 0,-5 6-1,1-3-2,4 9 2,-4 0-2,0 1 4,4-4 1,-5 6-2,-3 4 0,4-5 0,0 5 2,-4-4 1,3 10 1,-3 2 3,4 0-3,-4 2 2,3 4-4,1-3 1,0 0-1,0 5 1,4-1-1,4-1-1,-4 4 0,4-4-2,0 1-1,0-1 1,0 2-1,4-2 0,0 1-1,4-4-2,-4 0 1,4 2-1,5-5 0,-5 0 0,0-2-2,0-4 1,4 1-4,-3-4-4,-1 1-2,0-5-7,4-1-6,-4 0-7,5-5-7,-1-2-11,21 13-10</inkml:trace>
  <inkml:trace contextRef="#ctx0" brushRef="#br0" timeOffset="46894.6822">2067 11654 230,'0'0'30,"0"-6"-7,0-3-4,0 2-3,0-1-3,0-4 3,0 2-2,5-3 0,-1 4-1,-4 1 2,0-2-1,0 1 1,4-2 3,0-5-3,-4 3-1,0 0-3,0 2 1,0 2-3,0-7-2,0 1 1,-4 3-2,0 2-1,0 1-2,-5 4 1,1-2-2,-4 1-1,4 3 0,-5 0-1,5-4 1,-4 4 0,4 3 1,-5 0-2,-3 0 1,12 3-1,-8 4 1,4-1-2,-9 4 1,9-2 0,-4 11-2,-1 0 2,5 5 0,-4-4 0,0 6 0,3-2 3,9 3 0,-4 4 0,-4 0 1,4-1 0,4 0 1,-4 5-2,4-5 1,0-3-1,4-1 0,0-6-1,4-1 0,1-4 0,-1-3 1,0-5-1,4-1 3,-4-3 0,9-3 0,-13-3 1,8-6 0,9-1 1,-5-6-1,-4-1-1,1-6-4,3 0 1,-4-1 0,1-2-1,-5 2 0,4-1 0,-4 4-4,4-3-2,-3 2-2,-5 5-2,0 4-1,0-3-5,0 5-3,0 1-6,-4 4-8,0 3-11,4-7-8</inkml:trace>
  <inkml:trace contextRef="#ctx0" brushRef="#br0" timeOffset="47422.7124">2260 11101 327,'0'0'36,"0"0"-1,0 0-2,4 2-2,-4 4-1,0 10-5,8-2-3,0 2-5,1 3-3,-1-4-3,4 4-2,-4-2-1,0 9 0,5-2-1,-5-1-2,4 6 1,0 1 0,-3 0-2,-1 7 0,4 3 0,-4-1-1,0 4-1,-3 0 3,3-3-1,-4-7 0,-4 4 0,4-2 0,-4-2-1,-4 1 0,4-1 1,-4-3 0,-4 2-3,-1-2 2,1-3-2,0-4-1,0 0 2,0 1-1,-5-5-1,5 2 0,0-2-3,-4-1-3,3-2-2,1-4-1,0 6-3,4-6-3,0-2-2,-4 0-5,8-7-5,-8-3-5,3 0-7,5 0-6,0-3-3</inkml:trace>
  <inkml:trace contextRef="#ctx0" brushRef="#br0" timeOffset="47687.7276">2768 11618 355,'0'0'34,"8"0"-4,0 0-3,0-3-1,0 3-3,0-3-4,5-1-3,-5 1-5,0 0-2,4-7-2,1 4-2,-5 3 0,4 0-4,-4 0-1,1-2-5,-1 2-8,-4-1-9,4 1-11,-8-6-10,4 9-11</inkml:trace>
  <inkml:trace contextRef="#ctx0" brushRef="#br0" timeOffset="47974.744">2776 11794 293,'0'0'29,"4"0"-2,-4 4-6,0-4 3,0 0-3,4 0-2,4 3-1,-8 0-3,4-3-2,0 3-4,0 0 0,0-3-4,5 0-1,-1 0 0,-4 0-2,4 0-1,0 0 1,-4-3 0,5 3-1,3-3 0,-4 0 0,4 0-1,-3-4 0,-1 4 0,4 0-1,-4 0-5,0-1-5,5 0-4,-9 1-3,8 3-2,-4-4-6,0 1-3,1-3-9,11-4-9</inkml:trace>
  <inkml:trace contextRef="#ctx0" brushRef="#br0" timeOffset="48698.7854">3660 11449 325,'0'-3'27,"0"-3"0,0 3-5,0 3-2,0-7-3,0-7-2,4 4-4,-4 1-2,0 3-2,0-4 1,4 5 0,-4-4 3,4-1-2,0 1 3,-4-4-3,4 5-3,-4-2 2,0 4-2,0-7-1,0 5-1,0-1 0,0 3 1,0-1-3,0-1 2,0-1-2,0 2-1,0-2 1,-4-1 1,0 7-2,-8-5 1,8 2 0,-4-1 0,0 1-2,-5 0 0,5 3 0,0-4 1,0 6 0,0 1 0,-5 0 1,5 0-1,-4 0-1,-1 0 0,1 1 0,0 2 0,-4 7-2,3-1 3,-3 1-1,0 1 1,3 5-1,-3 0 0,-1 1 0,1 6 0,4 0 0,-5 4 2,1 5-2,0 5-2,3 6 4,-3 0-2,0 0-2,3-2 2,5 0 0,4-3 2,0-1-2,0-5 3,4-5-1,0-7 1,8 0 0,4-5 2,5-3 1,-5-6 2,4-3-1,9-3 1,0 0 1,-5-3 1,0-3 0,5-9 1,-4-4-3,-1-1 0,0-6 0,5 2-1,-9-3 0,1-5-1,-1 2 0,1 0-1,-5 0 0,-4 0 0,4-2 1,-8-2 1,0 1-2,1 3-1,-5 4 0,0-1-1,0 7-2,-13-3-3,5 4-2,-4 5-2,0-2-2,-1 5-2,5-2-2,-4 4-3,4-1-5,-1 7-4,1 1-3,0 2-8,0 0-10,0 0-14,-1 2-7</inkml:trace>
  <inkml:trace contextRef="#ctx0" brushRef="#br0" timeOffset="55014.1466">802 13131 306,'0'0'35,"0"0"-6,0 0 0,0-3 3,5 3 3,-5 0-2,4 3-6,-4-3-5,8 8-2,0 5-3,0 3-3,0 1-2,1 6-2,3-3-2,-4 6-2,4-2 1,1-1-2,-1 3-2,0-5 0,5 1 0,-1-2-1,0 3 0,-3-6-2,-1-1 0,0-2-1,-4 2-3,5-3-4,-5-2-2,4-1-3,-8 2-3,0-2-8,4-4-3,-8-1-2,0-2-7,5 0-2,-5-3-3,0 4-4,0-1-5</inkml:trace>
  <inkml:trace contextRef="#ctx0" brushRef="#br0" timeOffset="55316.1639">1089 13085 291,'0'-6'35,"0"3"-6,0 3-1,0 0-2,0 0-2,0 3-1,-8-3-2,8 6 1,-4 1-5,4 7-1,-13 2-2,1 1-2,0 2-3,4 4-2,-5-3 0,1 1-3,-4 4 0,-1 2-1,5-1 0,-4-2-1,-5 3 0,5 0-1,-1-2 0,1-1-1,0 1-2,3-7-2,-3 1-5,4-5-5,4-1-5,-1-3-5,5-1-3,0-6-9,0-3-1,0 0-5,-4-9-9</inkml:trace>
  <inkml:trace contextRef="#ctx0" brushRef="#br0" timeOffset="55596.1799">1396 12681 317,'-4'0'30,"4"0"-8,0 0 1,0 4 0,0-4-4,0 6-1,-4-3-4,0 5-2,0 5-3,4 3-2,-4-5-1,-1 2-1,1 2-2,-4 0 0,0 1-3,0 0 1,0-5-7,4 1-7,-1-2-4,-3 1-8,4-1-6,-4-1-6,-29 37-11</inkml:trace>
  <inkml:trace contextRef="#ctx0" brushRef="#br0" timeOffset="56115.2096">1867 12681 201,'0'0'27,"0"0"-1,0 0 0,-4 0-4,4 0-4,-4 0-4,4 0-2,0 0-2,0 0-2,-4 0 0,4 0-1,-5 0-3,-3 7 0,4-7-2,0 6 1,-8-4 0,4 4-1,4 4 1,-1-4 1,1 0-1,-8 1-2,8 4 1,-4 2-1,-4-4 1,3 5-1,1 2-1,0 0 3,0-1-1,-5 0 2,9 3 1,-8 1 0,4 6-2,4-4 4,-4 3-1,-1 5 1,5-2 1,-4 3 2,4 0-1,-4 5 0,4-2 1,0-2-1,0 2-1,4 0-3,0-2 0,0 0-1,0 0-1,0-4-1,0 1 0,0-4-2,4 0 0,-4-2 1,8-1 0,0-2-2,4-5 2,-8 2-1,5-6-2,3-1-4,-4-6-2,4-1-7,-3 1-3,-1-3-4,0 0-7,4-3-6,-4 1-5,21-20-7</inkml:trace>
  <inkml:trace contextRef="#ctx0" brushRef="#br0" timeOffset="56786.248">2276 13095 233,'0'-3'21,"0"-4"1,0 4-4,0-3-2,0-4-4,0 1-5,0 4-1,0-8 1,0 4-2,0 1-2,0-5-1,4 10 0,-4-10 2,4 4 4,-4 1-2,0-2-1,0 0 0,0-2-3,0 5 2,0 3-2,-4-3 0,0 1 1,0 0-2,-4-4-1,4 8 2,0-1-1,-8 0 0,3 0 0,1 3-2,-4 0 2,4 0-1,-5 0 0,1 3 0,0 0 4,0 0 0,3 2-3,-3 11 0,4-3 2,-4-5 0,3 11-1,-3-2 0,4 9-1,-4-6 0,3 6 0,1 1-1,4 0 0,-4 3 3,0-1-2,4-2 0,4-2 0,0-1-1,0-3 2,4-5-1,-4 0 5,16-5 1,-4-2 5,1-6 3,-1-3 0,4-3 4,-3-6-4,3-2-1,0-5-2,1-3 0,-5-2-4,-4 0-3,0-1 1,1 4-3,-1-4-2,-8 3-1,4-2-4,0 9-4,-4-3-6,0-7-11,0 11-8,0-8-9,0 5-8</inkml:trace>
  <inkml:trace contextRef="#ctx0" brushRef="#br0" timeOffset="57199.2716">2407 12621 332,'0'2'37,"4"1"3,-4 6-1,4 1-6,1 3-3,7 1-5,-4-1-6,4-2-2,-4 5-1,1 0-4,3 1 1,0 2-2,-4-1-1,1 4-1,-1-5-2,0 9 2,0 1-3,-4-2 1,0 2 1,0 7-2,-4 2 0,0 4 0,0 0 0,-4-4-1,-4 1-1,4-1-1,0 1-1,-8-2-1,8-5 1,0 0-2,-1 1 2,-3-3-2,-4-1-6,12-6-1,-8-2-2,4-3-5,-5-2-1,1-1-3,0-2-2,0-1-8,0-4-8,8-3-5,0-3-7,-8 0-5,16-6-7</inkml:trace>
  <inkml:trace contextRef="#ctx0" brushRef="#br0" timeOffset="57423.2844">2907 12907 461,'4'-5'39,"-4"-1"-10,8 0-7,0 3-5,4 3-4,1-4-4,-5-2-3,4 0 0,5-4 0,-1 4-5,0 1-3,-3-1-5,-1 2-3,4 1-5,-3-6-7,-5 2-9,0 6-11,-4 1-12</inkml:trace>
  <inkml:trace contextRef="#ctx0" brushRef="#br0" timeOffset="57635.2965">2894 13125 381,'0'3'38,"5"-3"-6,-5 0-3,4 0-2,0 3-6,4-3-4,4 0-3,-4-3-5,5 0-4,-1 0 1,0-4-3,5-2-5,-5 3-5,0-2-6,5 1-7,3-5-9,-8 5-7,5-2-6,-9 4-2,21-14-9</inkml:trace>
  <inkml:trace contextRef="#ctx0" brushRef="#br0" timeOffset="58267.3327">3427 12944 403,'0'0'54,"0"0"-7,0-3-10,0 3-5,0 0-7,0 0-4,4 0-4,8 0-4,-4 0-2,0-4-3,5 0-3,-1 0-1,0-8 0,5 2-2,-5 7 1,4-2-2,1 2-2,3 0-5,-8-3-5,1-1-3,3 4-5,-4 0-6,1 3-11,-1-3-8,0-1-11,5-2-10</inkml:trace>
  <inkml:trace contextRef="#ctx0" brushRef="#br0" timeOffset="59003.3748">3889 12586 407,'0'0'52,"0"-3"-6,0 3-10,0 0-4,4-3-5,-4 0-3,0 3-5,4 0-5,5-2-3,-5-1 0,4 0-4,8-1-1,-3 1 1,3 0-2,0 3 0,-3 0-1,3 0 0,-4 0-1,1 0 0,3 0 0,-4 3-1,1 0-1,-1 1-1,0 4 1,-4-2 0,0 3-1,1 1 1,-5 3-2,4-5 1,-8 4 0,0 4-1,0-1-2,-8 0 0,4-2-1,-5 1-1,-3 2-1,0 0 1,0-1 0,-1-3 0,5-1 2,-4 2-1,4-6 2,-5-1 0,9 0 1,-4 1-1,0-4 1,8-2 0,-4 3-1,0-1 0,0 0 0,4 0 0,0-3 1,0 0 0,0 3 1,0 0-1,0 1 2,0-1-2,8-3 1,-8 0 0,8 3 0,4 0 1,-8-3-1,9 0 0,-5 5 2,4-5 0,-4 3-2,5-3 2,-5 3 0,4 4-2,-4-4 2,0 0 0,1 7 0,-1-4 0,0 0 0,-4 5 0,0-1 0,4 6 0,-4-5 0,-4 8 2,0-1-1,0-3-2,0 4 2,0-1 0,0 1 0,0-1-2,-4 1 2,-8-2-1,4-1-1,-4-2 1,-1 2 1,1 0-2,0-2 1,0-4-1,-1-1-1,1-2 1,-4 1 0,3-2-1,1 1 0,0-1-1,-1-3 0,1-3-1,-4 0-4,-1 0-2,5-3-2,0 0-2,0 0 0,-5-4-1,5 1-4,0 1-1,3 2-6,5-4-9,-8 4-7,4-3-7,4 0-7,-17 2-7</inkml:trace>
  <inkml:trace contextRef="#ctx0" brushRef="#br0" timeOffset="72228.1312">323 14381 244,'0'0'23,"0"0"-7,5 0-4,-1 0 1,4 0-5,0 0-2,4 0 3,1-3-1,3-2 0,-4-11 9,17 3 2,-5 2-4,5-2-2,0-2 3,-1 0 2,9 3-3,-4-3 3,8-1-4,0 0-1,0 4-4,-4 1 0,4 4-2,0-2-1,4 2 0,-4 3 0,4 0-1,-5 1 0,1 0-1,0 0 0,4 3 1,5-3 0,3 3 0,-4-3-2,4-1 1,4 1-2,-3 0-1,-1 0 0,-4 0 1,4 3 0,-4-4-2,5 1 0,-9 2 0,12-4 1,-4 5 0,0-2 1,9-4-1,-5 3 0,0-4-2,5 4 2,-5-3-1,-4 0 0,5-6 0,3 3 0,0-1 3,5-2-3,4 0 1,-5 0 0,1-3-2,-1 0 3,-3-1-2,-1 1 1,0-1 0,1 4 0,7-3 0,1 0-1,4 0 0,-1-1-1,-3-3 2,-5 2 0,1 1 0,-5-2-1,5 2 1,-5 1-2,9 0 2,-5-1-2,5 2 2,-5-5 0,5 5-1,-4-2-1,-5 0 2,0 2-2,1-2 2,3 0-1,5 5-1,-5-2 0,5 0 2,-5 2 0,5-2-2,-8-3 0,-1 5 1,0-1 0,5-1 1,-1 0-2,5 5 2,-5-4 0,1-1-2,-5 5 0,5-5 2,-9 0-2,0 1 1,5-3 1,-5 3-2,9-1 2,-1-1-3,-3 4 2,3-3 0,-3 2 0,-5 5 1,0 0 0,-4-7-2,5 6 1,-1 3 1,-8-6-2,8 1 2,5 2 0,-1-2-1,1 4 0,-1-1-1,-4-1 0,-3-2 1,-5 6 1,0-1 0,4 1-1,-8-3-1,4 4 2,-8-1-1,4 0-1,0 0 2,0 3-1,-4-4-1,-4 1 0,0 0 2,-4 0 0,-1 0-1,1-4-1,-4 4 2,0-2-2,-9-1 2,0 0-1,-3 3 0,-5-4 2,0 1 1,1-1 0,-9-4 2,4-1-1,0 2-1,-8 1-1,4 1 2,0-8-2,0 0 1,-4 2-1,0-2 0,0-2-1,0-1 1,0-2 0,5 2 0,-1-5 0,-4-6 2,0 2-1,4-3-1,0-2 2,4-7-1,0-3 0,0-3 1,5-6 0,-5-2 0,4-8-1,0-2-1,5-3 2,-5-1-1,0-2-1,5 7 0,-1-9 0,0 2 0,5 0 1,-5-3-2,1-3 2,3-4 0,-3-3 0,-1 6 0,0-4-2,-3 3 1,3 3 1,-4-3-2,1 2 1,-1-4 0,0-2-1,0-9 0,-3-1-1,-1-1 1,0 8 0,0 2 0,-4 3-1,4 1 0,-4-4 0,1 2 0,-1-8 0,4-3 0,-4 6 0,8 0-1,-4 2 3,5 1-1,3-1-1,-4 3 1,-3-8 0,3 0-1,-4 0 0,4 0 1,-3 8 0,3 0-1,-8 0 1,4 1-1,0-2 0,-4-1 0,0 0 0,1 1 0,-5 2 2,8 4-1,-8-1-1,4 4 3,4 0 0,-8 2-3,4-2 2,0-4-1,0 1-1,4 0 1,-3-1 0,-1 1 0,0 4-2,4 6 1,0 2 0,-4-1 1,4 5-2,-3-7 1,3 2 1,-4-2 0,4 5-1,-4 1 0,0 1 0,0 1 0,0 4-1,-4 2 2,4 9-2,1 1 2,-1 3-1,-4 3 0,0 1 0,8 2-1,-8 3 0,4 0 2,0 4 0,0 2-1,-4-2 0,0 6 0,0 5-1,0 0-2,0 4 0,0 4-3,0 1-3,0 4-6,0 3-3,-4 0-6,0 0-6,-8 3-11,3 7-11,1 7-16</inkml:trace>
  <inkml:trace contextRef="#ctx0" brushRef="#br0" timeOffset="74642.2693">9433 6542 161,'0'0'24,"0"0"-1,0 0 2,0-3 2,0 3 0,0 0 3,0-7-1,0 7 0,4 0-3,-4 0 0,0 0-3,0 0-4,0 0-2,0 0-2,0 3-3,0 1-2,0 5-1,0 5-1,-4-1-1,4 2 0,-5 7-1,5-6-3,0 4 0,-4-1-2,4 2 0,0-2 1,0 2-3,4 1-7,-4-4-6,0-1-7,0 2-9,5-3-6,-5-3-9,0-2-13</inkml:trace>
  <inkml:trace contextRef="#ctx0" brushRef="#br0" timeOffset="74954.2871">9031 7095 310,'0'0'32,"4"0"-5,1 0-1,7-3 3,0 3 4,9-3-2,3 0-4,1-5-4,7-5-4,5 3-5,-4-2-2,4-1-3,-4-1 0,3 1-3,1 2-1,4-5-2,-4 0 0,0 2-1,0 1 1,0-3-2,-13 8 0,5-1-1,0-1 0,-5 7-1,-3-4-4,-9 7-1,4 0-1,-3 0-3,-5 0-1,4 0-5,-4 0-5,0 0-5,-4 7-5,1-7-4,-1 0-6,4 16-13</inkml:trace>
  <inkml:trace contextRef="#ctx0" brushRef="#br0" timeOffset="75446.3153">9388 7190 260,'0'0'31,"0"0"-5,0 0-4,0-3-5,0 3-1,0 0-4,0 0 0,4 0-3,-4-3 1,4 3-1,-4 0 2,4 0 2,-4 0-1,4 0 2,0 0-2,0 0 2,-4 6-3,0 2-4,4-1-1,0 2-1,-4 4-1,4-5 0,-4 2-2,0-1-1,0 4-1,0-2 2,0-5-1,0 4 0,0-1-1,0-4 1,0 5 1,0 2 1,4-5-2,-4-1 1,0-4-1,0 6 0,0-4 0,5 0 1,-5-4-2,0 3 0,0 0 0,4-3 1,-4 0-1,8 0 1,-4 3 1,0-3 0,0 0 0,4 0-1,0-3 0,1 0-1,3 3 1,-4-8-1,4 1-1,5 1-4,-1-3-3,5-1-6,-9 4-3,8-4-6,-7 5-6,3-4-5,-8 2-8,5 1-2</inkml:trace>
  <inkml:trace contextRef="#ctx0" brushRef="#br0" timeOffset="75712.3305">9621 7073 336,'-4'5'43,"4"3"-3,0 7-3,0 0-6,0 4-3,0 1-6,0 6-4,0 1-5,0 3-4,0 2 0,0-2-3,0 0-2,0 1-2,-4-3 2,4 2-4,-4-9-2,4 4-2,-9-7-2,5 11-4,-4-9-5,8-1-5,-4-4-5,0-3-3,0-1-3,0-4-7,4-1-3</inkml:trace>
  <inkml:trace contextRef="#ctx0" brushRef="#br0" timeOffset="76072.3511">10100 6863 352,'0'0'32,"0"0"-1,0 0 2,8 3-1,-4 8-2,0 2-6,4 6-3,-3-5-4,3 2-1,4-3-4,0 4 1,1 6-3,-1-6-1,4 2-2,-3-4-1,-1 7-3,4-5 1,1 2-1,-1-1-2,-4-2-1,0-2 0,-3 2-1,3 0-7,-4-2-1,-4-1-3,4-4-3,-3 1-6,-1-2-5,0-5-5,0 0-3,-4 1-6,0-4-4,0 0-3</inkml:trace>
  <inkml:trace contextRef="#ctx0" brushRef="#br0" timeOffset="76322.3654">10284 6890 356,'-4'3'39,"0"10"-6,-4-2-5,0 8-2,-1-1-5,-3 7-7,0 2-3,0 0-3,-5 2-3,5-5-1,-5 1 0,9-1-1,-4 0-1,0 1-2,-1-1-1,1-2-3,0-4-7,0-2-7,-1-2-2,5-1-3,0-7-2,8 0-6,-4-6-9,-21 0-11</inkml:trace>
  <inkml:trace contextRef="#ctx0" brushRef="#br0" timeOffset="76607.3817">10575 6470 327,'0'3'24,"0"1"-8,0 2-3,0 0-5,-4 1-1,4 2-3,-4-1 0,-5 5-2,5 0 0,-4-1 0,0-4-1,4 2 0,-8-1 1,7 1-4,-3-2 1,8-2-4,-4 1-5,0-4-9,4 0-7,-4-3-3,0 9-9</inkml:trace>
  <inkml:trace contextRef="#ctx0" brushRef="#br0" timeOffset="76808.3932">10681 6496 317,'0'0'29,"0"0"-5,-4 3-2,4 0-6,-4 8-5,4 2-2,-4 0-6,-4-1-1,8-4-3,-4 2-2,0-1-6,-1 1-3,1-2-5,0 1-5,-4 1-6,-16 20-15</inkml:trace>
  <inkml:trace contextRef="#ctx0" brushRef="#br0" timeOffset="77370.4253">10984 6869 331,'0'0'31,"0"0"-2,0 0 0,8 0 2,-8 0-6,9 0-2,-1 0-9,0 0-1,8 0-5,-3 0-2,-1-3-1,0 0-2,5-3-3,-9-1-8,0 1-4,0 3-8,-4-5-11,0 8-7,0-7-7,-4 4-9</inkml:trace>
  <inkml:trace contextRef="#ctx0" brushRef="#br0" timeOffset="77579.4373">10964 7055 332,'0'0'35,"0"7"-4,0-4 3,0-2 0,4 3-4,0-1-4,8-3-5,-4 0-5,5 0-6,-1-3-2,4-1-1,1 0-2,-1-12-4,5 6-4,-5-1-4,0-2-8,1 1-9,-1 1-6,-4-2-11,1 0-7,28-11-10</inkml:trace>
  <inkml:trace contextRef="#ctx0" brushRef="#br0" timeOffset="77815.4508">11443 6923 395,'0'-3'37,"4"3"-4,4 0-6,0 0-5,4-3-7,-3 0-3,3-2-4,0-1-2,5-1-1,-5-2-5,0-4-1,0 5-2,5-1 2,-1 2-2,1 1-5,-5 3-5,-4-5-6,4-2-7,-3 4-7,-1 3-2,0-7-4,4-9-10</inkml:trace>
  <inkml:trace contextRef="#ctx0" brushRef="#br0" timeOffset="79128.5259">12569 6841 443,'0'-3'40,"4"3"-11,-4 0-5,0 0-6,8 6-2,0-6-2,0 0-4,-4 16 0,4-5 0,-3-5-1,7 7 0,0 3-2,-4-2-1,5 2 2,-1-3-1,4 1-2,-3 2-1,-1-2-1,0 2 1,0-3-1,1 1-1,3 2 0,0-2-2,-7-1-3,-1-3-5,4-1 2,-4 4-4,0-5-1,1-2-1,-5 1-3,0-1-5,0 0-6,0-6-4,-4 4-5,4-4-8,-4 0-5</inkml:trace>
  <inkml:trace contextRef="#ctx0" brushRef="#br0" timeOffset="79377.5401">12786 6811 363,'0'0'34,"0"0"-3,0 3-4,-9 3-1,-3 7-2,0 11-3,0-4-6,-9 9-3,5 1-4,-5 0-1,5 1-3,-1 2 0,1-1-1,-4 1-6,3-3-5,-3 0-6,7-4-8,-3-2-6,4-2-7,0-1-6,3-2-5,-23 32-7</inkml:trace>
  <inkml:trace contextRef="#ctx0" brushRef="#br0" timeOffset="83511.7766">12065 6429 270,'0'-3'28,"0"3"-5,0-3-8,0 3-2,0 0-4,0 0 3,0 0 6,0 0 2,0 3 1,4-3-3,0 3-1,-4 5 1,4 1-2,-4 1-2,0 0-3,4-6-1,-4 6-3,0-1-1,0 1-1,0-2 0,0 5-2,0-1-1,0 1 0,0-2 0,0 2-2,-4 3 1,4-2 0,-4 2 0,0 0 0,4-5-1,0 2 0,0-4 0,-4-1 0,4 2 1,0-7 0,0 6 0,0-5 0,0 2-2,4-3 2,-4-1-1,8-2 0,-4 5 2,5-4-1,-1-1 0,0 0 2,4 0-1,-4 0 0,1 0 0,3 0 0,-8 0-1,4 0 0,4-1-1,-3 1 0,3-5 0,-4 5-2,0 0-3,5 0-1,-5 0 0,4-2-2,-8-1-3,13-3-4,-9-1-5,0 1-4,4 3-2,0 0-5,-7-1-6,3 0-6</inkml:trace>
  <inkml:trace contextRef="#ctx0" brushRef="#br0" timeOffset="83794.7928">12331 6386 308,'-4'0'46,"4"0"-2,-4 0-3,0 6-6,0 2-3,0 11-6,0-1-4,4 7-3,-5 6-3,-3-4-4,8 8-1,-4-5-4,0 6-1,4 1-1,-4-4-1,4 7-2,0-3-4,0-1-2,-4 4-3,0 0-3,4-4-2,-4 1-4,0-2-6,4-2-5,-4-3-6,-1 1-8,1-4-3,4 4-5</inkml:trace>
  <inkml:trace contextRef="#ctx0" brushRef="#br0" timeOffset="84164.8139">13211 6783 436,'4'0'40,"-4"0"-9,5 0-7,-1 0-5,8-3-5,-4 3-4,8-6-1,-3 3-3,3-7-3,0 4 0,-3 1-1,3-4-4,5 2-3,-9 1-6,4-1-9,-3 1-10,-1-2-15,-8 2-9</inkml:trace>
  <inkml:trace contextRef="#ctx0" brushRef="#br0" timeOffset="85065.8655">13670 6499 332,'0'0'35,"0"-3"1,8 3 3,4-3-9,1 3-3,-1-7-9,4 1-4,-3 3-4,-5-1-2,4 1-2,0 3-1,-4 0-3,9 0 1,-5 0 0,0 0-2,1 0 1,-1 0 1,-4 0-2,9 0 0,-5 0 0,-4 3 1,0 4-1,-4 6-1,4-1 0,-3 3-1,-1 4-1,-4-2 4,0 5-1,-4 5-1,4-1 2,-13 1-1,5-3 0,0 8 2,-4-2-1,-1 3 0,1-3 3,0 1-3,0 2 2,-1 2 1,1-2-1,0 1-1,3-7 2,1 1 1,-4-7-1,4 3-1,4-2-2,4-6 0,-4-2 0,4-1 0,0-2-3,0-1 1,4-4 0,-4 0 2,4 1 1,4-4 0,4 0 0,1 0 0,-1-3-1,0 0 1,5 0-2,-1 0 1,-4-3-4,0 3-3,5-3-4,-5-7 0,0 4-2,1 0-1,-5-1-3,4 4-2,-4-2-6,1 2-3,-1-3-8,-4-1-8,-4 1-7,20-8-9</inkml:trace>
  <inkml:trace contextRef="#ctx0" brushRef="#br0" timeOffset="85387.8839">14153 6811 387,'0'-4'35,"0"1"-1,0 0-3,4 3-4,-4 0-3,4 6-3,0-6-3,8 7 0,-3 9-2,3-8-4,-4 4-1,4 4-2,1-5 0,-1 2-3,4-3 0,-3 1-2,3 5-1,-4-7-1,5 4 1,-1 1-2,5 2 0,-9-3 0,0-2-4,4 5-5,-3-2 0,-5 2-3,4-3-2,-8-2 0,5-2 1,-1-2-3,-4-1 0,0-3-5,0 0-4,-4 1-4,8-4-5,-8 0-8,0 3-2,-4-3-8</inkml:trace>
  <inkml:trace contextRef="#ctx0" brushRef="#br0" timeOffset="85682.9008">14423 6798 309,'-4'-3'36,"4"3"0,0-4-4,0 4-3,0 0-4,0 4-4,-4-4-3,0 0-5,0 6 0,-4 7-2,3 3 1,-3-5-3,0 5 0,0-2-1,-4 8-2,-1-4-3,1 1 1,4 3-2,-4-5 0,-5 6 0,5-6-2,0 2-1,-1-1-3,1 1-3,0-5-2,0 2-6,3-3-8,1-2-5,4-2-5,0-2-5,4-4-7,-16 3-6</inkml:trace>
  <inkml:trace contextRef="#ctx0" brushRef="#br0" timeOffset="85947.9159">14681 6324 344,'0'3'33,"0"-3"-5,0 0-5,0 7-6,0 2-5,-4 2-5,4-1 0,-8-1-3,-5 4 0,1-2-2,8 2 0,-4 0-3,0 1-4,-5-1-6,1-1-4,4 3-8,0-3-8,-4 1-5,-21 33-11</inkml:trace>
  <inkml:trace contextRef="#ctx0" brushRef="#br0" timeOffset="96986.5473">9007 8539 298,'-4'0'44,"0"0"-4,4 0-1,0 0-5,-4 0-4,4 0-4,0 0-4,0 0-1,0 0-2,4 3-1,8-3 0,-4 0-2,4 6 0,1 2-1,-1-2-5,0 4 0,5 3-3,-5-2-3,4 2 0,-3 2-1,3 3 0,-4 1-1,0 5 0,1-7-2,-1 6 1,0 0 0,-4 3 0,5-2-1,-1-5-2,0 1-2,1-4-3,-5-5-2,4 2-2,-4 0-2,0-7-2,1 2-4,3-1-3,-4-4-4,-4-3-5,4 0-5,1-3-8,-5 3-2,-4-12-10</inkml:trace>
  <inkml:trace contextRef="#ctx0" brushRef="#br0" timeOffset="97342.5677">9334 8472 298,'0'-5'28,"0"5"0,0 0-3,0 0-3,-4 5 0,4 3-1,0 4-4,0-2 2,-4-2 0,0 1-3,0 4-2,0 3-2,-4-5 2,-1 2-3,-3 4-3,4-1 1,-4 7-3,-5-6-2,5 5-2,0 2-1,-5-3 0,5 1 1,-4-1 0,3 1-1,-3-8-4,4 2-2,0 0-3,-1 2-2,1-2-2,4-9-5,0 0-2,-1-1-3,1 1-2,4-4-1,0-3-3,0 3-6,4-3-5</inkml:trace>
  <inkml:trace contextRef="#ctx0" brushRef="#br0" timeOffset="97659.5858">9658 8144 339,'0'-3'38,"4"0"-1,-4 3-6,0-3-6,0 3-6,0 0-4,0-3-5,0 3-2,0 0 0,0 0 0,0 0-1,0 3 0,0 11 0,-8-1-3,8-4 0,-13 1-2,5 4 0,-4-1 0,4 0-3,0-2-3,3-2-5,-7 1-7,8-1-3,0-2-3,0-4-4,0-2-3,4 6-5,0-4-4,-8-3-10</inkml:trace>
  <inkml:trace contextRef="#ctx0" brushRef="#br0" timeOffset="97916.6005">9813 8132 281,'0'0'37,"4"0"-6,-4-4-6,0 4-8,0 0-4,-4 4-2,4-4-5,0 6 1,-4-3-3,4 3-1,-4 2-2,0 2 2,0-4 2,-4 4-1,0 3 1,3-5-3,1 1 1,0 1-2,-4-1 0,4-1-1,-4-2-2,8 7-6,-4-6-7,-4-1-7,3-1-10,-3 4-7</inkml:trace>
  <inkml:trace contextRef="#ctx0" brushRef="#br0" timeOffset="98612.6403">10288 8267 255,'0'-3'38,"4"-1"-6,0 4-2,-4 0-4,0 0-3,0 0-1,0 0-1,0 4 1,0-4 0,0 3-2,0 8-2,0 5-3,0-2-3,-4 2-2,4 9-3,-4 2-1,-4-3-2,4 6-2,0 2 0,0-2-2,4-3-4,-4 5-6,0-5-3,-1 0-8,1-1-7,4-6-3,-4 0-6,-4-6-8,-16 43-9</inkml:trace>
  <inkml:trace contextRef="#ctx0" brushRef="#br0" timeOffset="98858.6544">10145 8562 376,'-4'0'52,"4"-3"-10,4 3-10,-4 0-6,0 0-5,0 0-2,8 0-3,0 0-4,0 0-1,5 0-5,-1 0 0,4 0-4,5 0 1,-1 0 0,5-3-1,-1-2-5,-3-1-4,-1 3-6,1-4-7,-5 4-7,-3 3-6,-1-3-9,0 0-7,0 3-3</inkml:trace>
  <inkml:trace contextRef="#ctx0" brushRef="#br0" timeOffset="99569.695">10947 8271 347,'4'-1'30,"5"-5"-6,-1-1-6,-4-2-4,-4 2-2,4-7-4,-4 4-2,0 1-1,-4-1 1,-4-4-1,0 8 0,-5-4 2,1 4 2,-4 3 2,-1-4-4,1 7 1,-1 0-2,5 0-1,-4 0-2,-5 3-2,5 1 1,4 5-1,-1 1-1,5-1 1,0-1 1,-4 5-2,8 0 0,-5 1 0,1 2 0,4 3 0,-4-5 0,8 5 0,0 2 0,0 8 0,0-12 1,4 2 1,4-1 1,0 1 3,5-2-1,-1 2 1,4-8 0,-3 5-1,-1-6 1,4 4-1,1-1 0,-9 0-2,8-1 1,-3-1-2,-1 2 1,-4-2-1,0 2-1,-4 3 0,-4 0 1,0-2 0,0 5-2,-4-5 1,0 2 0,0-1 1,-4 1 0,-4-4 0,-1-1 2,1-1 0,0-4 0,-1-3-2,1 1 1,0-4-1,0 0 1,3 0-2,-3-4 0,0 1 1,4-3-2,-5-7 0,5 2 1,0 2 0,4-1-2,0 0 2,4 3-1,0-6-1,4 0 2,0 2-2,4-2 0,4 1 2,1-3 0,-1-4-2,4-2 2,5-1 1,-1 2 2,5-9 1,-5 2 2,1 0-1,3-3 1,-3 1-1,-1 2-1,-3 0-2,3-5 0,-8 12 0,-3 0 0,-5 0-1,0 4 0,-4 2-1,0-2 0,-4 6 0,0 2 0,-5 2-1,5 0 0,-4 2 0,4 1 0,0 0-3,0 3-4,0-6-3,0 6-4,-4 0-4,3 3-4,-3 0-4,8 3-3,-8 7-5,8 1-3,-4 2-8,0 0-1,0-2-2</inkml:trace>
  <inkml:trace contextRef="#ctx0" brushRef="#br0" timeOffset="99869.7122">11218 8437 366,'4'-3'49,"0"3"-6,4 3-7,0-3-3,4 3-9,-3 3-1,3 7-3,-4 1-3,0-1-2,5 3-2,-1-5-1,-8 8-3,4-3-2,4-2-2,1 5 0,-1-4-1,-4 1-2,0 3-2,9-5 2,-5 2-1,-4-2 0,4 2-1,-3-2-4,-1-1-1,0 0-3,4-4-2,-4-1-4,1 2-3,-1-4-4,-4-3-4,4 1-2,-8-1-5,8-3-8,-4-3-8,0-16-9</inkml:trace>
  <inkml:trace contextRef="#ctx0" brushRef="#br0" timeOffset="100115.7263">11484 8434 331,'-4'0'35,"-1"3"-4,1 0-1,-4 3-3,0 4-4,4 1-4,-12-1-4,16 5-4,-9 1-3,-3 2-1,0 4-1,-5-4-1,5 2-1,-4 3-1,-1-4-1,1-2-1,0 5-1,3-7-5,1 1-6,0-2-4,-1-5-6,1-2-3,4 2 0,0-4-4,4-2-5,4-3-4,-13 3-11</inkml:trace>
  <inkml:trace contextRef="#ctx0" brushRef="#br0" timeOffset="100370.7409">11819 7966 426,'0'0'43,"0"0"-10,0 0-9,0 0-8,0 0-2,0 0-4,0 0-2,0 3-3,-4 10-1,-12 1-1,4 2 0,-1 2-2,1-2-1,-4 0 2,3 1-2,1 2-4,0-4-9,4 0-6,-5-2-10,5-2-13,4-1-10,-4 17-9</inkml:trace>
  <inkml:trace contextRef="#ctx0" brushRef="#br0" timeOffset="101120.7838">12176 8125 203,'0'-3'30,"4"0"3,-4 0-9,0-2-4,4-1 1,0-1 2,0 4 0,4 0 3,0 0-1,-4-1-2,5-2-2,-9 6-5,4 0 1,0 0-3,0 3 1,-4 7-1,0-4-2,0 9-3,0 0-2,0-2 0,0 5-3,4 1-1,0 1 0,0-1-1,-4-1-1,4 4-1,0 5 0,-4 0-2,0-1-3,0-2-5,-4 4-4,4-4-4,-4 0-5,4 1-3,-4-1-3,-4-5-1,0-5-4,4-1-2,-5-3-1,-11 17-5</inkml:trace>
  <inkml:trace contextRef="#ctx0" brushRef="#br0" timeOffset="101348.7968">12106 8297 361,'0'0'40,"4"0"-1,-4 0-1,0 0-7,0 0-4,12 6-5,-4-6-4,5 3-4,3-3-3,5 0-4,-1 2-2,5-2 1,-1 3-3,1-3-1,-1 0-4,1-3-2,-5 1-5,-3 2-3,3-6-2,-3 3-5,-5 3-3,0-3-4,5 3-8,-5-3-5,0-1-12</inkml:trace>
  <inkml:trace contextRef="#ctx0" brushRef="#br0" timeOffset="101657.8145">12773 7939 380,'0'-3'38,"0"3"-6,0 0-6,0 0-3,0 3-5,0 0-3,-4 4-3,4 7 1,0 2-1,0 1-1,0 9-1,0-5 0,-4 1-1,4 2-1,0 3-2,-4 1-2,0 3 0,0-4-1,-4 1-1,4 2 0,-5 1-3,1-1-4,4 2-3,-4 1-2,4 0-4,-4-2-4,-1-4-4,1 1-7,4-4-1,0-2-5,0-7-3,0-3 0,0-4-2,4 18-6</inkml:trace>
  <inkml:trace contextRef="#ctx0" brushRef="#br0" timeOffset="102237.8476">13289 8028 323,'0'-3'34,"-4"-3"-5,4-1-5,0 1-6,0 0-2,0-1-5,-8-1-2,8-1 3,-4 2 1,4-2 2,0-1-2,0 6-1,0-6-1,0 1-1,-8 2-2,3 2-2,5 2-1,-8 0-1,4-3-1,-4 2-2,0 4 1,0 0 0,-1 4-1,-3 2 0,0 5-1,0 2 0,-5 4 0,5 2 0,0 4-1,-9 4 1,5-3 1,-1 7-1,-3 0 0,-1 5 0,5 1 0,-4 2 0,7 8 0,-7 3 0,8 3-1,-1 6 2,5-5-1,0-2 0,8-3-1,0-6 1,4-6 0,0-7 0,8-9 0,5-5-2,-5-4 2,4-7-1,5-5 1,-5 0 0,5-5-2,-1-4 1,-8-10 4,5-2-1,-5 1-1,5-6 0,-5-1 2,-8 5-1,4-2 2,-8 5 0,0 1 0,0 2 2,0 2 1,0-2-2,0 4 0,0 0-2,-4 6 0,0 0-1,0 6 0,-8 0-1,-1 0-1,5 0 2,-4 3-2,-1 0 0,1 5 0,-4 5 0,4-1 0,-1 1 0,1-2-1,-4 2-2,3 3-4,9-2-3,-4 2-3,0-5-3,4 2-7,0-3-5,4-4-5,0 0-7,0-3-4,4 1-6</inkml:trace>
  <inkml:trace contextRef="#ctx0" brushRef="#br0" timeOffset="102554.8658">13510 8271 461,'4'0'43,"4"0"-10,1 0-7,3-1-5,0 1-6,0 0-3,5 0-4,-5 1-2,0 3 0,5 2 0,-5 10 0,0-2 2,1 2-1,-1 0-1,-4-2-2,4 5 0,1 2 0,-5-5-2,0-2 0,4 9-1,-3-6 0,-1-1 0,0-3-1,0 1-2,0 2-3,0-3-3,-3-4 0,-1 2-4,0-1-2,0-1-2,-4-2-7,0-3-6,0 3-6,4-7-6,-4 0-5,0 0-4</inkml:trace>
  <inkml:trace contextRef="#ctx0" brushRef="#br0" timeOffset="102869.8838">13784 8235 321,'0'0'30,"0"0"1,0 0-2,-8 0-4,4 0 1,-4 3-5,-4 7-1,4 2-3,-5-5 2,1 4-1,0 5-2,-9 1 0,1 5-3,-1 2-1,1-1-4,-1 4-1,1 3-2,3-5-1,-3 5-1,0 1-1,3-1 0,-3-5-2,7-1-2,1-2-3,0-1-4,0-2-3,-1-8-1,5 2-5,8-3-4,0-6-2,0 3 0,0-7-3,0 0-5,4-4-8,4-2-5,46-38-6</inkml:trace>
  <inkml:trace contextRef="#ctx0" brushRef="#br0" timeOffset="103086.8962">14092 8251 410,'4'0'45,"-4"3"-8,12-3-8,-4 0-8,4 0-4,1 0-7,3 3-2,-4-3-1,9 3-2,-1 4-3,1-7-1,-1 0-2,1-3-1,-5 3-4,0 0-6,1-4-5,-5 1-5,0 3-8,1-3-10,-9 3-3,4-10-13</inkml:trace>
  <inkml:trace contextRef="#ctx0" brushRef="#br0" timeOffset="103302.9086">14124 8465 291,'-4'0'35,"4"0"-6,0 0-2,0 2-1,4-2-1,-4 6-1,13-2-4,-1-4-5,0 0-2,4 0-6,-3-4-1,3 4 0,5-1-2,-5-6-2,4-5-1,1 5-4,-9 1-9,5 0-6,-1-2-6,-4 5-5,1-4-6,-1 4-3,0 0-3</inkml:trace>
  <inkml:trace contextRef="#ctx0" brushRef="#br0" timeOffset="103931.9445">15086 8238 331,'0'-3'31,"0"3"-3,0-3-5,0 1-7,0-7-2,0 2-4,-4-2-2,4 2-2,0-2-1,0 4 1,0-1 5,0-4 2,0-3-2,0 5 2,0 2-1,0-3-1,0 2-2,0-5-3,0 4-1,0-2 0,0-3 0,-4 5-2,4-1-1,-4 2 0,0 1-1,0-3 0,-4-4 0,0 11 0,3-1-1,-3 0 0,0 0 0,0 0 0,0 3 0,-5 0 0,1 0-1,0 0 0,0 3 2,-5 0 0,1 5-1,-1 5 0,-3-1 1,-1 3-2,1 0 1,0 5 0,-1-3 0,1 5 0,-1 2 1,-3 6 0,3 2-1,1 2 0,3-1 0,1 7 0,-1-1 0,5 1 0,4 0 0,0-10 0,8 0 0,0-1-2,0-5 2,8-7 1,4-1 4,5-9 3,-1-1 1,5-6-2,3 0 2,1-6-3,3-7 2,-3-2-1,4-7 0,-1-2 1,1-3 0,0-1-1,-5 4 0,-3-6 0,-1-2 1,-4 2-2,-3-1-3,-1 1 0,-4 5 2,-4-2-1,0 3-3,-4-8 2,4 12-2,-4-8 0,0 6-2,0 5-3,-4 1-3,0 0-2,-4 2-3,4 4-4,-4 4-4,0 6-4,-1 0-6,-3 0-9,-4 6-5,3 4-5,1 4-6</inkml:trace>
  <inkml:trace contextRef="#ctx0" brushRef="#br0" timeOffset="123113.0416">8589 10338 445,'0'0'46,"0"-3"-5,0 3-9,0 0-7,0 0-5,0 0-5,0 0-6,0 0-1,0 0-2,0 3-1,4 13-1,-4-3-1,0 1-1,0-1 1,4 0-3,-4 1 1,0 2 0,0-4-2,0 3 0,-4-3-3,4-2 1,-4 3 1,4-5-2,0-2 0,0 0 0,0-2 2,0-4 0,0-4 0,0 4-1,0-3 0,8-6-1,1-6 1,-1-1 0,0 1 2,4 0 0,-4-4 0,5 5 1,-5-5 1,4 4 1,-4 0 2,1 8 1,-1 1-1,4 1-2,-8 0 0,0 5-1,4 0 0,-4 0 1,-4 0-1,5 5-1,-1 6 0,-4 2 1,4-2-2,-4 2 1,0-4-2,4 1-1,-4-2-1,4-2 0,0 1-1,0-4 3,0 0 0,0-3 1,5 0 0,-1-3-1,-4 0 2,4-1 0,4-8-1,-4 4 0,1-5 1,3 0-1,-8 5 2,4 2 2,0 0-2,-4 2 1,5 1-1,-9 3 1,4 0-1,0 0 0,-4 0 2,4 7-2,-4 8 0,4-3 0,-4 4 0,4-2-1,-4 2-2,0-4-6,0 0-3,4-6-4,-4 0-6,0 1-6,0 5-6,0-10-6,0 4-6,0-3-5</inkml:trace>
  <inkml:trace contextRef="#ctx0" brushRef="#br0" timeOffset="123531.0656">9216 9837 436,'0'0'42,"4"0"-12,0 0-9,-4 0-5,4 0-2,4 0-5,-4 0-2,0 0-1,0 4-3,5-4-1,-1 3-1,0 0 0,0 0 0,-4 0 0,4 2 0,-4-2-1,1-3 1,-5 7 0,4-7 0,-4 3-2,0 3 2,0-3-1,0 7 0,0-1 0,0-1 0,-4-1 0,4 5 2,0 4-2,-5-1 0,-3-3 0,4 3 1,0-3 2,4 1-1,-4-3 2,4 1-2,0-2 3,0-2-1,0-1 1,0-1 0,0 4 0,0 1-1,4-4-2,0 1-1,0-4 0,4-3 1,1 0-1,-1 0-1,0 0-4,0 0-2,0-3-5,-4 3-2,9-4-4,-5-2-6,0 0-4,-4-4-4,4 4-5,1-2-7,-1-2-2,16-20-10</inkml:trace>
  <inkml:trace contextRef="#ctx0" brushRef="#br0" timeOffset="123757.0785">9752 9896 318,'0'-6'44,"0"6"-3,4-3-1,0-1-7,-4 4-7,4 4-7,0 2-4,-4 5-4,0 8-1,4 5-5,0 5 0,-4-2-3,5 0 1,-5 3-1,0 2-6,0-5-5,0 0-6,0-2-4,0 2-6,0-3-7,0-2-8,0-1-3,-13 41-9</inkml:trace>
  <inkml:trace contextRef="#ctx0" brushRef="#br0" timeOffset="123968.0905">9633 10162 491,'0'-3'53,"0"-1"-12,0 4-12,4 0-7,0 0-6,0 0-4,13 0-5,-5 0-7,4-3-7,1 0-5,-1 3-2,5-3-4,-5-4-1,9 3-3,-5-6-5,1 1-1,-1-4-4,5 5-5,-5 2-7,1-4-1</inkml:trace>
  <inkml:trace contextRef="#ctx0" brushRef="#br0" timeOffset="124543.1234">10382 9914 238,'9'-7'42,"-5"1"-1,4 1-1,0-4-2,0-1-2,-4-3-6,0 2-5,0-1-4,-4 2-4,0-1-4,5-2-3,-5 4-2,-5-1-2,5-3-3,-8 5 1,4-4-1,-4 2-1,0 5 1,0-4-2,4 6-1,-5 0 1,-3-1 0,4 4-1,-4 4 0,3 2 0,-3 3 0,0 6 0,0 1 0,-1-2 0,1 5 0,-4 5 0,12-2-1,-1-4 1,1 7 1,0-1-2,4-2 1,4-1 0,0 1 1,1-1-1,3-1 0,0 3 3,4 0 0,-4 0-1,1-3 1,3 3-2,-8 1 0,4-4 2,-4 6 0,0-9 1,-4 5 0,0-3 0,0-1 0,-4-2-2,0-2 0,-8 2 0,0-5 0,3 2 1,-3 0-3,0-7 1,4 0 0,-9-3 0,5-3 1,0 0-2,-5 0 3,9-3 0,4-6-1,0-4-1,-4-6-1,8 1 2,0-2-2,4-2 0,4-5 0,4 1 1,5 2 0,-5-3 0,4-1 1,1 1 2,3 0 0,-3 1 1,3 2 0,-4-3 3,1-1-3,3 4 1,-7 0-2,-1 5 0,4 1 0,-8 2-2,1 1 0,-5 3-2,0-3 0,-4 5-1,4-1-4,-4-2 0,-4 7-3,4-1-3,-4 4-2,0 0-4,-1 3-5,1 0-6,0 0-8,0 3-9,0 0-7,0 4-4</inkml:trace>
  <inkml:trace contextRef="#ctx0" brushRef="#br0" timeOffset="125153.1583">10747 10049 400,'0'0'52,"0"0"-12,0 0-9,0 0-7,0 3-8,4-3-3,-4 5-3,0 7-3,0 1-2,-4 3-1,4-2 0,-4 2-2,0-1 0,-5-3-2,5 4 1,0-1 0,0-3 0,-4-2-1,4 3 0,4-6-2,-4 3-1,4-4 1,0-2 0,-4-1-1,4 0 2,4 0 0,-4-3-1,0-3 2,12 3-1,-4-3 1,4-10 0,-3-3-1,7 5 2,-4-2-1,5 1 2,-5-3 0,4 3 5,-3-1-2,-5 2 2,4-2 0,0 0 1,1 5 0,-1-1-2,-4 2 2,-4 4-4,0 3 0,0 0-2,-4 0 0,0 3-1,0 1 0,0 2 0,4 8 0,-4 2-1,0-3 2,5 1 0,-5-1-2,0-4 0,0-1 0,0 2 0,4-4-3,-4-3 3,0 1 0,4-4 0,0 0 0,0 0 0,4 0 0,0-4 0,-4 4 0,5-3 1,3-6 1,-4 2 2,4 3-1,1-3 2,-1 1 0,-4 0-2,4-1 1,1 1-2,-5-1 0,4 6-1,-4-2 1,5 3-1,-5 0-1,0 0 0,0 3 0,-4-2 1,0 9-2,0 3 1,-4-1 0,0 0 0,0 3 0,0 0-4,0 1-3,0-4-5,0-2-3,0 1-4,0 2-6,-4-7-7,4 0-11,-4-2-9,0-1-7</inkml:trace>
  <inkml:trace contextRef="#ctx0" brushRef="#br0" timeOffset="125409.173">11611 9817 424,'0'-3'49,"8"-1"-11,-8 4-10,8 0-8,-8 0-6,4 4-2,0 2-1,0 8-2,-4 5-3,0-1 0,0 12-3,-4-1-2,0 1 1,0 0 0,-4 3 0,0-1 0,-1 2-7,9-7-2,0 0-4,-4 1-5,4-7-6,0-2-7,0-2-7,-4-1-10,0-3-6,-8 17-4</inkml:trace>
  <inkml:trace contextRef="#ctx0" brushRef="#br0" timeOffset="125607.1843">11451 10066 488,'0'-6'44,"0"1"-11,4-1-8,4-1-6,4 1-6,5 0-3,-5-1-4,0 4-1,9 2-5,-1-3-5,1-5-4,-5 6-3,5 0-3,-5 3-2,5-7-4,-1 7-6,-4-6-6,1 3-10,-1-2-8</inkml:trace>
  <inkml:trace contextRef="#ctx0" brushRef="#br0" timeOffset="125827.1969">12081 9788 325,'4'0'57,"1"-3"-7,-1 3-11,0 0-9,0 3-9,-4-3-3,4 16-6,0 0-1,0 5-3,-4 6-3,-4 4 2,0 0-4,-4-4 0,0 6-2,-1 0 1,5 1-2,-8 1-3,0-2-4,-1-3-5,5 4-5,0-7-9,0-2-7,-4-1-6,3-2-7,5-7-7</inkml:trace>
  <inkml:trace contextRef="#ctx0" brushRef="#br0" timeOffset="126322.2252">12720 9737 364,'0'-3'52,"0"-3"-12,0-4-8,0 4-7,0-1-3,0 1-4,0 1-5,0-1-4,0 0 0,-4-1-2,0 7-1,4-3-1,0 0-1,-4 0-2,-4 3 0,-1 0 1,1 3-2,-4 3 0,0 7 1,-1 4-1,-3 3-1,0 0 1,-1 2-1,-3 12 0,-1-1 0,1 13 0,-5 0 0,5 4 0,-1-6 0,5 2 0,4-3 0,3-3 0,5-7 0,4-1-1,0-8 2,4-2-1,5-4 0,3-6 0,4 0 0,-3-6 3,-1-3 1,4 0 3,-3-3-2,-1 0 3,0-3-1,0-3-1,1-2 0,-1-5 1,-8 4 1,4-1-1,0 2 0,-8-1 0,0-4 1,0 3-2,0 1 1,-8 1-2,0 5-3,-4-1-1,-5 4 1,-3 0-1,-1 0-1,1 4 1,-1 5-5,-3 2-3,3 2-7,1 0-5,4-4-7,-5-4-7,5 1-15,12-2-14,-13 15-11</inkml:trace>
  <inkml:trace contextRef="#ctx0" brushRef="#br0" timeOffset="126777.2512">13260 9785 389,'0'0'43,"0"0"-8,0-3-7,5 3-5,-1 0-6,0 0-5,0 0-1,8 0-5,0 0 0,1 0-1,-1 0-6,0 0-5,1-3-4,-5 3-8,8 0-5,-4 0-4,-3-4-8,-1 4-9,16 0-11</inkml:trace>
  <inkml:trace contextRef="#ctx0" brushRef="#br0" timeOffset="126936.2603">13248 9957 271,'0'6'39,"4"-6"3,-4 3 0,0 4-2,13-4-5,-5 3-11,4-6-6,8 0-5,-7 0-7,3 0-9,-4 0-13,1-3-12,3-3-11,-4 2-11</inkml:trace>
  <inkml:trace contextRef="#ctx0" brushRef="#br0" timeOffset="127359.2845">14190 9791 404,'0'-6'51,"0"-4"-14,0 2-9,0-1-7,-4 3-4,0-4-6,-1-1-4,-3 5-2,4-4-4,-4-6-2,4 11 0,-4-4 0,0-1-1,-5 4 1,1 0 0,0-1 1,-5 7 0,-3 0 0,-9 5-1,13 3 2,-9 5-2,5 7 2,-5-1-1,5 8 2,-5 0 2,5 5-1,-1 11 0,1 3 0,3-3-1,5 0 0,4-6-1,8-4 2,0-3 3,8-9 3,0-2 2,9-6 3,3-9-1,1-4 1,3-1 1,1-12-3,8-9 1,-5-5-1,1-7-2,-1 1-4,-3 0-1,-4-7-1,-5-3-2,4 3-7,-7 4-3,-1-2-4,-4 4-3,-4 10-5,-4 5 0,-4 5-4,-4 1-5,-4 4-9,-9 6-7,-3 3-10,-66 15-11</inkml:trace>
  <inkml:trace contextRef="#ctx0" brushRef="#br0" timeOffset="128164.3306">9289 10715 289,'0'-3'37,"4"0"-1,0-1-4,-4 4-3,0 0-2,0 0-6,0 0-4,0 0-2,0 0-5,0 0 0,0 0-2,0 4 0,0-1-1,0-3 1,-8 9-2,0 1 0,0 1 0,-4 2-2,-1 3 2,5-2-3,-4 5 0,0 2-1,-1 4 0,1 2 1,-4 2 1,3 4 1,-3 0 0,4 1 0,-1 2 1,1 1 1,0 3-1,4 3-2,-1-4 0,5 1-2,-4 3 0,8 3 0,0-6-2,0 6 1,4-5-3,0 1-4,0-9-3,9-3-3,-5 0 0,4-4-4,1-12-5,3-1-4,4 0-8,-7-12-8,3-1-8,37-5-10</inkml:trace>
  <inkml:trace contextRef="#ctx0" brushRef="#br0" timeOffset="128715.3621">9449 11178 398,'0'-4'54,"0"1"-12,0 3-8,0 0-9,0 0-8,0 0-4,0 0-3,0 0-3,0 3-1,0 9-2,-4 0-1,4 4-1,0-2-3,0 2 0,0 0-1,0-1 0,0 0 0,-4-3 1,4 3-1,0-5 2,-4 3-2,0-5 2,-1-8-1,1 3 1,4-3 0,0 3 1,0-3-2,0 0 1,4 0 0,1-3 1,-5-8-1,4 1 3,4 1 0,0-1 1,0 1 0,0 1-1,1-5-1,-1 3 1,-4 4 0,4 1-1,0-1-1,-4 3 0,5 0-1,-5-1 0,0 4 1,-4 0-1,8 0 0,-4 4 0,4-4 1,-4 3-2,4 0 1,-8 5 1,5-2 0,-1 1-2,4-1 0,-4-3 2,0 0-2,0 0 2,4 1-3,-4-4 2,1 0 0,3 0 1,0-4 0,0 4-2,0-3 3,0-3 0,1 3 0,-1 0-1,0-4 0,-4 7 1,4-3-1,-4 3 0,5-3 0,-5 3 0,4 0-2,-4 0 0,0 0 1,0 3 1,0 3-2,-4 4-2,4 3-3,-4-2-3,0 1-2,0 1-4,4-3-3,-4-7-6,5-2-5,-5 3-2,8-4-3,-4 0-4,4 0-9,25-24-6</inkml:trace>
  <inkml:trace contextRef="#ctx0" brushRef="#br0" timeOffset="128951.3756">10190 11058 386,'0'-4'45,"0"4"-7,0 0-8,0 0-7,0 0-2,0 0-5,-4 4-6,4 11-2,-4 4-1,4-5-2,0 5-2,0 2 0,0 1-2,0 2-1,0 1-2,-4-4-5,0 1-1,-1-1-3,5 0-2,0-6-7,0 3-6,0 1-7,0-3-7,-4-5-5</inkml:trace>
  <inkml:trace contextRef="#ctx0" brushRef="#br0" timeOffset="129132.3859">10071 11232 403,'0'0'49,"0"0"-13,4 0-3,-4 0-9,4-4-5,9 1-6,3 0-5,-4 3-8,9 0-5,-1-2-7,1-1-5,-5 0-6,-4 0-3,5 0-7,-5-4-6,4 1-4,25 0-9</inkml:trace>
  <inkml:trace contextRef="#ctx0" brushRef="#br0" timeOffset="129454.4043">10616 11006 375,'4'0'43,"-4"-3"-6,4 3-9,-4 0-5,0 0-8,0 3-3,4-3-4,-4 0-1,0 11-2,0 2 0,0-1-3,0 0-1,0 3 1,0-2-1,0 3 0,-4-5-2,4 2 2,0 0-2,0-5 2,0 1-2,0-3 1,-4 1 0,4-1 0,0 1 0,0-3-2,0 3 2,0-4-1,0 0 1,0 0-1,4 0 0,0 1-2,0-4 2,12 0 1,-3-4 0,-5 1-2,4-6-4,1 2-5,-1 3-8,4-6-4,-8 0-9,5 1-8,-5-1-5</inkml:trace>
  <inkml:trace contextRef="#ctx0" brushRef="#br0" timeOffset="129663.4163">10792 10972 312,'0'0'55,"0"0"-4,0 0-11,0 7-8,-4 4-8,4 5-5,0 1-4,0 2-3,0 2-7,-4 8 0,-1-2-2,-3 0-3,4 1-4,-4 6-3,4-4-6,-4 0-8,4 0-5,-5-4-6,9 1-8,-8-5-3,4-8-3</inkml:trace>
  <inkml:trace contextRef="#ctx0" brushRef="#br0" timeOffset="129985.4347">10951 10737 388,'0'0'47,"0"2"-5,13 4-8,-5 7-7,0 3-4,4 1-2,-3 9-2,3 4-1,0-3-1,0 6-1,5 1-1,-1 4-2,-4 0 0,1-1-1,-1 4-3,0-1 1,-4-4-4,1 10-1,-5-1-2,0-2 0,-4 0 0,0 0-2,0 3 1,-4 0-2,0-3-3,-5-4-5,-3-5-1,0-4-6,0-5-3,3-7-2,-3 1-2,4-8-3,-4-4-7,8-7-8,-5-4-7,5-5-7,-12-36-11</inkml:trace>
  <inkml:trace contextRef="#ctx0" brushRef="#br0" timeOffset="130382.4574">11402 10874 392,'4'-3'52,"0"3"-12,0 0-9,0-3-7,4 3-6,1-4-7,-1 4-2,0 0-2,0 4-4,0-4-3,0 0-2,1 0 1,-1 3 0,-4 3 1,0-3 0,-4 0-2,0 4 2,4-1 0,-4 4 0,0-2 0,0 1 1,0 1-1,-4-2 1,0 1-1,4 1 1,0 2-1,0-2 3,-4-2 0,4-2-1,-4 4 2,4-1 1,0-4 2,-4 2-1,4-4 2,0 3 1,0 0-3,0-2 0,0-1-1,0 0-2,4-1 1,0 2-2,0-4 0,-4 2-2,8-2 0,4 0 0,1 0-2,-5 0-3,4-2-2,0 2-1,1-4-3,-1-4-2,0 1-3,1 1-4,-5 3-6,4-4-10,-4 4-7,0 0-8</inkml:trace>
  <inkml:trace contextRef="#ctx0" brushRef="#br0" timeOffset="130555.4673">11803 11158 305,'4'0'42,"4"0"0,-4 0-3,5 0-7,3-3-9,0 3-5,-4 0-8,9-3-9,-5-3-9,0-1-10,1 4-6,-1-2 0,-4-4-4,0 6-1,4 0-3,-7-4-7</inkml:trace>
  <inkml:trace contextRef="#ctx0" brushRef="#br0" timeOffset="130721.4768">11860 11262 361,'8'0'50,"-3"-2"-7,3 2-13,8 0-6,1-6-9,-1 6-8,-4-6-11,5-1-14,-1 1-11,0-1-6,1 4-8,-1-2-1,33-4-3</inkml:trace>
  <inkml:trace contextRef="#ctx0" brushRef="#br0" timeOffset="131126.5">12524 11069 167,'4'-3'25,"8"-3"1,-4 0-1,4-6 1,-3-3-4,3 3-1,-4-4-3,-4 1 3,0 0 2,0-1 0,0 4 1,-4 1 2,0-2-1,0 2-3,0-2-2,0 0-3,0 4-5,-8-1-2,-4 7-3,0 1-2,3 2-2,-7 2-2,4 8 1,-9 5 0,1 3-1,-1 4-2,-3 5 3,-1 5-3,1 1 3,-1 4-2,-4 3 0,9-1 1,4-2 1,-1 0-4,9-4 1,0-6 2,8-2 4,4-7 2,4-5 2,9-1 5,3-12-2,5 0 0,3-6-1,5-7-1,-4-4 1,3-5-3,1-2 0,0-5-1,-4 2-3,-1-3 2,1 0-3,-13-2 0,1-5-1,-5 4 0,-4-1-5,-8 1-4,0 3-3,-4 4-2,-4 3-7,0 4-4,-13 4-9,5 6-15,-9 2-18</inkml:trace>
  <inkml:trace contextRef="#ctx0" brushRef="#br0" timeOffset="132001.55">9850 12379 372,'0'0'60,"0"-3"-11,0 3-10,-4 0-10,4 0-7,0 0-5,-8 0-6,4 0-2,0 11-3,0 5-1,-5 2-1,1 1-2,0 5-1,0-2 0,4-1 1,-4 1-2,3-5 0,-3-1 0,8-1-2,-4-3 2,4-2 0,0-4 0,0-3 0,0 1 0,0-4 0,4 0-2,0 0 2,9-7 1,3-9-1,0-1 0,-3 1 1,-1 0-1,4 5 0,-3-2-2,-1-3 3,0 5-1,-4 5 0,1-1 0,-1 1 0,0 3 0,-4 3 0,4 0 0,-4 0 1,4 0-1,-8 0 0,5 3 0,3 0 0,-4 0-2,0 7 1,-4-1 0,4-1-1,-4 2 0,0-1 0,4-2 0,0-1-1,0-1 0,0-2 2,1 0 0,3-3-1,0 0 1,-4 0-1,4-3 2,0-2-1,5-4 1,-5-1 0,4 1 0,-4 2 0,5 4 0,-5 2 1,4-3 3,-8 1-2,4-3 0,5 3-1,-5 3 0,-8-3 0,4 3-1,0 3 0,0 3 2,-4 8 0,0-1-1,0 3 0,0-2 0,0 2-1,8-1-4,-8-3-4,4 1-4,0-3-4,1-4-6,-1-3-4,0-1-5,0-2-7,0 0-5,0-2-7</inkml:trace>
  <inkml:trace contextRef="#ctx0" brushRef="#br0" timeOffset="132195.5611">10505 12344 322,'4'-1'44,"4"1"-2,5-3-2,-5 3-8,0-4-8,4 4-7,1 0-4,-1 0-4,0 0-7,1 0-5,3 0-6,-4 0-7,0 0-3,1-3-3,-1 0-2,0 3-6,1-3-3,-5-3-4,8 9-5</inkml:trace>
  <inkml:trace contextRef="#ctx0" brushRef="#br0" timeOffset="132388.5722">10583 12529 246,'0'0'38,"0"0"-5,0 3-1,4 0 1,0 0 1,4-1-5,5-2-8,-5 0-3,4 0-4,-4 0-4,5 0-4,-5 0-3,4 0-7,-4-2-6,5 2-9,-5-6-2,4-4-6,-4 4-2,4 3-10,-3 0 0</inkml:trace>
  <inkml:trace contextRef="#ctx0" brushRef="#br0" timeOffset="132608.5848">11197 12354 335,'4'-3'45,"0"3"-5,4-3-7,1 3-9,-5 0-6,8 0-3,-4-4-6,0 4-2,5 0-3,-1 4 1,-4-4-3,0 0-4,1 0-4,3-4-5,-8 3-1,4-6-7,4 1-1,-3 3-3,-5-3-8,-4 2-3,12-11-14</inkml:trace>
  <inkml:trace contextRef="#ctx0" brushRef="#br0" timeOffset="133016.6081">11647 12003 374,'0'0'44,"0"-4"-6,0 1-6,0 3-6,0 0-7,0 3-4,0-3-3,0 7-4,0 7-2,0 2 0,0 0-3,0-5 0,0 5 1,0 3-1,0-1 1,-4 1 1,0-2 1,-4-1-3,8 0-1,-4 1 2,4 1-2,-4-5 0,0 2 0,4-2-1,0-2 1,0-1-1,0 4-1,8-7 2,-4-1-2,4 0 1,5-3 1,-1 1-2,4-4 1,-4 0-1,1-4 0,3 1 0,-4 0 0,5-6 0,-5 2-7,0 2-2,1-1-6,-1-4-4,-4-2-7,0 4-8,5-5-6,-5 4-8,8-18-7</inkml:trace>
  <inkml:trace contextRef="#ctx0" brushRef="#br0" timeOffset="133316.6253">11877 12012 339,'0'0'47,"0"3"-2,-9 12-6,1 1-6,4-2-8,-4 11-4,0-1-2,4 6-2,-9 9-4,5-6-2,0 3-2,-4 4-3,4 3 0,4-3-3,-5 0 0,9-4-2,-4-2-4,4-4-5,0-2-1,4-1-2,-4-9-6,0 1-6,0-6-5,9-5-6,-5-5-11,0-3-6</inkml:trace>
  <inkml:trace contextRef="#ctx0" brushRef="#br0" timeOffset="135166.7311">15741 5979 159,'0'0'16,"0"0"-2,0 0 0,0 10 3,0 4 1,-4 8-1,4 2-2,0-3-5,0 10-1,0 6-1,0 0 3,4 2-1,-4 1-2,0 6-3,4 2 4,1 4-4,-5-2-1,0 2-1,0 1 1,-9-3 2,5 12-1,-4 5 3,-4 6-2,4 0 0,-5 1-2,5 2 2,-4-1 4,0-2-1,-1-3 1,-3 3-2,-5 6 6,5 10 0,0 7 4,-5 4-3,5 5-3,-5-5-5,-3 3 1,3-4-2,5 4-3,-4-1-1,-1 4 0,5 1 0,3-5 0,-3-5-1,4-5-1,-5 3 1,13 2-2,-8 2 2,4-5-2,0 4 2,-1-6 1,5-1 3,-4 1-1,4-6-1,-4 3 0,4 0 0,-4 2-1,-1-2-1,9 0 1,-4-2-2,0-6 2,0-3-2,0 2-1,-4-4 1,0 8 0,4-4 1,-5 1-1,1 5 0,-4-4 0,0 4 0,3-3 3,-7-7 1,4 7 1,-1 6-1,1-7 1,0 4-2,0-3 2,-5-4-2,5 1 3,0-1-3,-1-2 1,1-4 1,0 3-3,0 1-1,-1 2 1,5 0-1,0-2 0,0-1 1,0-3 0,3-1-2,-3-9 0,4-2 0,-4-2 0,4-4 0,0 2 0,0-1 0,-4 0-2,3-12 1,-3 2-1,0-6-3,4 0-3,0-7-1,0-1-2,-4-2-3,3-6-3,-3-2-5,4-7-7,0-3-10,4-2-11</inkml:trace>
  <inkml:trace contextRef="#ctx0" brushRef="#br0" timeOffset="136531.8092">16286 6728 349,'0'0'26,"0"0"0,4 0 5,-4 0 0,8 3-4,0 3-4,1 7-4,3 1-4,-4-1-3,4 5-3,1-2-1,-1-1-1,4 0-4,-3 7 0,-5 2-2,8-2 2,-8-1-1,5 1-1,-1 2-1,-4 0-2,0 1-4,5-7-5,-9 1-3,8-3-4,-4-2-1,0 2-4,-8-5-2,13 2-6,-5-7-7,-8 4-4,20 7-7</inkml:trace>
  <inkml:trace contextRef="#ctx0" brushRef="#br0" timeOffset="136833.8264">16495 6679 335,'0'0'31,"-4"0"-5,4 0-2,-4 6-6,-1-3-2,1 7-4,-4-1-1,4 5-1,-4 2 3,-4 2 1,-1 1-2,5-2 0,-4 6-4,0 1 0,-1 9-2,-3-1-2,-1-2-2,5 3 1,-4-2-1,-1 2-2,1-1 1,0-5-1,3 0-5,1-2-3,4-4-6,0-5-3,4-4-4,0 0-4,4-6-3,0-6-7,0 0-8,24-16-8</inkml:trace>
  <inkml:trace contextRef="#ctx0" brushRef="#br0" timeOffset="137048.8387">16814 6701 410,'0'0'49,"0"0"-5,8-3-10,-4 3-7,0 0-8,5 0-5,3 0-3,0-10-6,0 4-7,1 3-7,3 3-4,-4-4-5,-3 4-4,3-4-7,-8 0-8,8 1-10,1 3-9</inkml:trace>
  <inkml:trace contextRef="#ctx0" brushRef="#br0" timeOffset="137247.8501">16843 6954 363,'0'0'35,"0"3"-2,0 0-3,8-3-9,0 0-4,4 0-6,5-3-4,-1-2-2,0-1-6,1-7-10,3 3-5,-7 1-7,7-2-6,-8-5-12,37-18-10</inkml:trace>
  <inkml:trace contextRef="#ctx0" brushRef="#br0" timeOffset="153210.7631">17719 6628 354,'0'0'33,"0"0"-5,0-4 0,0 1-1,0-3-3,-4 3-6,-4 0-3,3-1-5,5 1-3,0 0 2,0-3-2,-4 1-1,4-5 0,-4 4-1,0-4 1,4 3-2,-4-3-1,4 4-1,-8-7-1,4 3-1,-9 1 0,5 4 2,0-1-2,-4 3 1,0 3-1,-5 0 0,5 3 1,-9 6-1,1-1 0,-1 8 2,5 0 0,-4 1 1,-1 9 1,5-5 0,-5 9-1,1 2 1,8 1 2,-1 4 0,1 5 0,0 1 0,8 2-2,0 1 2,4 0-1,4 0 1,-4-3-1,8-6 2,4-4-1,4-3-1,1-4 1,3-6-1,1-1 1,-1-6-2,1-8 1,-1-2-1,1 0-2,-1-3 1,1-3-1,-1 3-2,-4-6 0,1-2-3,-5-5-3,0 7-2,-3-1-5,-1 1 0,-4 1-3,4 2-3,-8 0-4,0 3-10,0 0-9,0 0-14,4 0-10</inkml:trace>
  <inkml:trace contextRef="#ctx0" brushRef="#br0" timeOffset="153538.7819">17915 7190 489,'0'0'37,"0"-3"-11,0 3-6,0 0-3,0 0-4,4 3-1,-4-3-3,4 5-3,1 11-1,-1 0-1,-4 2-2,4 1 0,0-5-1,-4 2-1,0 1 1,0-1-1,0-3-5,-4 0-4,4-2-5,-4 1-6,0 1-7,-5-5-6,5 5-3,0-4-7,4-5 1,0 0-3,-16 9-2</inkml:trace>
  <inkml:trace contextRef="#ctx0" brushRef="#br0" timeOffset="154163.8176">18202 7000 286,'4'0'34,"-4"0"-2,0 0 3,8 0 0,-8 3-1,4 0-6,4 0-5,-3-3-9,3 0-3,0 0-2,4-3-2,-4 0-2,5-3-2,-5-2 0,4-5-1,0-3 0,-7 5-2,3-5 1,0 0 0,-8 2 1,8-2-2,-4 0 0,0 2-1,-4-2 2,0 8-1,0-11-1,-4 12 0,4-2 1,-4-4 0,0 13-2,-4-2 1,0-1 0,-1 3 0,1 3 1,-4 2 0,0 2 0,3 5 1,-3 11 3,0-3 1,4 1 2,0 8 0,-1-2 1,1 3-1,0-2 1,0-1-3,4-3-3,4 2 1,-4-6-1,0-1 0,4 2-1,0-2 1,0-5-2,0 2 0,0-3 2,8-5-2,-4 2 0,8-1 0,-4-3 0,0-2-5,5-1-3,-5 0-5,4-3-1,0 0-6,1 0-6,-1-3-6,0-4-10,1-8-4,28-35-11</inkml:trace>
  <inkml:trace contextRef="#ctx0" brushRef="#br0" timeOffset="154432.833">18476 6593 405,'0'-3'49,"4"3"-8,-4 0-4,0 0-5,0 0-8,0 0-7,8 0-4,-8 0-4,9-2 0,3-4-3,-4 2-1,4 1-2,-3 0 0,-1 0-2,4 0-4,-8-4-3,4 3-4,1 0-3,-5-2-1,4 3-7,-4 0-4,0-4-6,0 1-8,4 0-2,-8-1-3,0-4-9</inkml:trace>
  <inkml:trace contextRef="#ctx0" brushRef="#br0" timeOffset="154834.856">18779 6273 349,'0'0'41,"0"-3"-5,0 3-3,0 0-4,0 0-6,0 0-6,0 0-5,0 0-3,0 3-2,0-3-3,0 2 0,0 7-1,0 4 0,0 0 1,0-2 3,0 2-2,-4-4 0,0 2 0,0 2 0,4 0-1,-4 1-1,4-1-2,0-1 2,0-2-2,0-2 0,0 1 1,0 1-1,0-4 0,4 2 0,-4-1-1,4-4 0,-4 0 0,4-3-1,0 3 2,0-3-1,0 0 0,0 0 0,5 0 0,-5 0 0,4 0 0,0 0 0,0-3 0,5 0-2,-5 0-2,4-1-4,0-3-3,1 0-1,-5 1-4,8-1 0,-4 1-4,-3 0-1,3-2-6,0 1-5,-4-2-5,5-1-7,-1-7-5</inkml:trace>
  <inkml:trace contextRef="#ctx0" brushRef="#br0" timeOffset="155105.8715">18922 6233 342,'0'0'33,"0"0"2,0 2 3,0 4-4,0 10-5,0 0-5,0-2-5,5 6-3,-5-3-3,0-1-5,4 5 0,-4-2 0,0 1-3,0 6-3,-4-6 0,4 4-1,0 2 1,-5-6-1,1 3 0,0-6-2,4-1-4,0 2-1,-4-3-4,4-5-3,0 3-6,-4-2-6,4-2-1,4 1-5,-4 3-6,0-5-3,0-2-1,0 0 1</inkml:trace>
  <inkml:trace contextRef="#ctx0" brushRef="#br0" timeOffset="155503.8943">19119 6618 258,'8'-3'31,"0"0"1,-4-4-1,9 1-1,-5 0-2,0-2-3,0-2 1,0-3-2,1 6-4,-1-6-4,0-3-1,0 0-2,-4-1-2,9-3 1,-9 0-3,4-2-2,0-2-2,-4 0-1,4-5 1,1 5-1,-5-3-3,0 2 0,4-5 1,-4 6-2,0 5 0,4-5 0,-4 11 0,-4-6 0,4 5 0,1 1 1,-5 5-1,0-1-1,0 5 2,0 1 0,0 3 0,0 0-3,0 0 2,0 0 0,0 3 0,-5 10 0,1 8 0,-4 3 0,0 4 0,0 3 1,0 5 0,-1 1 0,5-4 0,-4 4 0,4-4-1,0-1 1,0-5 0,4 3-1,0-6 0,0-2 0,0-3 0,4-5 0,0-1-1,4 0 0,5-5-2,-5-2-2,0-3-5,8 1-2,-3-4-6,-5 0-7,0 0-10,0 0-12,0-4-7</inkml:trace>
  <inkml:trace contextRef="#ctx0" brushRef="#br0" timeOffset="155706.9059">19041 6345 419,'0'0'50,"0"0"-10,0 0-7,4 0-3,0 0-4,5 0-3,-1 0-6,8 0-6,9 0-1,-1 0-4,1 0-2,3 0-4,1 0-5,-4-2-3,3-4-6,1-1-5,0-2-6,-5-1-8,1 9-11,-1-2-11,46-4-11</inkml:trace>
  <inkml:trace contextRef="#ctx0" brushRef="#br0" timeOffset="156272.9383">19745 6473 332,'0'0'36,"0"-3"-3,0 3 0,0 0-2,0 0-5,0 0-3,4 0-3,-4 3-6,5-3 0,-1 7-3,8 9-2,-8 1-2,0 5-2,0-2-1,0-3-1,-4 7 0,0 1-1,0-1-2,0 3-5,0-5-3,0 5-2,0-11-5,-4 5-4,4 4-3,-4-4-6,-4-2-2,0 2-8,4-2-4,-21 27-11</inkml:trace>
  <inkml:trace contextRef="#ctx0" brushRef="#br0" timeOffset="156476.9499">19623 6731 409,'0'0'39,"0"0"-4,0-3-4,4 0-5,0 3-6,8 0-8,0 0-1,5 0-4,3 0-1,-8 0-6,9 0-4,3 0-5,-3 0-9,-5-4-7,9 1-4,-9-1-10,1-1-6,-1 3-5</inkml:trace>
  <inkml:trace contextRef="#ctx0" brushRef="#br0" timeOffset="156907.9746">20454 6397 331,'0'0'27,"0"-3"-1,0-2 1,0-1-2,0 3-4,0-4-4,0 1-5,-5 0-3,1-1-3,0 1-1,-4 3-1,0-2-2,4-1 0,-4 6 0,-1-7-1,1 7 1,0 0 2,-4 0 3,0 0 1,7 3-2,-7 4 2,-4 4 0,8 5 0,-9 3 1,5 2 0,-4 1-2,3 2-1,-3 6 3,0 3-2,-1 9 0,1-7-2,-1 3 1,5 1-2,4-2 0,-4-4-2,8 4 2,-1 6-1,5 0 3,0-3-3,0-4 0,9 1-1,-5-7 2,12-8-1,5 2 0,-9-8 0,8-3 0,-3-5 0,3-2-3,-3-3 2,3-3-1,-8 0-2,5-3-3,-1-3-5,0-1-3,1-6-4,-5 2-4,0-1-4,1 2-5,-1-1-9,-4-2-6,0 4-3,-4-15-13</inkml:trace>
  <inkml:trace contextRef="#ctx0" brushRef="#br0" timeOffset="157354.0001">20650 6979 404,'4'0'42,"-4"0"-9,4-3-4,0 3-8,-4-3-6,9 3-4,-5-4-4,4 4 0,0 0-1,0 0-2,-4 0-1,5 0-2,-1 0 1,0 4-1,-4 2-1,0 0 1,4 2 0,0-1-2,-3-1 2,-5 0 0,4 4-1,-4-4 0,0-1 0,4 1-1,-4 4 0,0 3 1,0-2 0,0-2 0,-4 1 1,0 3 0,4-2-2,-9-2 2,5 4 1,-4-3 3,0 1-1,0 1 1,4 1-2,0-5-3,-5 2 2,9-1-1,-4 1 1,4-4-2,0-1 0,0 1 0,0-3 0,0 1 1,4 2-2,-4-3 1,9-3 1,-1 0 0,0 0-2,0 0 2,4 0-2,-3-3 0,-1 3-4,0-3-6,0-4 0,0 1-7,5-2-7,-5-2-4,0 1-7,0-4-7,4 2-5</inkml:trace>
  <inkml:trace contextRef="#ctx0" brushRef="#br0" timeOffset="157846.0283">21080 7092 411,'0'0'40,"0"0"-8,0 0-4,8 0-4,-8 0-5,12 0-4,1-10-3,3-10-3,-4 1-2,9 1-2,-5-4 0,1-2-3,-1-6 2,0-5-2,1 8 1,-5-3-1,4-1 0,-3 0-1,3-3 0,-4 1 0,1-4 1,-1 7 0,0-3-2,-4-5 0,5-1 0,-5-2-3,4 1 3,-4 4-1,-4-1 1,0 1-1,1 2 2,-5 7-2,4 8 2,0 2-1,-4 4 0,0 0-1,0 8 2,0 5-1,0-4-1,0 4 1,0 4 0,0-2 0,0 8 0,0 15 0,0-1 0,-8 3 0,-1 3 0,1 5 0,0 2 0,0 2 0,-4 4 0,3 3 2,-3-1 1,0 1-2,4 0-1,-1 0 2,1 3-1,-4 6-1,8-9-3,0 0-3,0-3-2,4-4-1,0-5-4,0-2 2,0-12-3,8 1-2,4-8-2,0-4-4,1-2-3,3-7-4,0-4-6,5-5-5,40-31-10</inkml:trace>
  <inkml:trace contextRef="#ctx0" brushRef="#br0" timeOffset="158117.0438">21133 6609 487,'0'0'41,"0"0"-12,4 0-6,-4 0-6,0 0-3,4-4-5,5 4-2,7 0-2,4 0-1,-3 0-1,3 0-4,1 0-1,-1 0-2,1 0-2,-1-3-3,-3 3 0,-1 0-3,4 0-2,1 0-8,-9 0-2,9 0-5,-5 3-7,0 1-3,1 2-4,40 24-7</inkml:trace>
  <inkml:trace contextRef="#ctx0" brushRef="#br0" timeOffset="158525.0671">21739 6920 305,'4'-6'34,"0"3"-7,-4 3-1,0 0-2,4 0-7,0 0-1,5 0-5,-5 0-1,4-8-5,0 1-1,-4 1 0,4-4-1,1 1 2,-5 1 2,4-5-1,-4 1 1,0 0-2,0-3 2,0 2-1,0-2-1,-4 9 1,0 0 0,0-4-1,0 1-2,-4 4 2,0 2-2,4-4 1,-4 1-2,-4 6 0,-4 0 1,3 3-1,1 0 0,-4 1 1,4 5 0,4 5 0,-9 2 1,5-1-2,0 4 2,4 0 1,-4-2-2,0 10 1,-1 2-3,5-8 0,-4 6 0,4-2 0,4-1-1,0-2 1,0 2 0,4-7-1,4-1-2,0-6-3,5-1-6,-1-2 1,4-7-5,1 0-5,3 0-8,1-7-6,-5-5-5,5-4-6,52-41-9</inkml:trace>
  <inkml:trace contextRef="#ctx0" brushRef="#br0" timeOffset="158751.08">22108 6470 447,'0'0'46,"0"0"-7,0 0-10,0 0-8,0 0-6,0 0-4,0 0-3,4 0-2,0 0-4,4 0-6,4 0-2,0-1-2,1-2-2,-1-4-2,0 1-4,-3-1-6,3 1-3,-8 0-6,4-2-3,0-2-5,0 1-9</inkml:trace>
  <inkml:trace contextRef="#ctx0" brushRef="#br0" timeOffset="159130.1017">22468 6156 354,'0'0'28,"0"0"-10,0 0-3,4 0-6,-4 0-3,0 0 2,0 3 0,0-3 1,-4 3 1,4 10 2,0-1-1,-4-1 0,-4 2-1,3 3 1,1-5-2,0 5-1,4 0-3,0-5-1,-4 2-1,0 0-1,4-6 0,0 3-1,0 3 0,0-5 0,0 1 0,0-2-1,0-1-1,0 0 2,0-3-1,0 1 0,0-1 0,4 0 0,0-3 2,4 3-1,1-3-1,-1 0 0,0 0 0,4 0 0,1-3-3,-5 0-4,4-7-6,0-2-9,1 5-4,-1-2-6,0-2-4,0 1-4,29-27-11</inkml:trace>
  <inkml:trace contextRef="#ctx0" brushRef="#br0" timeOffset="159405.1174">22640 6073 316,'0'3'44,"0"0"1,0 7 1,0 6-9,0 1-5,0 5-6,0-1-4,-4 4-5,0-4-4,-1 3 0,1 1-3,0-1-2,-4 2-3,0-2-1,0 3 1,0-2-4,-1-1 1,1-3-1,0 1-4,4-5 0,0-1-5,0 0-6,0-5-5,4 2-6,-4-4-5,4 1-3,0 0-5,0-3-5,4-3-2,8 2-9</inkml:trace>
  <inkml:trace contextRef="#ctx0" brushRef="#br0" timeOffset="159858.1433">22808 6588 254,'8'-3'23,"-4"0"-3,4-7 0,0-3-3,0-1-4,5-2-4,-1 0-4,-4 2 0,0-2-2,9-1 2,-9-3 0,4 0 0,-4-2 1,5-6-2,-5-3 1,0 0 0,0 1-1,9-3-3,-9 0 1,4 5 2,0 3 0,-3 1 1,-5-3 2,4 5 2,-4 0 2,4 7 0,-8 3 2,4 2 0,0-1 1,-4 5 0,0-7 1,0 7-3,0 1-1,0 2-3,4-1-2,-4 1-1,0 3-2,0 0 1,0 0-2,0 0-1,0 3 0,0 1 0,0 7-2,-4 11 3,4 2 1,-12 3-1,4 8 1,0-2-1,4 7-2,-9 0 0,5-1 1,0 1 0,0-3 0,4-4-1,-5-3 0,1 1 0,8-6 0,0-4-2,0-2-1,0-5-1,4-1-1,0-4 0,1-2-4,-1-4-2,4-3-4,4 0-6,0 0-7,1-7-9,-5-2-7,16-28-13</inkml:trace>
  <inkml:trace contextRef="#ctx0" brushRef="#br0" timeOffset="160086.1564">22791 6171 397,'0'0'50,"0"0"-11,0 0-9,4 0-6,-4 0-6,4 0-5,9-3 0,-1 3-2,4 3-4,-3 1-1,15-4-2,-3 0-1,4 0 0,-5 0-2,9 0 1,-4 0-5,-1-4-5,1 1-5,-5-3-5,5 0-5,-4-1-11,-5 2-10,1 2-13</inkml:trace>
  <inkml:trace contextRef="#ctx0" brushRef="#br0" timeOffset="163523.353">16143 8473 318,'0'-6'52,"0"6"0,4-2-8,-4 2-6,0 0-10,0 0-6,4-3-4,0 3 0,0 5 0,4 1-2,4 7 0,-3 3-4,3-5-2,0 8-2,0-3-1,1 5-1,7-1-3,-7 6 0,3 1-1,0 2-1,5-2-2,-9-4-3,4-2-5,-3 4-3,-1-7-3,0-2-2,-4 3-4,1-8-7,-1-1-5,0-1-6,-4-2-4,0-4-7,4-3-9</inkml:trace>
  <inkml:trace contextRef="#ctx0" brushRef="#br0" timeOffset="163783.3679">16351 8427 331,'0'0'33,"0"3"-3,-8-3-2,0 7-3,4 9-2,-4-2-3,0 8-2,-5-1-3,5 1-3,-4 8-3,4-3-2,-5 5-1,1-2-3,4 1 1,-4-4-2,3 1 0,-3-4-2,4 0-3,-4 1-3,-1-4-7,5-2-3,0-5-4,4-1-6,0-6-6,0-4-7,4 0-6</inkml:trace>
  <inkml:trace contextRef="#ctx0" brushRef="#br0" timeOffset="164191.3912">16826 8049 326,'0'-3'20,"0"3"-4,4 0-2,-4 0-4,0 0-5,0 3 1,0-3-4,0 3 2,-4 7 0,4-2 5,0-2 5,0 3 7,0 1 0,-4 6 2,0-11-4,0 7-2,-4 4-3,-4-1-2,3 1-2,-3 3-1,4 1-2,0 1 1,0 1-1,-1 5 3,-3 3-4,4 9 2,-4-3-1,-1 1-1,5 9-2,0-5 0,4 2 0,-4-3-2,4 0 0,-5-1 0,9-5-1,-4-1 0,4-1 0,0-5-2,0-3-4,4-2-2,-4-5-3,4-1-4,1 0-8,3-1-4,-4-3-4,4-5-7,0-1-10,0-1-6</inkml:trace>
  <inkml:trace contextRef="#ctx0" brushRef="#br0" timeOffset="164609.4151">17182 8566 386,'5'-10'37,"-1"2"-6,0-8-5,0 3-5,0-1-7,-4-2-2,0 0-5,0-1-1,0 1-3,0 2 1,0-2-1,0 6-1,0-4 2,-4-2 0,4 7 1,-4-3 2,4 0-2,-8 5 1,-1 1-2,5-4-1,-4 7-3,0 0 1,0 3 1,-5 0-2,1 3 2,0 10-2,0-4 1,3 7-1,-3 2 1,0 1-1,4 5 0,-5 6 0,5 2-1,-8 1 1,12-3 0,-4 4 1,-1-4-1,9 2 2,0-8-1,4-1 0,1-2 0,3-5-1,4-3-1,0-7 2,5-3 1,-5-3-1,4 0-1,1-9 0,-1-4 1,5-3-2,-9 2-3,0-4-3,0-4-4,-3-2-6,3-1-8,-4 1-5,0 0-7,-4-8-8,13-41-12</inkml:trace>
  <inkml:trace contextRef="#ctx0" brushRef="#br0" timeOffset="164947.4344">17367 7996 366,'0'0'47,"4"4"-2,0 2-9,4 4-4,-4 7-8,4 5-5,1-1-2,3 1-3,0 2 0,-4 1-2,5 3 2,-5-1 0,0 6-2,-4-1 0,4-2-2,-4 10-1,-4-4-1,0 7-2,4-3-1,-4-4-2,0 7 0,0-9-1,0 2-2,-4 1 1,0-4-1,-4-3-3,-4 2-4,0-8-1,-1 0-5,1-5 1,0 0-6,-1-5-2,5-1-3,-4-3-4,0-6-5,3 0-7,1-4-4,0 0-4,-17-7-9</inkml:trace>
  <inkml:trace contextRef="#ctx0" brushRef="#br0" timeOffset="165141.4455">17797 8324 444,'4'0'39,"8"-3"-5,0 0-6,1-1-9,3-2-3,0 1-6,1-1-9,3 0-6,-4-4-7,-3 4-10,-1 1-7,4 2-7,-7-4-5,-5 4-6,8-3-7</inkml:trace>
  <inkml:trace contextRef="#ctx0" brushRef="#br0" timeOffset="165336.4567">17801 8545 316,'0'0'33,"0"0"-5,0 0-1,4 0 1,0 0-5,-4 0-6,12 0-5,9-3-3,-9 0-2,8-7-3,1-3-3,-1 7-8,-3-2-4,3-2-2,1-2-5,-1-1-3,5 2-4,-5 5-4,9-4-7,40-14-5</inkml:trace>
  <inkml:trace contextRef="#ctx0" brushRef="#br0" timeOffset="165770.4815">18689 8079 327,'0'-5'33,"4"-1"-4,-4-4-4,0 1-7,0-1-1,0 1-2,0 1 2,0-5-2,0 4 1,0 1-1,0 1-3,0-2-2,-4 2 1,0 1-3,-4 0 0,4-1-2,-4 3 0,-1 0 0,5 1-2,-8 0 0,0 3 1,3 0-3,-7 3 1,4 0-1,0 4 0,3 4-1,-3 2 0,0 3 0,0 1 1,-5 5 0,1 2 0,3 0 4,1 5 1,0 4-1,4-3 1,0 4-1,-5-4 1,1 8-2,8-8-2,0 10 3,4-10-3,-4 3-1,8-2 1,-4-3-2,8-1 0,4-6 0,1-2 0,3-3 0,-4-5-2,0-1 0,5-4 2,3-3-4,-3 0-4,-5-3-6,0 0-3,1-3-5,3-3-4,0-4-12,1 2-8,-1 2-8,25-16-9</inkml:trace>
  <inkml:trace contextRef="#ctx0" brushRef="#br0" timeOffset="165984.4937">19004 8513 408,'0'0'47,"0"3"-7,0 7-3,-8 3-9,4 1-6,-4 8-7,0 2-2,-1 1-4,1 2-3,4 4-1,-4-4-5,0-2-5,4-1-3,0-3-5,0-2-8,4-3-7,0-7-9,0 2-9,0-4-10</inkml:trace>
  <inkml:trace contextRef="#ctx0" brushRef="#br0" timeOffset="166461.521">19668 8089 280,'0'-7'30,"8"4"0,-4 0-1,0 1 3,-4-2-1,4 4-1,-4 0 0,4 0-5,-4 0-2,0 6-4,0 13-4,0-3-2,0-2-4,-4 8-3,0 2 0,4 0-2,-8 2-2,4-3-3,4 8-5,0-6-5,-4-1-3,-1 1-8,5-1-6,-4 0-8,4-2-7,-4-4-5,-20 44-6</inkml:trace>
  <inkml:trace contextRef="#ctx0" brushRef="#br0" timeOffset="166689.5341">19553 8324 408,'0'0'42,"0"3"-4,4-3-5,-4 6-7,12-6-5,-4 7-7,5-4-3,-1 3-3,4 2-2,-3-1-3,-1-4 0,4 0-3,-3 0-2,-1-3-4,0 0-6,9 0-5,-13-3-7,12 0-9,-7 0-9,-1-4-6,25-23-9</inkml:trace>
  <inkml:trace contextRef="#ctx0" brushRef="#br0" timeOffset="167224.5647">20478 8168 382,'4'-3'34,"-4"-3"-6,0-1-6,0-1-3,4 2-3,-4-4-5,0 1-3,-4-2-1,4 1-2,0 1 2,-8-4-1,8 2 0,-4-2-1,0 0-1,4 2 3,-4 2-2,0-1-1,0 1 0,-1 1-1,-3-2-2,4 1 0,-8 2 1,4 4-1,-9 0-1,9 3 0,-4 3 0,-4-3 0,7 6 0,-3 7 0,0-2-1,-1 5 2,1 0-1,0-2 0,0 9 0,-1 4 0,1 0 0,-4 6 0,-1 5-1,5-1 2,0 3-1,4 7 0,-5-1 0,9-3 0,4-3 0,0-3 0,8-9-1,1-7 2,3-5 1,8-5 3,1-8-1,-1-3 2,1-5 0,-5-1-1,9-13 1,-5-2 1,5-4 1,3-5 1,-3-1 1,-5-2-1,-3 3 2,3-2-4,-7 2 1,-1 0-2,0-2-1,-4 5-2,-8 3 0,4-2-2,0 3 1,-4 4-3,-4 4-1,0-1-5,0 4-2,-8 0-2,4 6-3,-9 0-2,13 3-4,-8 3-4,4 0-7,0 0-5,-1 0-5,1 3-3,4 0-2,-8 22-7</inkml:trace>
  <inkml:trace contextRef="#ctx0" brushRef="#br0" timeOffset="167482.5794">21068 8122 435,'8'0'24,"-4"-3"-4,8 3-6,-4-3-2,9 3-5,-1 0-2,-4 0-2,5-3 0,-1 3-6,-3 0-6,-1-2-6,4-4-5,-4 2-5,1 1-8,-5-3-6,16-4-14</inkml:trace>
  <inkml:trace contextRef="#ctx0" brushRef="#br0" timeOffset="167670.5902">21047 8308 369,'0'0'34,"4"0"-5,-4 0-2,8 0-5,9-2-5,-5 2-5,9-3-5,-1 0-3,1-6-7,3 2-6,-3 1-7,7-2-1,-3 2-6,-1 2-6,1 1-5,0-3-6</inkml:trace>
  <inkml:trace contextRef="#ctx0" brushRef="#br0" timeOffset="168211.6211">22148 8116 254,'0'-5'37,"0"-1"-6,5-4-2,-5 0-4,0 1-3,0-2-1,0-2-4,-5 0-1,5 4 1,0-2-3,-4-2-1,0 0 2,0 2-2,-4-2-1,8 1-2,0 1-1,-4 1-2,0-3-1,0 2-3,0 2-1,0 2 1,-5-2-3,1 6 0,-4-1 3,0 1-3,-1 0 0,1 3 1,0 3-1,-5 0 0,-3 10 0,4 3 1,-1-2-2,-3 9 2,-9 0 0,4 8-2,-3 2 2,-1 8-1,-4 4 0,1 1 0,-1 3 1,8 4 1,-3 1 0,3 1-1,13-5 0,4-9 0,8-3 2,0-8 3,8-6 3,4-5 1,9-8 1,3-4 0,1-7-1,7-11 0,1-5 1,4-8 0,-4-5-2,0-1 2,-1-3 0,5-4 0,-8 4-2,-5-4 1,1 5-1,-5-4-2,-3 6-2,-5-4 0,-4 1-3,-4-1 0,-4 3-4,0 0-3,0 4-4,0 2-1,-4 4-5,-4 2-6,0 2-4,-4 1-7,3 5-14,-3 1-14,0 7-12</inkml:trace>
  <inkml:trace contextRef="#ctx0" brushRef="#br0" timeOffset="168944.6631">20040 9251 183,'4'-3'29,"0"-1"-1,4 1 1,5-3 0,-9 0 3,4 2-1,-4 1-2,0 3-1,-4 0-1,0-3-3,0 3-3,0-3-1,0 3-6,0-2-3,-4 2-3,-8 0 1,8 0-2,-4 0-2,-1-3-1,1-7 1,0 4-1,-4 0 2,4-1-4,-5 6 1,1-2-1,-4-1 0,3 1 1,-3 3 0,-5-3 1,1 3-1,8 3 0,-5 7-1,1-2 1,0 8-2,-1 1 1,1 5-1,4-1 0,-1 8 0,5 1-1,0 0 0,-4 3 2,8 1 0,-5 1 0,9-2 2,0 1 1,0-4-1,0 0 1,9-1-1,-1-2 1,0-5-1,8-5 0,1-1-1,3-5-1,-4-1 0,9 0-1,-4-7-2,-1 0-4,0 0-4,1-3-2,-5 0-1,5 0-1,-5-3-3,1-3 0,3-4-2,-4 0-5,5-1-4,-5-1-5,1-1-7,-5 5-10</inkml:trace>
  <inkml:trace contextRef="#ctx0" brushRef="#br0" timeOffset="169209.6782">20458 9734 413,'0'0'47,"4"0"-12,-4 0-11,0 0-3,0 6-6,0 6-4,0-3-5,0 9-1,0-3-5,0 5-4,-4-3-2,0-1-2,-1-2-6,1 5-3,4-3-5,-4-1-1,4 0-2,0-2-5,0-8-6,0 1-1,0 10-8</inkml:trace>
  <inkml:trace contextRef="#ctx0" brushRef="#br0" timeOffset="169475.6934">20892 9367 428,'8'0'35,"-8"0"-4,12 0-5,-4-7-7,5 4-5,3 0-4,-4 0-2,1 3-2,-5-3-1,4 0-6,0-4-4,1 4-1,3 1-4,-4-4-4,0 0-4,-3-1-8,-1 1-6,-4 0-7,0 1-5,4 5-8</inkml:trace>
  <inkml:trace contextRef="#ctx0" brushRef="#br0" timeOffset="169658.7039">20949 9539 225,'-4'0'36,"4"3"-7,0-3 1,0 1-3,4-1 6,-4 3-2,4-3-3,4 0-6,0 0-6,1 0-5,3-3-3,0 3-2,5-1-1,-1-6-1,0-2-4,1 2-7,3-2-10,-3-1-8,-1 2-9,0-1-6,1 3-4</inkml:trace>
  <inkml:trace contextRef="#ctx0" brushRef="#br0" timeOffset="170172.7333">21768 9287 251,'8'-9'23,"0"-4"1,0 2-2,1-5-8,-5 0 1,4 2-4,-4-5 1,4 4 3,-4 0-1,-4-1 4,0 1-2,4 3 3,-4-3 0,0 3 1,0-4-2,-4 3-3,4 2-4,-4 1-1,-4 4-2,0 0 0,0-6-2,-1 6-1,1 3-2,-4 3 1,0-3-2,-5 3-2,1 3 1,-1 3 1,-3 2 0,0 5 0,3 0-1,-3-2 0,7 8 1,-11 0 1,3 8 0,1 6 1,-5 1 0,1-1-3,3 13 3,1-3-2,-1 3 1,9 0-2,0-3 2,-1 0-2,5 0 0,8-9 0,0-7 1,8-2 3,1-8 1,7-4 0,5-6 2,3-7-1,5-4-1,8-5-1,-13-10 2,13-5 0,-4-3 1,0-3 0,3-5-2,-7 1 2,0-2-1,-9-1-2,1-3-1,-9 4-1,-4-7 0,0 3-2,-4 4 1,-4 5-3,-8 6-4,4 4-4,-12 2-4,3 8-5,-3 2-6,4 2-6,-9 1-14,1 6-13,3 0-7,-52 25-3</inkml:trace>
  <inkml:trace contextRef="#ctx0" brushRef="#br0" timeOffset="171649.8178">15545 11063 388,'0'0'45,"0"0"-4,0 0-6,8 0-8,-8 0-5,4 0-4,4 0-2,1 0-4,-1 3-3,0 0 0,4 4 0,0 9-1,1-2 1,-1 2-1,0-2-3,1-1 0,3 0-2,-4 3 0,1-2-3,-1 2 2,4-2-3,-4 5-4,1-3-3,-5-5-3,0 5-2,-4-3-5,0 1-6,5-4-7,-5-1-2,0-4-7,0-5-4,-4 0-5,16 9-6</inkml:trace>
  <inkml:trace contextRef="#ctx0" brushRef="#br0" timeOffset="171895.8319">15791 10963 274,'0'0'39,"0"0"-7,0 0-3,0 3-2,-9 13 0,5-2-4,-4 7-4,0 1-4,-4-1-2,3 8-4,-3 1-2,-4-3-2,3 5-1,1-5 1,0 0-3,-4-2-2,-1-4-7,5 3-3,0-5-4,-1 0-2,5-5-2,-4-1-3,8-4-5,0-6-4,0-3-3,-5 5-12</inkml:trace>
  <inkml:trace contextRef="#ctx0" brushRef="#br0" timeOffset="172160.847">16073 10535 335,'0'0'37,"0"0"-1,-4 3-2,4 1-9,0-3-2,-4 15-4,-4-6-7,-5 4-2,9 5-2,-4-3-3,-4 5-1,4-2-1,-1 1-1,5-4-5,-4-1-7,4-6-4,-4 1-7,0-1-6,4-4-4,-1 4-7,1-2-5,-24 26-6</inkml:trace>
  <inkml:trace contextRef="#ctx0" brushRef="#br0" timeOffset="177010.1244">16315 10883 301,'0'0'41,"0"0"6,0 0 2,0 0-5,4 0-9,8 0-5,-8 0-5,8 0-4,-4 0-4,5 0-5,3 0-3,-4-3-2,-3 3-3,3 0-6,-4-3-4,-4 3-6,4-3-5,1 0-4,-5 0-6,0 3-11,0-4-9,0-4-7</inkml:trace>
  <inkml:trace contextRef="#ctx0" brushRef="#br0" timeOffset="177217.1362">16327 11128 321,'0'0'43,"4"0"4,-4 3-2,0-3-8,8 0-10,4 0-7,-3 0-5,-1 0-5,0-3-4,4 0-6,-4-6-8,5 2-9,-5 1-5,0 1-3,4-4-7,1-1-2,-1 4-5,13-18-11</inkml:trace>
  <inkml:trace contextRef="#ctx0" brushRef="#br0" timeOffset="177474.1509">16871 10966 445,'4'0'39,"-4"-3"-10,0 3-6,0 0-8,5 0-2,-1-3-4,0 3-5,4-3 0,4-7-6,0 4-3,1 1-3,-1-8-1,0 0-1,1 2 1,7 2-5,-4-1-4,-3-2-6,-1 2-6,-4-1-6,4 5-6,13-1-7</inkml:trace>
  <inkml:trace contextRef="#ctx0" brushRef="#br0" timeOffset="177925.1767">17199 10523 369,'0'-7'39,"0"7"-7,0 0-6,0 0-2,4 0-4,0 3-6,-4-3-3,0 0-4,4 10 0,-4 3-3,-4 1 1,4 2 0,0-2 0,0 2 0,0 0-1,0 1 3,-4 3-2,0-3-1,4-1 1,0-2-1,-4 5 2,4-1-4,0-2 1,0-4-2,0 1 0,0-5-1,0 2 1,0 2 0,0-2 0,0-5-1,0 1 0,0 0 0,4-2 0,0-1 0,0 0 1,4 0-1,-4-3 0,5 0 0,3 0 1,-8 0-1,4 0 0,0-3 0,0 3 0,5-3 0,-1 0 0,4-7 0,1 0 0,-1 2 0,5-1-2,-5-1-3,0 4 0,1 3-3,-1-2-2,-8 5-6,1-5-2,-1 4-5,-4 1-1,0 0-8,-4-7-6,0 7-4,-4-22-8</inkml:trace>
  <inkml:trace contextRef="#ctx0" brushRef="#br0" timeOffset="178200.1924">17383 10529 271,'0'0'35,"0"0"-5,0-3-2,0 3 4,0 0 4,0 0-2,0 6-5,0-6-5,4 6-3,0 2-1,-4 11-4,4 2 1,-4 5-2,0 1-3,0 3-1,0 0-3,0 5-1,0 5-2,0 3-1,0 1-2,-4-4 1,0 0-1,0 3-2,-4-7-3,8 2-3,-8-7-2,4-4-3,0 0-3,4-5-4,-5-5-5,1-1-9,4-6-4,0-1-9,0-4-4,0 1-10</inkml:trace>
  <inkml:trace contextRef="#ctx0" brushRef="#br0" timeOffset="178661.2188">18018 10572 291,'0'-3'22,"4"-4"-8,-4 4 1,0-3-1,0-4-3,0 5-2,-4-1-1,-5 0-1,1-4 1,4 4 1,0-1 2,0 3 1,0-1 1,-4 3-4,0-4 2,3 6 2,-7 0-3,8 0-2,-8 0 1,4 3-2,-5-3-1,1 0 3,0 10-3,-1 1 2,-3 2-1,8-1 0,-8 3 0,3 4 1,1-2 0,4 9 1,0-6-1,-5 10 0,1 2 2,4 5-2,4-7 1,-4 10 0,3-7-1,5 4-1,0-2 0,-4-2 0,4-3-2,4-3 2,1-3-3,7-2 0,0-4-2,0-2 0,-3 0 0,-1-5-1,8-2 0,5-2 0,-1-4 1,-4-3-2,1 0-1,3-3 1,1 0 0,-1-1-4,1-5-6,-9-2-5,0 4-2,1 1-5,-1-4-7,-8 4-9,0 3-12,0 1-10</inkml:trace>
  <inkml:trace contextRef="#ctx0" brushRef="#br0" timeOffset="178901.2325">18243 11152 376,'0'3'45,"0"4"-6,0 2-8,0-1-9,0 5-5,0 3-7,0 1-1,-4-1-3,4 5-5,0-5-5,0 0-5,-4-2-3,0 2-6,-1 0-1,5-5-2,-4 2-3,4-4-5,0-1-5,0-2-3,0 17-7</inkml:trace>
  <inkml:trace contextRef="#ctx0" brushRef="#br0" timeOffset="179364.259">18509 11036 405,'0'0'40,"4"0"-10,0 0-5,8 0-6,-3 0-3,-1 0-4,0-6-3,0-1-4,9-4 0,-9-2-2,0-2 1,4 3-2,-4-3-1,1-1 0,-1-2-1,0 2 0,-4 2 3,0-5-2,0 3-1,-4 2 1,0-2 0,0 5-2,0-2 0,0 3 2,-4 4 0,-4 3-1,0-2 1,0 5 3,-5 2-1,5 4 2,-4-3 1,4 10 0,-5 0-1,5 1 2,-4 5-2,4-1 2,-5 1-2,9 0 1,-4 1-2,0 1 3,0 1-3,4 2 0,4 0-1,0-2 0,0-1-3,0 1 2,0-3-1,0-1-1,0-1 1,4-1-1,4-6 0,4-1-3,-4-2 2,5-3-4,3 0-1,-8-4-2,5 0-3,-1 0-1,0 0-2,4-4-8,1-4-8,-1-8-10,-3 4-4,3-3-5,29-34-8</inkml:trace>
  <inkml:trace contextRef="#ctx0" brushRef="#br0" timeOffset="179596.2723">18845 10593 401,'0'-4'51,"0"1"-10,0 3-8,0 3-8,0-3-5,0 0-4,4 0-5,8 0-2,-4-3-3,0 3-2,1-3-2,-1 3-3,0 0-4,4 0 1,-4 0-4,1 0-2,-1-3-4,0 1-3,0 2-7,-4-9-4,4 2-7,1 1-5,-1 0-2,16-15-8</inkml:trace>
  <inkml:trace contextRef="#ctx0" brushRef="#br0" timeOffset="179941.292">19131 10324 339,'0'0'36,"0"0"-6,0 0-3,0 0-3,0 3-5,0-3-5,-4 3-1,4 8-5,-8 2-1,4 0 4,0-1-2,4 0-1,-4 0 0,0 1-1,4-2-3,-5 2 0,1 0 1,0-2 2,4-2-3,0 4 0,0 0-1,0-5 0,0 1-1,0-2-2,4-1 1,-4 0 0,4 1-1,1-6 1,3 6-2,0-7 2,-4 3 0,0-3-1,4 0 0,1 0 0,-1 0 0,4-3-1,-4-1-2,-4 1-4,13 2-3,-9-6-5,4-2-6,-4-1-5,-4-3-5,5 9-3,-5-6-4,4 1-6,4-12-5</inkml:trace>
  <inkml:trace contextRef="#ctx0" brushRef="#br0" timeOffset="180184.3059">19246 10317 263,'0'0'41,"0"0"2,-4 0 1,4 4 1,0 8-5,-4 1-7,0 1-4,4-1-6,-5 1-4,1 6-5,4-6-2,0 5-3,-4 0-3,0 2 0,0 2-1,-4 0-2,4 1 0,0 1-3,0-4 0,4 3-4,0-5-1,-4 4-5,4 3-2,-5-5-5,5-2-5,0 1-4,-4-1-4,4 2-4,0-5-6,0 0-4,0-5-1</inkml:trace>
  <inkml:trace contextRef="#ctx0" brushRef="#br0" timeOffset="180549.3268">19438 10709 225,'4'0'30,"5"-13"4,-5 2-3,4-2-1,-4 3 0,8-4-3,-4 1-3,1-2 1,3 0-2,-4-1-2,-4 2-4,4-5-3,1 1-4,-1-4 2,0-2-2,0-1-2,0 1 0,0-1-3,1-2-1,-5 0-2,0 1 0,0-1 0,0 3 0,4 2 0,-8 1 2,4 2-1,-4 5 1,4 4 0,-4 1 1,0 3-4,0 2 2,0 4-2,0-3 0,0 3 0,0 3-1,0 7 1,0 14 2,0 4 1,-8 6-2,-4-1 0,4 7-1,-5 0 0,5-1 1,-4 1-2,4 0 0,0-4 2,8-4-2,0-2-3,0-9 0,0-2-1,8-1-3,0-2-1,4-7-3,1-6-3,3-3-4,0-3-7,1-3-8,-5-10-6,0-2-6,1 2-4</inkml:trace>
  <inkml:trace contextRef="#ctx0" brushRef="#br0" timeOffset="180725.3369">19455 10467 363,'0'0'57,"-4"-3"-7,4 3-8,0-3-7,0 3-7,0 0-8,4-2-5,4-8-4,12 4-3,5 0-3,-5-1-2,1 1-4,3-2-3,1-1-5,0-1-1,-1 0-6,5-1-6,-9 2-11,9-4-10,-9 0-12</inkml:trace>
  <inkml:trace contextRef="#ctx0" brushRef="#br0" timeOffset="181381.3744">20073 10569 267,'0'-4'31,"0"4"3,0 0 1,0 0-1,8 0 1,-4 0-1,0 0-6,-4 0-5,4 0-3,0 4-1,-4-1-5,0 11-3,5 2-2,-5 0-1,0 1-2,0 6-3,0 1 0,0 6 0,0-3-3,0 1-4,0-1-4,0 0-4,0-1-6,-5-2-5,5-2-1,0-8-4,0 2-7,0-6-1,-4-4-5,-4 15-8</inkml:trace>
  <inkml:trace contextRef="#ctx0" brushRef="#br0" timeOffset="181603.3871">19970 10798 360,'5'0'47,"-5"0"-4,0 0-4,4 0-2,4 0-9,4 0-6,5 0-6,-5 0-3,4-4-5,1 4-1,-1-3-3,4-3-4,1-4-5,-5 2-4,1-1-3,-1-4-5,0 2-7,-3 5-5,3-4-6,-8 1-3,5 5-2,-5-5-3,33-2-4</inkml:trace>
  <inkml:trace contextRef="#ctx0" brushRef="#br0" timeOffset="181998.4097">20634 10507 266,'0'0'27,"4"0"2,0-4-2,-4 1-2,8 2-3,-4-12-2,0 0-4,0 4 0,-4 4-4,0-5 0,0-2 1,0 5 2,0 1-2,-4-2-2,-4 2-2,0-1-2,-4 7 0,3 0-1,-3-3-1,0 3-1,0 3 2,-1 1 0,-3 2 0,4 5 1,-5 2-2,5 3 0,0-5 3,-5 5 0,5 3-1,0 1 0,4 4 2,-5 5-1,5 1 1,0 13-1,4-3-1,0-1-3,0 1 3,4-3-3,0 3 0,4-7 0,0-1-3,4-2 1,4-3 0,-4-6-1,9-2-1,-5-7 1,5-4-1,-1-1-2,0-4-1,5-3-1,-5 0-2,0-3-4,1-4 0,-1 1-5,1-5-1,-5 1-6,-4-2-7,4-3-9,-3-1-6,3 4-6,-4 1-2</inkml:trace>
  <inkml:trace contextRef="#ctx0" brushRef="#br0" timeOffset="182375.4313">20859 10944 345,'0'0'35,"4"0"2,0 0 2,0 3-6,-4 0-8,4 0-5,0 4-5,0-4-4,-4 0-3,5 0 0,3 4-2,-4-1-4,4-1 2,-4-2-2,-4 3-1,4-3 0,-4 4 1,8-4-1,-8 3 0,0-1 0,0 2 0,0 2 1,-4 1 0,0-2 1,0 4-1,0 1-1,0 0 0,0-4 0,0 2-1,0 2 3,0-2-2,-1-1 2,5-1-2,-4-2 0,4-1-1,0-3 0,0 0 0,0 1-1,0-4-1,4 1-1,-4 2-1,0-3 1,5 0-4,7 0 3,-4 0-3,4 0-4,1-3-3,-1-8-7,0 1-7,5-2-5,-5 1-6,0-2-8</inkml:trace>
  <inkml:trace contextRef="#ctx0" brushRef="#br0" timeOffset="182763.4534">21145 10883 339,'0'0'41,"0"0"-6,0 0-3,5 0-2,3-3-4,0 3-7,0 0-2,0-3-6,5 3-2,-5-9-3,4-1-3,-4 2 1,5-5-2,-5 1-2,4 0-1,-4 0-1,-4-4 1,4-2 0,-3 9 1,-1-7-1,-4-2 1,0 6 0,0 2 0,0-1 0,0 5 1,-4-1 1,-1 1-2,5 6 1,-8 0 1,0-3-2,0 6 2,0 0-1,0 7 3,-5 4-1,5 5 2,0 0-2,-4-1 1,-1 2-1,5 9 0,4-2 1,-4-2-1,0-4 1,4 3-2,-1-2-1,1-1 0,4-2-1,0-3 1,0-2 0,4-1-1,1-4-2,-1-4-2,12-2-2,-4-3-5,1 0-2,7-3-8,-4-5-5,1-5-6,3 1-7,-7 1-5,3-5-1</inkml:trace>
  <inkml:trace contextRef="#ctx0" brushRef="#br0" timeOffset="182985.4661">21432 10507 309,'0'-4'33,"4"1"2,0 3 2,-4 0-4,4-1 0,5-4-6,-1 5-10,0 0-2,0 0-5,0 0-1,0 0-2,1 0-4,-5 0-2,4 0-3,0-2-6,0 2-5,-4 0-6,0-3-9,1-3-7,-1 3-7,-4-4-6</inkml:trace>
  <inkml:trace contextRef="#ctx0" brushRef="#br0" timeOffset="183324.4855">21710 10238 290,'0'0'19,"0"0"-5,0-3 3,0 0-3,5 3-2,-5 0 4,0 0-3,0 6 1,0-6 0,0 13-1,0-1 2,0 0-1,0 0 2,0-2-1,-5 1-1,1 2-4,0-1-1,4-4-1,0 2-3,-4-1-1,0 1-1,4-1-1,0-4 0,0 5-1,0-4 0,0-3 0,8 4 0,-4-4-1,0-3 0,1 3 0,3-3-1,-4 0 0,8 0-2,-8 0-2,0 0-2,4-3-2,1 0-5,-5-4-3,4 1-5,4 0-4,-4-1-7,1-1-5,11-20-12</inkml:trace>
  <inkml:trace contextRef="#ctx0" brushRef="#br0" timeOffset="183593.5009">21850 10228 276,'0'4'37,"0"-4"0,0 6 1,0 7 3,-4 1-4,4 5-5,-5-5-6,5 2-5,-4 3-5,4-1-3,-4 1-2,0-5-3,0 9-3,4-6-1,-4-1-4,4 3 3,0-2-6,0 1 0,0-2-3,0 0-3,-4-4-4,4 0-1,0 0-5,0-5-1,0 4-2,0-2 1,0 1-2,0-7-3,0 0-4,4-3-2,0 7-2,0-7 1</inkml:trace>
  <inkml:trace contextRef="#ctx0" brushRef="#br0" timeOffset="183964.5221">21944 10605 171,'4'0'27,"0"0"-3,4-9-2,0 2 1,1-2 0,-1-6-1,4 6-3,0-5 1,1 1-2,-1-3 0,0-3-2,0 1-1,-3-2-1,3 1-3,4-2-3,-8-1 0,1-2-4,3 0-1,0-5 2,-4 2-2,-4 2-1,5 1 0,-5-1 3,4 4 2,-8 0 1,4 2-2,4 3 2,-8 2 1,0 5-1,0 2-1,0 4-3,0-2-1,0 5 0,0 0 0,0 0-1,0 2-1,0-2 0,0 9 2,0 7 1,-4 5-1,-4 1 2,0 5-1,4 0-1,-5 2 1,1 4-3,4-3 1,-4 1 0,0 2 0,4-4-1,-4 1-1,3-3-1,5-8-2,0-5-5,0 5 0,5 0-1,-5-14-3,4 5 1,12-4-6,-4-6-6,1-3-5,-5 0-4,4-8-11,-4-5-4</inkml:trace>
  <inkml:trace contextRef="#ctx0" brushRef="#br0" timeOffset="184161.5334">21985 10290 386,'0'0'46,"0"0"-6,0 0-9,0 0-6,0 0-5,8 0-3,4 4-6,5-4-3,-5 0-1,0 3-2,5-3-3,3 0-3,0 1-3,-3-1-6,3 0-5,-3 0-4,-1 4-4,0-4-5,-3 0-9,-1 0-4,0 0-3,1 6-2</inkml:trace>
  <inkml:trace contextRef="#ctx0" brushRef="#br0" timeOffset="184380.5459">22337 10629 355,'8'3'55,"-4"-3"-4,0 0-6,0 0-10,9 0-7,-1 3-7,0-3-4,5 0-6,-5 0-2,0-3-2,0 3-3,5-3-4,-9 3-3,0-3-5,0 0-2,0 0-2,-3 1-4,3-1-6,-4 3-9,0-7-7,0 1-9,4 3-7</inkml:trace>
  <inkml:trace contextRef="#ctx0" brushRef="#br0" timeOffset="185168.591">22906 10302 279,'-4'-4'33,"4"4"-4,0 0-4,0-1 0,0 1-2,0 0-4,0 0 1,0 0 1,4 5-1,0-2-1,-4 6-4,4-2-3,-4 2 1,0 2-2,0 5-1,0-6 1,0 4-2,0-1-1,0-4-1,0 6-1,-8-9-2,8 4-2,0-1 0,-4-3-1,0 4 0,4-5 0,0 1 0,0 4 1,0-1-1,4-4-1,-4 0 0,0-1 0,4 3 1,-4-4 0,0 0-3,4 4 2,4-4 0,-4 0 1,0-3 0,-4 3-1,9 0 2,-1 0-2,-4-3-1,8 0 1,-4 0 0,0 0 1,5 0-1,-5 0 1,4 0-2,5 0 2,-5 0 0,0 0-3,0 0-2,1-3-3,-5 3 1,8-3-3,-8 0-2,1 0-1,-1 0-5,0-1-6,0-2-4,-4 3-7,0-4-5,1-2-5,-5 4 0</inkml:trace>
  <inkml:trace contextRef="#ctx0" brushRef="#br0" timeOffset="185469.6082">23094 10248 327,'0'0'42,"0"0"0,0 0-3,0 6-7,0 8-3,-4 2-5,4-2-4,0 2-2,0 3-2,-4-1-4,0 1 1,4 5 0,-8 0-2,8 1-2,-4-1 2,4 8-2,-9-2-2,5 3-1,-4-2-2,0 5-1,0-3 0,0 7-2,4 0 2,-9-2-3,9-5 2,0 1-2,0-4-4,-4-1-4,4-9-5,-5-2-3,5-2-4,4-4-6,0-5-6,0-2-3,0-5-5,0 0-7,0-2-7</inkml:trace>
  <inkml:trace contextRef="#ctx0" brushRef="#br0" timeOffset="186046.6412">23553 10391 241,'4'-7'23,"-4"4"-7,4 1-6,4-4-2,-8 3 0,0-3-1,0-1 1,0 4 1,0-3 2,0-1 2,0 1 0,0-2 2,-4 2 0,4-1-1,0 1-3,-4 3-1,4 0 0,-8-1-4,4 3-2,-5-2 1,1 3-3,0-4 0,0 4-1,0 0 1,0 0-2,-1 0 3,1 4 1,-4 0 1,0 9 1,-1-3 1,1 4 3,0-1 1,-1 3 0,1 4-1,0 3-1,0-3 0,-5 6-1,9 1-1,-8-4 1,12 9 0,-9-2-1,5 1 1,4-4-2,0 5 1,4 4-1,0-3 0,0 1-1,4-1-1,0-4-2,0-2 1,13 0-2,-9-5 0,4-4 0,0-2 0,1-7-1,3-4 2,-4-5-2,5 0 0,-5 0 1,0-3-1,0 1-3,-3-4-4,-5-4-4,4 1-3,-4-4-7,4 5-5,-4-2-9,0-2-8,-4-1-6,0 5-3</inkml:trace>
  <inkml:trace contextRef="#ctx0" brushRef="#br0" timeOffset="186501.6673">23676 10899 326,'0'0'40,"0"-3"-10,0 3-7,4-3-4,-4 3-6,4 0-2,4 0-3,0 0-3,-4 3-1,4 0 0,1 4-1,-5-3-1,4 3 0,0-1-1,-4-3 0,0 1 2,0 2 4,-4-6-2,4 3-1,-4-3 2,0 5 0,0-2-1,0 3-1,0 1-1,0 2-1,0 1 1,-4-2 0,4 1 0,-4 1-1,0 1-1,-4 2 1,0-4 1,-5 1 1,9-1-1,-4-1 1,0 5-1,4-3-2,0-1 2,0-4-2,-4 1 1,3 1-3,5-4 2,0 0 0,0 3-1,5-3 0,-5 1 0,4-4 1,8 0 1,-4 0-1,4 0-1,-3-4 0,3 4-1,-4-6-3,4-3-3,-8 2-7,9 1-6,-5 1-5,0-1-6,-4-4-7,4-3-6,13-14-10</inkml:trace>
  <inkml:trace contextRef="#ctx0" brushRef="#br0" timeOffset="186963.6937">23933 10999 295,'9'0'30,"-5"-3"-5,0-3 0,4-2-2,0-5 1,0-3 0,5 4-4,-1-3 1,0 3-2,5-6-4,-5-7-2,-4 4-2,4-1 1,5-8-3,-5-4 0,0 7-1,-3-5-1,3 2-1,-4-3-3,0 3 2,0-2-2,1-2-2,-9 4 0,8 0 1,0-3-2,0 1 1,-4 2-1,8-1 1,1 4-1,-9 2 0,0 4 1,0-1-2,0 8 1,4 1 1,-8 3-1,4 4 2,1 5-1,-5 1-1,0 0 1,0 1-2,0-1 1,0 6 1,-5 10 1,5 3 2,-4 8 1,-8 0-1,4 7 1,-4-1 0,3 1-1,-3 4-2,4 0-1,-8 6 0,3-2 1,5 4 0,-4 0-1,0 0-1,3-6 0,5 0-2,-4-7-3,8-6 1,0-2-3,0-7 0,0-5 0,4-4 1,0-6-4,4-3-3,5 0-7,3-3-7,0-6-10,-3-6-5,3-4-7</inkml:trace>
  <inkml:trace contextRef="#ctx0" brushRef="#br0" timeOffset="187196.707">23958 10480 423,'-4'0'48,"4"0"-10,0 0-10,0 0-8,0 3-5,0-3-2,12 6-3,1-6-3,3 5-1,0-5-2,9 5-4,-9-4-4,9-1-6,-9-1-2,9 1-4,-5-5-2,-3 5-2,3-2-1,-4 2-4,5 0-2,-5 0-6,1 0-6,-5 0-8</inkml:trace>
  <inkml:trace contextRef="#ctx0" brushRef="#br0" timeOffset="187551.7273">24310 10774 279,'0'0'34,"0"1"-3,4 4-3,0-5 0,5 2-1,3-2-5,0 0-7,0-2-3,1-4-4,-5-4-2,8 1-1,-8-7 1,5 1-4,-5 0 3,-4 5 2,0-1 0,0-2 1,-4 0-2,0 6-1,0-9-1,0 6-1,0 1 1,-4 4 0,0-2-1,-4 4-1,4 0 3,-5 3-1,1 0 1,-4 0 0,4 6-1,0-2 1,-5 2-1,5 5 0,0 2 0,0 7 0,0-4-1,4 5 0,-5 1-1,1-4 0,0 7-1,4-7 0,4 1 0,0-3 0,0 1-1,0 2 0,0-4-3,4-3-1,4 1-3,0-5-3,5-8-2,3 5-3,-4-5-7,1 0-5,-1-7-8,4 1-6,-8-7-8</inkml:trace>
  <inkml:trace contextRef="#ctx0" brushRef="#br0" timeOffset="187777.7403">24531 10456 363,'0'-3'40,"0"-1"-3,4 4-3,-4 0-7,4-3-8,0 3-2,1-3-5,3 0-3,-4 0-4,4 0 0,0-1-4,-4 1-2,5 3-1,-1 0-4,-4-6-2,4 3-4,0-2-6,-4-1-3,0-1-6,0 1-5,1-4-9,-1 5 0,8-26-7</inkml:trace>
  <inkml:trace contextRef="#ctx0" brushRef="#br0" timeOffset="188123.76">24740 10152 217,'4'-3'24,"-4"0"1,0 0-2,4-1 1,-4 4-1,0 0 3,8 0-1,-8 0 4,0 4 0,0 2-2,0 4-7,0 2-1,0-5-4,-4 1-3,4 1-3,0 4 0,-4-5-3,0 1-1,4 4-2,-8 0 1,8-4-2,-4 2 1,4-1-1,0 3 0,-4-5-2,0 1 3,4 1-1,0-4-2,0 2 2,0-2-2,0-1 0,0 0 0,0 1 1,4-3-2,-4-3 2,8 0 0,0 4-1,0-4 0,0-4-4,1 4-3,7-3-4,-12-3-3,12-4-7,-11-1-6,11 5-7,-12-4-4,4 1-2,-4 1-4</inkml:trace>
  <inkml:trace contextRef="#ctx0" brushRef="#br0" timeOffset="188349.773">24871 10146 241,'0'0'32,"0"0"0,0 0-1,0 3 2,0 7 3,-4 9-1,4-2-5,0 2-6,-8-1-6,4 1-4,-5-2-4,5 5-2,-4-4-2,4 4-1,4-1-1,-4 1-2,-4-8-1,8 6-1,-8-3-5,8 2-8,-5-1-4,5-3-8,-4 1-4,0-5-6,4 2-7,0 3-4</inkml:trace>
  <inkml:trace contextRef="#ctx0" brushRef="#br0" timeOffset="188747.7957">24994 10532 206,'0'-6'26,"4"-4"-6,8-3 4,-4 2-5,5-5 2,-5 1-6,4 0 0,-4-1 0,5 2 3,-5-2-3,4-3 0,0 2-3,-3-6-2,-1 3 1,0 1-1,4-2-2,-4 0-2,1 2 2,-1-1-4,0 4 2,0 0 2,-4 1 0,0 0 0,0 2 0,-4 2 0,5 1 0,-5 7 0,4 0-2,-4 0-1,0 3-3,0 0 1,0 0 1,0 3-2,0 0 2,-4 3 0,-1 12 2,5 4 1,-12 2-2,0 5-2,0-2 0,-5 0-1,5 3-1,-4 0 1,3 2-2,1-2 2,4-3-2,4 2-1,0-9-3,4-1-2,0-4-1,0 1-1,4-4-3,0-1-4,4-4-6,4-4-5,1-3-7,-5-3-6,4 0-7</inkml:trace>
  <inkml:trace contextRef="#ctx0" brushRef="#br0" timeOffset="188941.8068">25014 10284 410,'0'0'42,"0"0"-10,0 0-5,0 0-7,0 0-6,8 0-2,9 0-6,-1 0 0,5 0-2,-1 0-6,5 0-5,-5 0-5,5 0-6,-5 0-8,5 0-7,-9 0-9,5 0-5</inkml:trace>
  <inkml:trace contextRef="#ctx0" brushRef="#br0" timeOffset="189986.8666">16638 12268 366,'0'-8'52,"0"2"-6,0 3-4,4 3-11,0-4-7,0 4-2,0 0-3,0 4-2,5-1 0,-1 5-4,4 1 0,0 7-2,-3-5-1,3 5-1,-4 0 0,4 5-5,5 1 0,-5-1 0,4 3-3,1 1 1,-5-1-5,4-2-3,-3-1-4,-1-2-2,4-2-2,-3-1-1,-5-1-3,0-3-2,-4-2-5,0-4-3,4-3-2,-8-3-4,0 0-6,0 0-5,0-3-9</inkml:trace>
  <inkml:trace contextRef="#ctx0" brushRef="#br0" timeOffset="190225.8803">16855 12241 346,'0'0'41,"0"3"-4,-4 4-4,4 4-6,-4 5-5,0 1-8,-9-1-2,5 3-4,0 5 0,-4-2-2,4-1-1,-5 0-3,1 4 1,0-4-1,-5 1-2,5-1-5,0-2-6,-5-2-6,5-4-4,0 0-4,4-5-4,-1-2-2,5-3-2,-4-3-6</inkml:trace>
  <inkml:trace contextRef="#ctx0" brushRef="#br0" timeOffset="190491.8955">17158 11739 376,'8'-2'40,"-8"2"-3,0 0-6,0-3-7,0 3-8,0-3-2,0 3-6,0 3-1,0-3 0,-4 5-3,4 7 0,-4 1-2,0 0 1,-4-2-1,4 2-1,-9 3 0,5-2 1,4 2-2,0-2-4,-4 2-3,4-6-11,-5-1-6,9-1-12,-4-5-6,0 4-9</inkml:trace>
  <inkml:trace contextRef="#ctx0" brushRef="#br0" timeOffset="190989.924">17686 11764 281,'0'0'31,"0"0"-2,0 0-4,-4 0-5,4 0-3,-4 3-4,4-3-5,0 4-1,-4-4-2,4 6 2,-8-1-5,-1 1 2,5 0 2,-4 1 2,-4 2 3,4 1 2,-1-2 3,-3 4-2,4-2 1,-4 4-2,-1-1-3,5 3-1,-4 1 0,0-1-1,-5 5-2,9 1 2,0 2-1,-8 3-1,3 2-1,5 1 0,0 3-1,-4 7 0,-1 3 0,5 0 0,-4 3-2,4 0-1,-1 0 0,5-8 1,-4 4-1,4-3 0,0-5 0,4-4-2,0 0 2,0 2-1,4-5-4,-4-6-1,4 1-3,4-1 1,-4 1-4,1-8-6,-1-1-4,4 3-5,0-5-5,0-1-8,-4-4-7,21 10-12</inkml:trace>
  <inkml:trace contextRef="#ctx0" brushRef="#br0" timeOffset="191429.9491">17903 12376 301,'0'-9'40,"4"-4"-6,4-1-1,-8-5-5,8 3-3,-3 5-5,3-9-5,-8 6-3,0-2-2,0 0 0,0 2-2,0 1 0,0-3 0,0-1 0,0 4 0,0 1-2,-4 4 3,0-2-2,4 1-1,0-4-2,0 5 0,0 1-1,-5 1-2,5 6 1,-8-3-1,0 0-1,0 3 1,-4 0 0,3 0-1,-3 6 0,0-3 0,-4 10 0,7-5 0,-3 8 0,4-2 0,-4 5-1,3 7 0,1-2 2,-4 6-2,4 6 1,0 1 1,3-1-2,-3 1 2,4-5-2,4-2 2,0-3 0,4-5-2,-4-7 0,8-3 2,1-5 1,7-7 2,0 0-1,5-7 0,-5-5 0,5-6 1,-1-4-1,1 1-3,-1-4 2,-4 1-1,1 3-1,-5-7 0,0 1-3,-3 1-6,-5 5-2,4 1-5,-8 4-8,4 0-11,-4 2-11,-4 4-5</inkml:trace>
  <inkml:trace contextRef="#ctx0" brushRef="#br0" timeOffset="191816.9713">18083 11801 394,'4'0'48,"0"3"-9,5 0-6,3 7-4,0 4-6,-4-1-6,9 4-2,-5-1-1,4 9-2,1-1 0,-5-3-1,0 4 2,1 6-1,3-1 2,-4 3 0,-4 4-2,1-4 0,-1 12 0,-4-4-1,-4 5 1,0-6-3,0 3-2,-8 0-2,4-4-1,-5 1-1,-3-3 0,0-4-1,0-1-1,-1-2 0,1-3-5,0-1 0,-1-9-3,1-1-2,0-2-2,0-1-2,3-3-3,5-4-3,-4-3 0,0 0-3,0-3-2,4 0-5,4-3-8,0 0-10,0-7-7,0-12-5</inkml:trace>
  <inkml:trace contextRef="#ctx0" brushRef="#br0" timeOffset="191996.9816">18546 12208 405,'4'-3'43,"4"-1"-8,4 1-7,1 0-7,-1 0-7,8 0-2,-3-1-8,-1 3-6,1-5-7,-5 2-7,0-2-8,-4 3-4,5-4-5,-9 1-7,0 0-6</inkml:trace>
  <inkml:trace contextRef="#ctx0" brushRef="#br0" timeOffset="192175.9918">18488 12384 273,'0'0'41,"0"3"-1,0 4 0,9-1 0,-9-3-5,8-3-6,4 0-8,5 0-5,-1 0-6,4-3 0,1 0-8,-1-3-7,-3-1-7,-1-1-9,0-4-6,1-1-10,-1 5-7,1-8-9</inkml:trace>
  <inkml:trace contextRef="#ctx0" brushRef="#br0" timeOffset="193127.0462">19573 12232 270,'0'0'28,"4"0"4,-4 0 1,0-4 2,0 4 0,0 0-1,0 0-6,5-3-2,-5 3-7,0-6-4,4 4-3,-4-1-2,0 0 0,0-10-2,0 0-2,4 2-1,-4-1-1,0 2-1,0-6 0,4 5-1,-4-2-1,0 1 1,0-3 1,-4-1-3,4 5 2,0 2-2,-8-7 0,3 3 3,-3 2-3,4 1 0,-4 4 0,0 6-2,0-6 1,-1 6-1,-3 0 0,4 0-1,-4 6 3,-5-3-1,5 13 0,-4-2-1,3 2 2,-3 2-1,-4 4 1,3 8 0,-3-3-1,3 5 1,-3 5-1,8 6 1,-1 1 1,-3 5-1,12 1 0,-4-4 4,4 0-2,-1-3 1,5 0-3,0-10 2,5-3-2,-1-6 2,8-5 1,4-3 2,5-9-1,-5-7 2,9 0 1,-1-5-1,1-6 1,-1-8-2,1-5 0,4-3 3,-5-8 0,1-2 0,-9 4 2,0-1 0,-3-2 2,-5-1-4,-4 7 0,0-7-3,-4-1 0,0 8-1,-4 0-2,0 3 0,-4 1-1,0 6-2,-1-2-2,-3 7-2,8 6-1,-4 2-3,8-2-2,0 6-2,-4 3-1,4 0-2,0 0-3,0 0-1,0 0 1,0 0-3,0 0-3,4 0-2,-4 3-2,0 3-5,4-3-2,0 7-4,4 4-4,17 28-5</inkml:trace>
  <inkml:trace contextRef="#ctx0" brushRef="#br0" timeOffset="193426.0633">20278 12006 351,'0'-3'47,"0"-1"-7,0 4-5,4 0-7,0 0-5,-4 0-5,4 0 0,-4 7-4,0 2 0,0 6-5,0 1-1,0 4-3,0 9 0,-4-8-1,0 6-3,0 4 1,-5 0-5,5-1-2,0 0-2,0 0-4,-4-1-1,8-2-4,-4-5-1,4-1-2,-8-2-2,8-8-4,-4-2-2,4-5-5,-9 2-5,5-6-4</inkml:trace>
  <inkml:trace contextRef="#ctx0" brushRef="#br0" timeOffset="193649.0761">20110 12232 394,'0'0'48,"0"-4"-8,0 4-5,0-3-6,0-3-6,8 6-4,4 0-3,0-5-5,1-4-2,7-1-2,-3 10-2,3-3-3,-8-4-2,1 6-4,3 1-5,0-6-3,-3-4-2,3 10-2,-4 0-4,1-3-2,-1 3-3,0 0-3,0 0-4,5 0-7,-5-3-6</inkml:trace>
  <inkml:trace contextRef="#ctx0" brushRef="#br0" timeOffset="194089.1012">21162 11847 351,'0'-7'32,"0"1"-6,0-3-8,0 1-2,0-2-5,0 4-4,-4-4 1,0 4-4,0-1 0,-5 3 2,1-6 2,-4 4 3,4-1 0,-5 1 2,5 3-2,-4 3-1,0 0-1,-1 0-2,-3 0-2,0 0 1,3 3-3,-3 7 3,4-1-2,-1 5 1,-3-1 0,4 6 2,-5-1-1,1 10 0,0-1-1,3 0 1,1 4 1,-4 4 0,8 1 0,-5 4 1,9 0 0,-4-1 0,8 4 0,0-3-2,0-3-1,4-4 0,4 0-1,5-6 0,-1-1-1,0-5 1,4-2-1,1-8 0,-1-2-1,9-2-1,-1-7 1,-3 0 0,-1-4-2,1 1 0,-1-3-4,-3-5-5,-5-2-4,0 0-5,0 2-2,1 5-6,-5 0-7,-4 2-8,0-2-8,0-4-5,-4 9 1,0 1-4</inkml:trace>
  <inkml:trace contextRef="#ctx0" brushRef="#br0" timeOffset="194494.1244">21432 12351 321,'4'-3'28,"4"3"0,-4 0-1,5 0-5,-1 0-4,-4 0-7,8 3-2,-4-3-1,1 3-3,-5 3-1,0-2-1,4-4 2,-4 3 2,0 0 2,0 6-3,-4-7 2,4 4 0,-4 1-1,0 2-1,-4 1-1,4 1 2,0 5-2,-8-3-2,4 1 0,-4 2 0,0 0 2,-5-2 0,5 2 2,-4-2-3,8-1 0,-4 0 0,-5-2-2,9 1 0,0-2 0,0-4-1,0 4-1,4-5 0,-4-2 2,4 3-4,0-3 4,0-3-1,0 4-1,0-4 0,4 0 0,8 0 0,0-4-3,1 4 0,-5-3-3,4-3-2,0 3-3,-3-2-3,3-1-6,-8 2-1,12 1-6,-7-3-4,3-4-7,-8 1-4,33-6-10</inkml:trace>
  <inkml:trace contextRef="#ctx0" brushRef="#br0" timeOffset="194819.143">22116 11923 356,'0'-3'34,"0"3"-9,4 0-7,-4 0 4,0 3 3,4 4 0,0-1-4,-4 5-5,0 5 0,0 0-5,0 1 0,0 4-2,0 4-2,-4-4-2,0 1 0,4 5-2,-8-3 0,4 8-4,-1-8-3,1 3-6,0 1-3,-4-1-8,4-3-4,4-1-8,-8-4-8,0-8-3,-13 25-9</inkml:trace>
  <inkml:trace contextRef="#ctx0" brushRef="#br0" timeOffset="195052.1563">21919 12184 407,'0'0'41,"0"0"-7,4-3-7,-4 3-6,0 0-7,0-3-2,9 3-5,-1 0-2,4 0 0,0 0-1,5 0 0,-1 3-2,0-3-3,5-3-5,-9 3 1,9-4-3,-5 1-5,0 0-5,-3 0-7,3 3-5,0 0-3,1-3-7,-5 3-7</inkml:trace>
  <inkml:trace contextRef="#ctx0" brushRef="#br0" timeOffset="195560.1854">22726 12052 222,'4'-3'32,"0"0"-2,0-7-1,0 0-2,0 1-1,0-5-1,0 4-1,-4 1-5,5 1-1,-5-2-4,0 1 0,0-1-3,0 4-2,0-5-3,0 1-1,0 4-2,-5-1-1,5-1 0,-8-1-1,0 6 0,4-1 0,-4-2-1,0 6 0,-1-3 2,-3 3-2,4 3 0,-4 0 1,-5 4 1,1 5 1,-5-1 2,1 5 1,-1 2-1,1 7-1,-5 2 2,5 3-1,-5 2-3,1-5 1,3 10-2,1-1 0,8 1 0,-1 3-1,1-1 0,8-5 2,4-6-3,4 0 1,-4-8 1,8-4 4,9-2 2,-1-1 2,0-10 2,9-3 0,-1-3 0,1-10 2,0 2-1,-1-11 2,1-2-1,3-3-3,-7-8 0,3 8-1,-7 0-2,-1-3-1,-4-7 0,1 6-4,-5 4-1,-4-1-1,4 0 2,-8 1 0,0 0-1,-4 1-3,0 6-2,-8 4-4,-1-2-2,1 9-6,4-1-2,-8 7-2,3 3-5,1-2-8,0 2-3,-1 2-10,5 1-8,0-3-3</inkml:trace>
  <inkml:trace contextRef="#ctx0" brushRef="#br0" timeOffset="195963.2084">23147 11947 308,'0'-3'43,"5"3"2,-1 0 2,4 0-7,-4 0-5,4 0-8,8 0-5,-7 0-7,3 0-5,0 0-2,5 0-1,-1 0-5,-4 0-4,5 0-8,-9 0-2,4 0-7,0-3-8,-3 1-10,-1-1-9,-4 0-7</inkml:trace>
  <inkml:trace contextRef="#ctx0" brushRef="#br0" timeOffset="196172.2204">23119 12178 279,'0'0'39,"0"3"0,0-3 0,4 3 1,8-2-5,-4 6-7,5-4-8,3-3-5,0 0-3,1-3-2,3 0-5,-3-2-3,-1 2-5,4-4-6,-7 4-5,3-3-8,-4-4-8,1 7-6,-1-3-8,-4 3-4</inkml:trace>
  <inkml:trace contextRef="#ctx0" brushRef="#br0" timeOffset="196387.2327">23676 12076 383,'4'-3'48,"0"3"-7,8 0-8,-4 0-9,4 0-5,1-4-6,-1-2-6,0 6-7,1 0-6,-1-5-7,0 5-5,-4 0-4,5 0-5,3-6-3,-8 0-4,5 2-3,-1 1 0,25-19-9</inkml:trace>
  <inkml:trace contextRef="#ctx0" brushRef="#br0" timeOffset="196888.2613">24118 11728 349,'0'-4'42,"4"4"-2,4-3-4,0 3-3,4-3-6,1 0-5,3 0-3,0 3-4,1 0-4,3 0-3,5 0 1,-5 0-5,1 3 0,-1-3-2,-3 3 1,-1 3-1,-4 4-1,1-2 1,-5 1-1,0 1-1,-8 6 1,0-5 0,0 2-2,-4 3 2,-4 1-1,-9-1-1,5 5 2,-8-5-1,7-1 0,-7-3 0,8 4-1,-1-5-1,5-2-2,0 1 2,4-4-1,0-3 0,0 4 0,4-7 2,-4 3-1,4-2 1,4-1 0,0 0 0,4 0 1,4 4-1,-4-4 1,5 0 0,-1 0 0,0 0 0,5 0 0,-1 0 0,-4 3 2,1 3 1,-1 0-2,-4 1 2,4 2 0,-4 6 1,1-6 0,-1 4 3,-8 1 2,0 8-1,0-4 1,-4 4 0,-4 2 2,-9-2-4,5-4 1,-4-2 0,3 4-2,-3-4-1,4 0-2,-1-11 0,1 8-1,-4-7 0,12 0-6,-13-2-4,9-4-7,-4 0-6,-1 1-6,1-1-10,-4-1-15,-1-3-13,-44 1-6</inkml:trace>
  <inkml:trace contextRef="#ctx0" brushRef="#br0" timeOffset="197566.3001">21608 13406 305,'0'-6'34,"0"0"-6,4-1-3,0 1-1,0-2-6,5-2-4,-5 1-4,-4-1-2,0 2-1,0-1-2,0-1 2,0-2 2,0 4 1,-4-2 1,-5 1 2,-3-4-3,0 2-3,0 1 1,-5 1 0,5 6-1,-5-1 1,5 1-2,-4 3 0,-1 0 0,-3 0-1,4 7 1,-1-1 1,1 7-2,-5 4 1,1 2 0,4-1-1,-1 7 1,1 5 0,-1-3 1,5 4-2,-4 3-1,-1-3 2,5 5 0,0 1 0,8-4 0,0-1-1,4-2-2,0 4 2,4-4-1,4-3-1,4 1-1,5-7 1,3-2 0,5-5-2,-1-4 0,1-4 0,-1 1-1,1-4 1,-5 3-2,-3-6-5,-1 0-2,0-3-4,-3 3-3,-1-3-2,0 0-5,1-4-6,-1-5-7,-4 2-10,4-4-9,29-12-8</inkml:trace>
  <inkml:trace contextRef="#ctx0" brushRef="#br0" timeOffset="197978.3237">21956 13728 366,'0'-4'47,"4"4"-6,0-3-7,4 0-7,1 0-6,-5-7-8,8 4-2,-4 6-3,9 0-3,-9 0-1,0 0 1,0 0-3,4 5-1,1-5 1,-5 0-2,0 1 0,-4-1-1,0 0 0,-4 3 1,4-3 0,-4 0 1,0 10-2,0-4 1,0 10 0,0-5 1,-4 5 0,-8-1-2,4 0 0,0 5 2,-1-6 0,-3 2-1,4-2 2,4 2-1,-4 0-1,4-2 2,4-4-1,0-1-1,-5 1 1,5-5 1,0 4-2,0 1 0,0-4-1,0 0-2,0 1 0,0-6 0,5 4 0,-5-5 0,12 0-2,-8 0-1,8-5-3,-4 4-4,5-2-4,-5-1-3,4-5-6,-4-1-3,5 1-7,3 1-4,25-32-13</inkml:trace>
  <inkml:trace contextRef="#ctx0" brushRef="#br0" timeOffset="198215.3372">22578 13486 459,'0'-3'41,"0"3"-13,4-3-7,5 3-5,-1-7-5,4 4-3,0-3-3,1 2-6,-1 3-4,4-2-5,-3-1-5,-1 1-5,-4-3-3,4 3-2,-3 0-2,-1-1-5,0 1-3,-8 0-5,12-10-7</inkml:trace>
  <inkml:trace contextRef="#ctx0" brushRef="#br0" timeOffset="198401.3479">22501 13659 260,'0'0'30,"0"0"2,0 0 2,4 0 1,8 3-3,0-3-6,5 0-9,-5 0-4,0-3-3,5 2-4,-1-3-10,-4-5-9,5 2-8,-5 1-6,0 0-7,0-2-8</inkml:trace>
  <inkml:trace contextRef="#ctx0" brushRef="#br0" timeOffset="198582.3582">22947 13565 306,'8'-3'44,"-4"0"-2,12-3-2,-3-1-8,7 1-10,-3 1-6,-1-1-7,4 3-10,-7-1-11,3 1-9,-4 0-7,1-3-6,-1 3-9,25-9-8</inkml:trace>
  <inkml:trace contextRef="#ctx0" brushRef="#br0" timeOffset="199151.3908">23393 13208 370,'8'-4'51,"0"4"-8,1-9-4,-5 6-7,8 0-7,-4-1-5,0 0-7,5-3-2,3 4-3,0 0-3,-7 3-1,3 0-1,0 0 0,-4 0-1,5 0-2,-1 0 1,-4 0-1,-4 3 1,0 0 0,0 0 0,0 5-1,1 2-1,-5 3 2,0 1-2,-5 2 2,1 0-1,0 1 0,-8 2 0,4-1 0,-9-2 0,9-4 0,-4 3-1,0 1 0,4-5-1,3-5-2,-3 4 1,-4-4 0,4 0-1,8 1 0,-4-6 1,4 3 1,0-4 0,0 0-1,0 0 2,4 0-1,-4 0 2,4 0-1,8-4 1,0 4 0,1-1 3,-1 1-1,-4-7 0,4 4 0,1 3-1,-5 0 0,-4 0 0,4 0-1,0 3 1,1 1 0,-1-1-1,4-2 2,-12 12 3,8 0-1,-4-1 3,-4 0 0,0 0 0,0 4-2,0-1 3,0 0-1,0-2 1,0-2 0,0 5-1,-8 0 0,-4-5 1,0-1-2,-1 6-1,-3-8-1,4 1-1,3 1 0,5-1-2,-12-6 0,8 2-3,0-2-4,-9 1-4,5-4-5,0 3-4,-5-3-6,5 0-9,-4 0-10,-1 0-11,-3 0-6,-42-3-2</inkml:trace>
  <inkml:trace contextRef="#ctx0" brushRef="#br0" timeOffset="200205.4511">10661 16023 400,'8'0'48,"-8"-3"-10,0 3-4,4 0-6,0 0-6,4 13-2,1 7-5,-1 3-3,4-1-3,0 2-1,5 3-3,3 3-1,5-1 0,3-2-2,-3 3 0,4-2 1,-1-4-2,5-3-1,-8 1 0,-1-1-1,1-2-3,-5 3-2,1-1 0,-9-4-1,-4 2-1,0-1-1,-4-2-3,0 3-2,-4-5-3,0 2-1,0-2-3,-4-1-1,4-7-5,0 4-2,-4-7-3,0-3-2,0 3-4,-8 5-7</inkml:trace>
  <inkml:trace contextRef="#ctx0" brushRef="#br0" timeOffset="200533.4698">11070 15831 340,'0'0'41,"0"0"-5,0 0-5,0 0-5,0 0-5,0 0-4,0 3-1,0-3-4,0 6 1,-4 10-2,-8-5 0,-1 8-1,5 5 1,-8 0 1,4 5-1,-5 1 0,1 3-1,-5 4-2,1 6 0,4 0-1,-5 3-2,1 0-1,-5-3 0,9 0-4,-5 0 2,5 0-1,4-7 0,-5 1-4,5-7-2,4-3-3,-5-2 0,5-4-4,-4 1 0,8-7-5,0 1-4,0-4-5,0-7-5,4-2-7,0-3-9,-4 0-7</inkml:trace>
  <inkml:trace contextRef="#ctx0" brushRef="#br0" timeOffset="200780.484">11570 15953 331,'8'-6'36,"0"-1"-5,4 0-6,1-3-8,3 4-3,4-7-5,1 8-1,-5-1-3,5-1-2,-9 1-5,4 0-4,-3 3-6,3-4-4,-8 4-7,0 0-6,-3 3-6,3 0-9</inkml:trace>
  <inkml:trace contextRef="#ctx0" brushRef="#br0" timeOffset="200978.4953">11557 16222 350,'0'0'46,"0"0"3,0 3-6,4-3-4,13 0-11,-5-3-6,9-5-4,-5 2-6,4-7-3,1 0-3,-5 2-6,5-5-5,-1 3-5,1 7-7,-5-5-8,0 1-6,1-2-4,3 7-5,-3-2-4,36-26-9</inkml:trace>
  <inkml:trace contextRef="#ctx0" brushRef="#br0" timeOffset="201555.5283">12241 16015 403,'0'0'47,"0"-3"-7,0 3-6,0-3-7,12-4-7,1 7-3,7-3-4,1-6-3,7-2-3,-3-2-3,3 0-5,1-3-4,-4 8-5,3-4-7,-3 5-6,-5-2-8,1 1-6,-5 1-9,1 1-7</inkml:trace>
  <inkml:trace contextRef="#ctx0" brushRef="#br0" timeOffset="202389.576">12712 15586 358,'0'-3'45,"0"3"-3,0-3-9,4 3-3,-4-2-8,8 2-3,13-6-2,-1-1-6,1-2-1,3 6-4,5-7-1,-5 5-1,5-4-1,0 2-1,-1 1-1,-3 6 0,-1 0 0,1 0 0,-9 0 0,1 0-2,-1 6 0,-8 1-1,0 2 2,-8 6 0,0 0 0,0 0 0,0 4-1,-4-2 0,-4 2 1,-4-1 0,4-2 0,-5 3 0,5-5-4,-4 5 3,4-6-2,0 1 1,-1-4 1,5-1-1,0 2 0,4-4 1,-4 2 1,4-2-1,0-1 0,4 0-1,-4-1 0,4-2 3,9 7-3,-5-4 2,4-6 0,-4 3 0,5 1 0,-1-1 2,-4 3 1,0-4-1,4 7 1,-3 1 0,-1-7 0,0 3 2,-4 4-1,4-2-1,-4 5 2,5 3-1,-1-2 0,-4 11 1,-4-4 0,0 3-3,0 4 2,0-1-1,0 2-1,0-2 0,0-3 2,-4 1 0,-4-4-2,-1 3 1,1-5-1,-4 2 0,0-2 0,-1-2 0,1-1 2,-4 0-2,-1-2 1,1-1-1,-4 0-1,-1-4 0,-4-1 0,1-1 0,3-4 1,1 3-1,0-3-1,-5 0-3,4 1-2,1-4-2,4 0-2,3 0-2,-3-4-2,0 1-1,7 0-4,-3-6-9,12-1-9,0-1-7,0 1-7,8-29-12</inkml:trace>
  <inkml:trace contextRef="#ctx0" brushRef="#br0" timeOffset="202902.6053">13502 16338 416,'8'-5'32,"-4"-8"-3,9-9-3,-5-2-7,8-3-4,-4-5-5,1-4-2,-1-1-2,4 1-2,1-1-1,-1 1-3,-4-1 2,1 1 0,-1-1 1,0 0-2,0 1 0,-3 2 1,3-7-2,-4 3 1,0-2 0,1-3-1,-1-3 0,-8 6 0,4 1 0,-4-1-1,4-3 2,-4 6-1,0 6 0,0 4 0,0 0 0,0 8-1,-4 4 2,4-1-1,0 7 0,0 4 0,0 2 2,0 0-2,-4-1 0,4 4 0,0 0 1,0 13 5,0 8 0,-8 3 0,3 4 1,5 3 2,-8 11-2,4 5 2,-4 0-4,4-1 0,-4 4 0,4-1-1,-1 3-1,1-4-1,0 5 0,4-7-2,0-3 1,4 0 0,0-4 0,5-5-3,-1-4-2,0 0-3,8-5-2,-3-10-2,-1-2-2,8-7-2,-3-6-4,-1-3-8,1-4-7,-5-5-6,0-3-8,17-44-9</inkml:trace>
  <inkml:trace contextRef="#ctx0" brushRef="#br0" timeOffset="203167.6205">13473 15583 458,'-4'0'48,"4"0"-9,-4 0-8,4 0-6,4 0-7,-4-3-3,13 3-5,7 0-2,5-8-2,-1-2-2,9-3-2,-4 2-6,-1 2-1,9-4-5,-4-3-2,0 5-3,-1 1-2,-3 4-7,-4 0-2,-1 3-5,1 3 0,-1 3 3,1 0 0,-1 0-11,58 34-13</inkml:trace>
  <inkml:trace contextRef="#ctx0" brushRef="#br0" timeOffset="203681.6499">14354 15987 403,'-5'3'52,"1"-3"-12,0 0-7,0 0-10,4 3-6,0-3-3,0 0-5,0 0-2,4-3-1,9 3-2,-1-3-2,0-1 1,4 0-2,-3-6 0,-1-6 0,0 0 0,5 2 0,-5 1-1,0 2 0,1-2 0,-5 1 0,-4-1 1,4 2-1,-8-5 0,4 3 0,0-1 0,-4 1 0,0 0 1,0 2-1,0 2-1,0-4 0,-4 4 0,0 1-1,0 1 2,-4 1 0,-5 3 0,5 0 0,-4 3 1,4 3-1,-4 0 1,-1 0 1,5 13 3,-4-8 0,4 8 0,-5-2-1,1 8 2,4-3-1,-4 5 2,-1 0-2,5 8 0,0-5-1,0-3 0,4 4-2,0-7 1,4 9-2,0-3 1,0-4-1,0-1-1,4-1 0,0-6 1,4-3-2,4 0-2,0-9-1,5 1-4,-5-4 0,4-4-3,1 1-2,-1-9-4,5-3-5,-9-4-5,8 2-6,-7-6-9,-1-4-2,4-1-8</inkml:trace>
  <inkml:trace contextRef="#ctx0" brushRef="#br0" timeOffset="203970.6664">14689 15188 436,'4'-9'48,"0"9"-6,-4-2-8,5-1-6,3 0-7,-4-7-6,0 4-4,4 3-2,0-3-2,5-1-3,-1 6-4,0-3-2,-4 1-4,5 0 0,-1-3-1,0 6-2,0-3 1,-3-1-4,3 1-3,-4 0-5,0-3-3,-4 2-6,5 4-6,-9-3-4,8 2-8</inkml:trace>
  <inkml:trace contextRef="#ctx0" brushRef="#br0" timeOffset="205166.7348">15430 15370 308,'0'0'36,"0"0"-5,0-3-2,0 3-1,0 0-4,0 0-4,8-4-5,-3-8-1,3-6-2,0 2 0,0-3-1,4 5-2,-3-2 0,3-5-2,0-4 0,-4-2 0,5 3 1,-1 5-2,-4-5-2,0 2 0,0-5-1,1 0-1,-1 1 0,0 2-2,0 1 1,-4-3 0,4 2 0,1-1-1,-5 1 0,4 0 0,-4 2 0,0 6 0,0 2 0,-4 1 2,0 4-1,0 2 1,0 6-1,0 1 0,0-4 0,0 4-1,0 0 2,0 4-1,-4 4-1,4 11 1,-8-2 1,0 2 2,4 5 0,0 1-1,-5 6 2,5-4-1,0 1-1,-4 2 0,0 1-1,4 2 0,0-3 0,0 2-1,4 1 1,0-2-2,0-7 1,0 1-2,4-3-3,0-4-2,4-6 1,4 0-2,-4-9-2,5-6-5,-1-1-5,0-4-7,5-7-8,-5-3-10,-4-1-5,21-30-11</inkml:trace>
  <inkml:trace contextRef="#ctx0" brushRef="#br0" timeOffset="205375.7468">15504 15039 361,'0'0'52,"0"0"-7,0 0-5,4-3-10,-4 3-8,0 0-6,12-3-5,5 0 0,-1 3-4,0-7-3,9 4 1,-5-2-3,1-1-6,-1-4-3,1 4-5,-1 0-3,-3 1-3,7-5-4,-7 1-5,-1-1-5,-4 1-8,1-2-8</inkml:trace>
  <inkml:trace contextRef="#ctx0" brushRef="#br0" timeOffset="207831.8873">14165 14516 223,'0'-3'28,"-16"3"-6,4 0-1,-1 0-3,-3 3-1,4 0-2,-9-3-2,1 3-1,7 1 3,-7-1-1,-1 3 1,1-6-5,-5 2-1,1 1 1,-5 3-3,-4 1 2,1-1-1,-1-3 1,-8 0-3,0 4 1,0 1 0,-4-2 2,0 0-2,-8 1 3,8 2 0,-4-2-1,-5-1-2,14 2 0,-10 1-1,5 4 0,-4-2-1,0 2 0,-4 3-1,4-3-1,-4-2 1,-5 1-1,1 0 1,4 3-2,-1-5 2,5 4-2,-4-1 1,4 0-1,0-1-2,-4 0 1,3 0 0,-3 1 1,-4-2-1,0 2 0,-5 0-1,5 1 2,4 2-1,-5 0-1,9-2 1,0 2 1,0-3 0,0-2-1,0 1 1,0 1 0,4 2 1,4-3 0,-4-1 0,0 5 0,0-6-2,4 3 1,0 1-1,8-5 0,0 4-1,4-3 2,1 1-2,3-5 0,1 4 0,-1-1 0,5 2 0,-1-1 0,-3-7 1,3 0-1,-3 0 0,-1 7 0,-4-2 0,1 5 0,-1-4 0,0 4 0,1-2-2,-5 5 2,4-3 0,1-2 0,-1 1 0,0 1-1,1-2 1,3 5 0,-8-3 0,9 1 0,-5 2 0,5-2 2,-5 2-2,0 3 0,1-4 2,-1 4 0,0-2 0,1 2 1,-1 2-1,0 1-1,1-1 0,-1-2-1,0-1 1,-3 4 0,7-2-1,-4 6 2,1-5-1,-1 1 0,5-2-1,-1 1 2,-4 5-1,9-3 0,-1 6 0,1-5 0,-1 3 1,1 2-1,-1-2 0,1 6 1,0-3 0,7 5-1,-7 2 0,3 2 0,1 1 1,4-3 0,-5-1 0,5 7-2,0-3 2,-5 3 0,9 0 1,0-7-1,4 4 1,0 6-1,4-8 0,0 4 1,0-1-2,4 0 0,4-2 1,9 5-1,-1-6-1,4 2 1,9 0 0,-4-5-1,7-5 0,5-6 1,0-2-1,8-5 0,4 3 0,0-8 0,9-1 0,-5 2 0,4 0 0,-4-8 0,5 1 0,-9 3 0,4-2 0,-4-1 0,0-3 1,0 2-1,5 1 1,-1-2-2,0-4 1,4 3 0,-3-3 1,7 0-2,-8 0 3,9-3 2,-5-1 0,4 1 0,1 0 0,12-5 2,3-5 0,1-2-3,0 3 0,4 0 2,-4-1-2,3 2-1,1-2-1,4 4 1,-4 2-1,0-2 0,0 4 0,-4 2-1,-1 0 0,-7-1 0,8-2 0,-4 3 0,-1 0 0,1-8 2,0-2 2,-1 0 0,-3 0 1,-5-1 0,1 1 0,-1-3 0,1-4-2,8-2 1,-5 7-1,5-1-1,-9-4 0,1 4 0,-1 0-1,-3 2-1,3-2 1,1 8-1,-5-5 0,5-6 0,-5 8 0,5-2-1,-5 0 2,1-1-1,-5-2-1,0 0 2,0 2-2,-3-2 2,7 2-1,-8-2 1,9-3-1,-5 1 0,0 2 0,-3 2 0,-1-2 0,4-3 0,-8 5-1,0-2 2,0 2-1,-3-2 0,3 0 0,-8 2 0,4-2-1,0 1 0,-4-1-1,4 1 2,-4 3-2,-5-4 1,1 1 1,0 0-2,-4-1 2,0 0-2,-1 2 2,1-2 0,0-4 0,0-3 0,-5-4 0,5 0 0,-4-1 0,3-6 0,1 4-1,-4 0-1,0-2 2,-1 8-1,1-3 1,-5-3-1,1 1 1,4 2-1,-13 0-1,4-1 1,5-2-1,-9-1 0,5 1 1,-5-3 0,1-5 1,-1 1 0,-4 0-1,1 1 0,3-4 0,-8 4 1,0-4 0,-4 3 0,-4-2 1,4 2 0,-4 4-2,0-1 1,0-1 0,-4 2 0,4-1 0,0 1 0,0 0 0,-8-1 0,8 2 0,-8 2 0,0-3 1,0 3-3,-5-1 3,1 0-1,-8 0 1,3 1-2,-3-3 0,-1 1 1,-3 2 0,-1 0 0,5-4 0,-1 4 0,1-2 0,-1 8 0,1 1 0,-1-3 0,5 6 0,-4-3 1,3 3-1,-7-3 1,3 3 0,5 1-1,-9 1 0,5 2 0,-5 2 0,1-2 0,-1 0 1,0 2 0,-3 1-1,-1 0 0,-4 2 0,1 2 0,-5-1 0,4 1 0,4 2 1,-3 6 1,3-9 0,0 4 1,1 3-1,-1-1 1,0 4-3,-3 0 2,3 0 0,4 0-2,1 0 1,-13 0 1,8 4-1,1-4-2,-1 3 1,0-3 0,5 6 0,-9-3 0,4 4 1,-3-3-1,-5 3 1,4-1 0,0-3 0,-4 1 1,5 2 0,-1 0-1,4-3 1,-4 1-2,9-3 2,-5 6 0,5-1-1,3 0-1,1-3 1,-1 1-2,5-4 1,0 6 0,-1-4 0,-3 1 0,7 0 1,-7 0-2,4 0 2,-1 0 0,1 4-2,4-7 2,-5 3-1,1 3-1,3-2 0,-3-1 2,4 0 0,0 3-1,-5-4 0,5 4 0,0-3-1,-5 4 2,5-4-2,0 0 0,-1 3 2,-3-2 0,4-1-1,-1-3 0,1 1-1,0 6 2,0-4-1,-1 0 0,1 0 0,-4 0-1,3 1 0,5-1 1,0 3 1,0-3 0,0 1-1,-5 0 0,5 0 0,-4-1-1,4-3 2,-9 3-1,5-3 0,4 6-1,-4 1 2,3-7-1,1 3 0,0 0 0,4-3-1,-4 3 2,0-3-1,-1 0 0,9 2-1,0 4 0,0-3 0,-4 4-1,4-4 2,0 3 0,-4 4 0,0-6 0,0 3 0,0-4 0,0 3 0,4 4-1,0-10 0,0 9 0,0-2 0,0-7-1,0 1 1,0 3-1,0-4 1,0 6 0,0-6 1,0 3-2,0 0 2,0-3-1,-4-3 0,4 3-1,-9 0-3,1 0-3,4 0-1,-4 0-3,4 0-4,0-3-3,-8 3-4,7-3-3,-7 0-7,4-1-9,-4 8-12,-1-4-12</inkml:trace>
  <inkml:trace contextRef="#ctx0" brushRef="#br0" timeOffset="213900.2344">15078 14828 196,'4'-4'24,"-4"-2"-4,0 1 0,4 2 0,-4 0 1,0-3 0,0 2 2,0 4-2,0 0 1,0-3 1,0 3-2,0 0-1,0 0-3,0 0-2,4 0 0,-4 0-3,0 0 0,0 0-1,0-3-2,0 3 1,0-3-3,0 3 0,0 0-3,0 0 0,0 0 0,0 0 0,0 3 1,-4 7-3,4 5 2,-4-3-1,4 4 1,-8-2 1,4 2-1,0 0-1,0-2 0,0 2-1,0 0-1,4-5 0,-4 2-1,4-1 2,0-2-1,0-5-1,0 4 1,0-3-2,0-2 2,0-4-2,0 3 1,4-3 0,-4 3 0,8-3 1,0 0-2,0 0 1,0 0 1,1 0-1,-1 0 0,-4 0-1,4 0 2,0 0-1,0 0 0,5 0 0,-9-3 0,8 3 0,0-3-1,1 3-2,-5-4 1,0-2-2,8 3 1,-7 3 0,3 0-3,0-3-1,0 0-2,-3 3-1,-1 0-1,-4 0-3,4 0-2,-8 0-4,4 0-4,0 0-1,0 0-3,-4 0-2,4 0-4,-4 0-6,0 0-3</inkml:trace>
  <inkml:trace contextRef="#ctx0" brushRef="#br0" timeOffset="214288.2566">15271 14764 223,'-5'-6'31,"5"2"-4,0-2-3,0 0-3,0 3-1,0 1-2,0-1 1,-4 0-2,4-1 1,0 4-3,0 0 1,0 0-3,0 0 2,0 0 4,0 4-2,0 2 1,0 8-3,0 2-1,0 5 0,-4-2-1,-4 2-2,8 4-1,-8 2-1,4 0-1,0 2-1,0-2-3,4-3-1,-4 7 0,-1 0-2,1-4 2,4 0-2,0-2 0,0 2-1,-4-3 2,0 1-2,4-7-4,0 4-3,-8-6-3,8-2-7,0 2-5,0-9-8,0 1-9,0-2-1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5T01:38:28.10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179 741 213,'0'-7'22,"0"4"-2,0 0 1,-4-6-3,4 2-3,0-1-3,0-1-6,4-7 1,-4 5 1,12-2 5,0 0 0,1 1 3,3 0 5,0-3-2,1 0 2,3-1-4,1 0-1,-1 2-1,9-2 0,0 2-6,3-2 1,-3 3-5,4 2 0,-5 2-2,5-1 0,-8 4-1,3 3 1,5 3 2,0 0 1,0 0-2,3 3-1,-3 3-1,0 0 1,0 7-1,0 1 1,-1-1 1,-3 1-1,0 2 2,-1 3-2,-3-4 0,-1 4 0,1-2 0,-5-1-1,1 6-2,-5-4 2,1 6-1,-5-2 1,-4 5 1,4 0 0,-8 5 1,1 1 0,3 1-1,-8 2 0,0 4 1,-4-3-1,0-1-2,4 7 2,-13-6-3,1 2 2,0 1 0,-1-3-1,-3-1-1,0-1 1,-5-1-1,5-1 0,-5-3 0,-3 0 0,3 4 0,-3-6 0,-1 6-1,-3-4 3,-1 2-1,0-8 0,-4-7 1,1 5-1,3-3 4,-4-1-2,5-2 0,-1-5 0,0-2-2,-3-2 2,3-7 1,0 0 0,5 0-1,-5-3 1,0-7 0,1-4 0,3-5-1,1-2-1,-5-4 0,0 4-2,1-8 2,-1-1-1,4 0-1,1-3 1,3 1-1,-3-2 0,-1 4 0,5 0 0,3 0 0,1-2 0,4 2-1,-1 0 1,9-1 0,-4-4 1,8 2-2,0-4 2,0 1-1,4-4-1,9-6-1,-1 8-3,4-7 1,5 1 0,-5 4-1,0 2-2,5 5-2,-5 6-1,1 3-3,3 1-3,-4 4 0,5-1-7,-9 5-5,9-4-5,-1 2-10,-3 1-5,3 0 1</inkml:trace>
  <inkml:trace contextRef="#ctx0" brushRef="#br0" timeOffset="1020.0583">6366 355 217,'4'0'27,"0"0"2,-4 0-5,0 0 0,4 0-4,1 0-3,-5 0 0,4-4-2,-4 4-2,0 0 3,0 0-1,0 0 1,0 0-3,0 7-1,0 5-2,0 1-2,0 0-1,0-5-2,0 5 0,0-1-2,0-1 0,0 2-1,-4-3-1,4 1 0,-9-2 0,9 4 0,-8-2-1,8-5-1,0 7 2,-4-6-4,4-1-2,0-3 1,-8 3 0,8-6 0,0 0 1,0 0 0,4 0 1,-4 0 1,4-3 0,-4-9-1,12 2 2,1-1 0,-5-2-2,-4 0 2,12 1 1,-8-3 3,1 0 5,-1 5 1,4-1-1,-4 1-1,5 1 1,-1 1-4,0-2 0,-8 1-3,9 6 0,-5-4-1,-4 4 1,0 0 0,4 0-1,-4 0 0,-4 3-1,4 3 0,0 0 1,-4 3-1,0 10-1,4-6 2,-4-2-1,0 4 0,5-2 0,-5-2 0,4-2 0,-4 4 0,0-1 0,4-2 0,-4-4-3,4 0 2,-4-3-1,0 0 0,4 3 1,-4-3 0,8-3 2,-4 3-1,0 0 2,5-6 2,-1-1-1,0-2-1,4-4 0,-4 5 1,5-5-2,-5 4 2,4 2-1,-4-1 0,5 2-1,-5 3-1,4-3 1,-4 2 1,5 4 0,-5-3-2,-4 3 1,0 3 1,4 4 1,0 2 0,0 6-2,-8 1 1,9-2-1,-5 2 0,0 0-1,-4-2-3,4 2-6,-4-3-6,0-6-9,8 3-8,-8-4-15,4 1-9</inkml:trace>
  <inkml:trace contextRef="#ctx0" brushRef="#br0" timeOffset="2917.1668">21076 881 157,'0'-3'10,"0"-4"0,0 2 9,4-4 0,4-4-4,0 4-2,-4 1 2,9-5-2,-5 3-1,0-4-1,0-2 4,5 7-2,-5-6 0,4 6 2,-4-1-3,0-6 2,1 8 1,3-1 1,0-1-2,0 1 1,1 1 0,-1-2-2,0-2-1,1 0-2,-1 1-2,4 3 1,1-1-2,-1-1-2,0-1 2,5 2-1,-9 2 1,9-2-2,-5 1 0,0 1 0,5-2 1,-1 3-3,1 2 1,-1-2 1,-3 3 0,-1 0-1,4-1 2,5 4-2,-9 0 0,5 0 1,8 0-1,-5 0-2,1 4 3,-1-4-2,1 3 0,-1 6 0,1 1 0,-5 6-2,1-5 2,-1 5-2,1-2 4,-9 2-3,0 2 1,5 7 0,-9-1-1,4 1 1,-4 2-1,5 10 0,-9-4 0,4-1 0,-4 5-1,0-1 1,0-2 0,0-4-1,0 6 2,-4-2 0,0-3 0,0 3 0,0-4 0,-4 0 0,0 2 0,-4-2 0,4 0-1,-4-6-1,0 5 3,-5-2-3,1-3 2,0-2-3,-5 2 3,1 3-2,0 2 0,-1-6 0,1 3 0,-5 4 0,5-9-1,-4 4 0,-1-4 0,5 4 0,-5-4 0,-3-5 0,-1 1-1,5-1 4,-1-5-2,1 2 2,3-3 0,-3-4 0,-1-3 0,1 0-2,3-1 1,-3 3-1,-5-5 2,1-5-2,-1 3 1,1-1-2,3-6 0,-3-7 0,-1 3 2,5-1-1,-1-5 0,1-2 0,-1 0 0,5-11 0,0 2-1,3 0 1,1-3 0,-4 1-1,3-2 1,1 4-1,-4 3-1,3-5 1,1 2 0,4 3 1,0-3-1,4 1 0,-5-1-1,9 0 2,0 1-1,0-1-1,0 3 1,0 0 0,5-1 0,3 0-2,8-2-2,-4 0 0,9 0-2,-1 1 2,-3 2 0,-1-1-2,9 1 0,-5 3 0,5 1-1,-5 6-1,5-2-4,-1 5 0,-3 1-1,-1-3 0,1 5-2,-5 1-3,5 1-2,-5 6-7,0 3-4,-3 0-3,-1 0-7,0 0-8</inkml:trace>
  <inkml:trace contextRef="#ctx0" brushRef="#br0" timeOffset="3572.2043">22415 270 153,'0'-6'22,"-4"0"-3,4-7 0,-5 3-5,5 2 3,0-1 6,0-4-9,5 0-1,-5 2-1,0-1-1,4 2 2,-4 2 2,4 2 2,-4-1 1,0 4 1,4-3 0,-4 3-2,0 3 1,0 0-5,0 0-1,0 0 0,0 0 2,0 3-3,0 3 0,0 10-2,0 2-1,0 1 0,0-2-2,-8 5 0,-1 5-1,5 0 1,-4-1-1,4 1-2,-8 0-2,8-2 0,-9-1 1,13 0 1,-8 5-2,0-9 0,0 3-1,8-3 0,-8-1 0,8-1 1,-4-2-1,4-4-2,0-4-4,0 2-2,0-7-1,0 0-2,0-3-3,0 3-2,0-3-5,4-3-6,-4 3-3,12-9-4,-4-6-6,0-7-3,5 1 2</inkml:trace>
  <inkml:trace contextRef="#ctx0" brushRef="#br0" timeOffset="3978.2275">22644 254 190,'0'-3'27,"0"0"-1,0 3-2,0 0-2,0 0-2,0 0-7,0 0-3,0 0-1,0 0-4,0 0-1,0 0 2,0 0 1,0 3 0,0 0 5,0-3 0,-12 4-1,3 8 1,1-1 0,0-1 1,0-1-3,0-2 0,-1-2 1,-3 4-3,4-3 2,-4 1-2,-1-1-1,5 1-2,-4-3-2,0 0 3,-5 2 1,5 0-3,4 1 3,-4 2-3,-1-6 1,5 4 0,0-3 0,4 0-1,-4 2 0,4 0 1,4 1 0,-5-4 0,5-3-2,0 3-1,5 0 2,-1-1 0,4 1 0,0 0 1,4 4-1,1-1-2,-1-3 0,4 0 0,5-3-1,-9 7-1,8-4 0,-7 0-1,-1 2-3,4 1-3,-3 4-1,-5-7-3,4 0-6,-4 3-6,5 4-4,-5-5-7,0 4-8,0 1-9</inkml:trace>
  <inkml:trace contextRef="#ctx0" brushRef="#br0" timeOffset="6421.3673">11402 2009 192,'0'0'21,"0"-3"-1,0-6-1,0 2 3,0 3-3,0-3-3,0-2-3,0-1 4,0 2 0,0-1 3,0 2-4,0-2 5,0-1-1,0 2 1,0-1-2,0-4-5,4-3 1,-4 2-4,4 1-1,0-1-1,0 1-2,0-3-4,4 2 0,1 1-2,3-3 1,-4 5 0,0-2-1,0 1-1,5-3 0,-5-1-1,8 1 2,-3 0 1,3 3-2,0 0 2,-3-3 0,7 2 1,1 0-1,-5 2 2,4-2-2,5-3 0,-5 2 1,1 1-1,3 4 0,1 2 1,-4-1-2,-1-1 0,0 6 0,1-4 0,-1 7 2,5-6-1,-5 6-2,1 0 1,-5 3-1,5 0 1,-5 7 1,0 3 1,1-2-3,-1 2 0,1 2 2,3-3-1,-8 3 1,9 3-1,-5 4 2,-4-3-1,5 2 0,-5-4 0,0 6 0,1-3-1,-1 6 1,-4 1 0,4-3-1,-3 4-1,-1-1 0,0 0 1,-8 2 0,4-2 0,0-3 1,0-2 0,-4 5 1,0 0 1,0 2-2,-4-5 0,0 4-1,0 2-1,-8-6 1,-1 8 0,1-5 1,0 0-2,0 0 0,-5 2 0,1-2 1,-1-3-1,-3 1 0,4-1 0,-5 0 0,5 1 1,-5-4-2,-3-2 2,7-2 1,-3 2-1,-1-6 0,1-2 1,0-1 2,-1-4-2,1-3 2,-5-3-2,5 0 1,-9-3 0,4-6 1,1-2 0,-1-5-1,-3-7 0,-1 0-2,0-4 0,1-5 0,-5 2 0,0 3-1,-4-1 0,4-3 1,1 0-1,7 1 0,5 6 0,-1-4 0,5 7 0,4-1 0,3 1 0,5-1 0,4-2 0,0 0 0,4-8-2,9 2-3,-1-6-3,8 2-2,5-5-3,8-4 0,4-3-2,-1-4-2,1 1-4,0 1-11,-4-1-11,-4 6-11</inkml:trace>
  <inkml:trace contextRef="#ctx0" brushRef="#br0" timeOffset="7316.4184">12327 2509 171,'0'0'21,"0"0"2,0 0 0,0 0 0,0 0 0,0 0 2,0 0-5,0 0 1,4 0 3,-4-4-3,4 1 1,-4 3 1,0-3-1,8 3-2,-8 0-2,4 0-4,1 0 0,-1 0-2,-4 0-2,4 3-2,4-3 0,-4 3-2,0-3-2,0 8 1,4-1-3,-3 2 0,-1 1-2,0-1 1,4 3 0,-4 0 0,4 1 0,-4-2-3,0-1-4,0-1-1,1 1-3,-1-4-3,0-1-5,-4 1-4,4 1-1,-4-1-4,4-3-3,-4 0-5,0 0-3,0 1-3</inkml:trace>
  <inkml:trace contextRef="#ctx0" brushRef="#br0" timeOffset="7614.4355">12495 2450 179,'0'0'22,"0"0"-1,0 0-5,0 0-2,0 0-2,0 3-3,0-3-1,0 0 2,-4 13 3,4-4 0,-4-1 1,-5 2 1,1 2 0,0 0 0,-4 0-2,4 1-3,-1 1-1,5 2-3,-4 0-1,0-5-2,4 5-1,-4-3 2,4 1-2,-5 2-2,1-3 0,4-2-2,-4 2-5,0-7-1,8 0-7,-4-4-4,4 4-5,0-3-2,0 1-2,0-1-9</inkml:trace>
  <inkml:trace contextRef="#ctx0" brushRef="#br0" timeOffset="8079.4621">12745 2297 135,'4'0'5,"-4"0"-3,0-6 0,4 3 0,-4 3 1,4-7 1,-4 7 6,4 0-2,-4-3 2,0 3 5,0 0-3,0 0 5,0 0-6,0 0 2,0 0-1,-4 3 0,0 10-2,-4 0 1,8-5 1,-9 1 0,-3 4-4,8-4 1,-4 3 1,4-3 0,-4 4-2,-1 1 4,1 2 0,4 0-1,-4-2 5,4 2-3,-4 3 2,4-4-3,-5 7 3,5-2-2,0 1 1,0 1-2,0-1-6,0 1 1,-4 2-2,8 2-2,-4-9-1,4 5 1,0-7-1,0 4-2,4-7 1,-4 0 0,4 0 0,0 1 0,0-2-2,0 5-1,0-3-7,0-8-6,4 4-5,-8 1 0,9-1-5,-5-4-6,4 4-5,-4-2-5</inkml:trace>
  <inkml:trace contextRef="#ctx0" brushRef="#br0" timeOffset="8570.4902">12986 2685 227,'0'-3'17,"0"0"-1,0 0-5,0-1-1,0 0-2,0-3-2,0 1 4,0 0-3,0-4-1,0 2 2,0-1 0,0-4-2,0 0 1,0 5 2,0-1-2,0-1 0,0 1 0,-4 2 0,4-1 0,0 2-2,-4-1-2,0 4 2,0 0-4,-4 3 2,-1 0-2,1 0-1,-4-3 2,8 3 0,-4 0-1,-5 0 1,1 3 1,4 0-1,0 4 3,-5 2-2,1-1 2,-4 2 1,12 2 0,-5 1-1,1-2 0,8 5 2,-4-3 1,4-2-1,-8 8 0,8-5-3,-4 2 0,4-3 1,0-2 0,4 2 0,-4-4-1,8 4-1,-4-7 0,9-4-1,-5 4 1,0-6-2,0 0-1,-4 4 3,4-4-3,1 0 0,-5 0 1,4 0-1,0-4 0,0 4 0,-4-6-5,0-2-4,5 2-6,-5-7-4,4 0-3,0 2-5,0-2-4,0 1-3,1 1-3</inkml:trace>
  <inkml:trace contextRef="#ctx0" brushRef="#br0" timeOffset="8945.5116">13146 2304 321,'0'0'25,"0"0"3,0 0-5,4 0 4,-4 3 0,8-2 0,-4 12-4,4 3-5,1-2-1,3 2-2,-4 3 1,0-1-3,0 4-1,1-1-2,-5 7-1,0-1-1,0 3-3,0 1 0,-4-4-1,0 1-2,0-1 1,0 0 0,0-1-2,-4-2 0,0-2 0,-4-5 0,-1 6-2,1 1 1,-4-5-4,4-2-3,-5-1-4,1 1-4,-4-1-6,-1 3-7,1-7-7,0 3-6,-5-3-5,1 0-4</inkml:trace>
  <inkml:trace contextRef="#ctx0" brushRef="#br0" timeOffset="10978.6279">9183 2924 167,'0'0'12,"0"0"-4,0-4 3,-4 0 3,0 4-4,0-4 6,-1 4 1,5 0 1,-4-3-2,4 0 1,0 3-1,-4-3 1,0-3-4,4 2 2,0 1 1,0 0-3,-4-7 0,4 7-1,0 3-3,0-6 0,0-2-2,4 2-2,-4-4 2,4 4 0,0-2 2,0 1-2,1-5-2,-1 5 0,0 1-1,4-2 0,-4-5-2,4 4 0,-4-1-1,4-1 0,1 2 2,-1-7 0,8 6 1,-3 5-1,-1-7 2,0-1 0,4 3 0,1-1-2,3-1 0,1 2-2,3 2-1,-7-1 1,7-4 0,1 3 0,-1 1 0,9 1 1,-4-2 0,4 1 0,-1 2-1,1 4 1,0 2 0,-5 1-1,5 0 1,-8 0 0,3 0-2,1 1 1,-4 2 0,3 10 0,-3 0-1,-5-5 2,1 4 0,3 1 0,-7 3 0,3-2 0,1 2-1,-9 2 1,0 1-1,1-2-1,-5 6 2,0-6 2,0 5-4,0-1 2,-4 4 1,-4-1-1,5-3-1,-1 4 2,0 2-1,-4 2-2,4-2 2,-4 3-1,0 0-1,0 2 0,0 2 2,-4-1-1,4-3-1,-8 0 2,-1-1-2,1-2 0,0 0 0,0-1 2,0-3-2,-5 1 0,9-2 0,-8-4 0,4 1 0,0-1 1,-5 1-1,1-4 1,4 0-1,0-2 0,-5-1 0,1-4 0,0 5 0,-5-4 0,1 1 0,0-4 0,-5-1 0,5 1 2,-9 1-1,5-4 0,-5 0 0,1-3-1,-1 0-1,-8 0 2,9 0 1,-5 0 0,0-3 1,-3 0 1,3-4 1,4 1-1,5 1-3,-1-1 3,1-4-2,4 4 0,-1 0-1,1-4 0,4 5 0,-5-7 0,5-1 0,0-1-1,-1-2 0,5-3 0,0-2 0,-4-6 0,4-2 0,3 6 0,-3-4 0,-4-2 0,4-1 1,4 3-1,-9 0 0,5 1 0,-4 2 0,4 2 0,0 1 0,-1-1 0,9 2-1,-4-4 1,4 5 0,-4 3-1,4-2-1,0-1 0,0 2 0,0 1-1,0-2 0,4-1-2,4 0-3,5 5 2,-1-5-1,0 4-2,-3 0-1,3-1-3,0 1 0,4-1-7,-3 2-6,-1-2-7,0 0-4,1 2-11,-1-2-5</inkml:trace>
  <inkml:trace contextRef="#ctx0" brushRef="#br0" timeOffset="12956.7411">7914 2704 159,'0'-3'24,"0"0"-2,0-4 5,0 1-4,0 6 2,-4-3 0,4 0-1,-5-4 1,5 3 1,0 0 2,0 1 0,0 0-1,0 0-4,0 0-3,0 0-5,0 3-1,0-4-2,0 4-1,0 0-3,0 0-3,0 0 0,0 0 3,0 0-3,9 0 2,-9 4-2,4-4 0,4 3-1,0 9 0,4 0 0,-3 0-3,3 1 0,-4-2 0,4-1 1,-3 2-2,3 1 1,-4-5-1,0 2 0,5-1-3,-9 1-1,4-2-4,-4 1 0,4-2-3,-4-1-4,0 0-5,-4 1-6,4-1-1,-4-1-2,4-2-4,-4-3-4,0 0-3,0 3-2</inkml:trace>
  <inkml:trace contextRef="#ctx0" brushRef="#br0" timeOffset="13241.7574">8069 2622 213,'0'-4'27,"0"4"0,0 0-4,0 0-3,0 0-4,-8 0-1,0 0-2,4 0 0,4 4 0,-8-1-2,8 3 2,-4-1 1,-1 8 0,1-4 0,-4 4-4,4-2-1,-4 5-1,0-5-4,4 5 0,-1-3-1,1-1-1,-4-1 0,4 2-1,4-3 0,-4-2-7,0 1-3,-4 1-6,8-1-2,-4-6-8,0 4-3,-1-4-2,5-1-3,-4-2-1</inkml:trace>
  <inkml:trace contextRef="#ctx0" brushRef="#br0" timeOffset="13522.7734">8208 2386 199,'0'0'21,"0"0"-3,0 0-1,0-3-2,0 3-4,5 0-2,-5 0-2,0 0 2,0 0 1,0 0 1,0 0 1,0 0-4,0 3 2,0 4-1,0 4 0,-5-2-4,5 1-2,0 1 1,-4-2-3,0 1 1,0-4 0,4 4-3,-4-2-4,0-2-7,4 4-4,-4-4 0,4 0-5,0 1-5,-4-6 0</inkml:trace>
  <inkml:trace contextRef="#ctx0" brushRef="#br0" timeOffset="13954.7981">8421 2340 201,'0'3'14,"0"-3"-2,0 0-4,0 3 0,0 1-4,0-3 1,0 2 4,0 1 1,0-1 3,0 0 1,-4 3-2,4 1 0,-4-1-3,0 0 0,4-1-3,-4 2 0,4-4 0,0 3 0,-4 0 0,4 4 1,-4 1-1,0 2 1,-5 0 2,5 1 3,-4 5-1,4-2 0,0-1 2,0 3-1,4-1 1,-4 1 1,0-2 0,4 6-2,-4-3-3,4 3 0,0-6-2,4 5-2,-4-4 0,0-2-2,0-2 0,8 2-1,-8-3-1,4 1 1,-4-1-1,8-4-1,0 1 2,-4-2-3,5 1-4,-5-2-5,0-4-4,0 0-5,-4 0-4,8 0-2,0 2-4,-4-2-5,1-3-6</inkml:trace>
  <inkml:trace contextRef="#ctx0" brushRef="#br0" timeOffset="14433.8255">8692 2636 215,'0'-2'20,"0"-1"-6,0 0 0,0 0-1,0 0-2,0-1 6,0-2-1,0 0 0,0-1-1,0-2 0,0 4 2,0-1 1,-5-1 3,5-2-1,0 2-5,-4-1 0,4 5-6,-8-3-1,8-1-2,-4 4 0,0 0-2,4 0 0,-8 0-1,4 3 1,0-3-1,0 3-2,-1 0 1,-3 0-1,4 3 2,-4 3-2,0 4-1,4 2 1,-5 0-2,1 0 2,0 1 1,0-2 2,4 5 0,-4 0-2,4-2-2,4 2 2,0 2 1,0 1 0,0-5 0,0 2 1,0-3-1,4-1-1,0-4 1,4 2-1,0-4 1,4-3-2,-3-3 2,-1 0-1,4-3 1,-4 0 0,0 0 0,1-4-2,-5 1 1,4-2-1,-4-1 0,-4-1-2,4 0-3,0 1-3,-4 4-4,0-1-6,0-4-7,4 4-7,-4 0-7,4 1-4,-4-2-4</inkml:trace>
  <inkml:trace contextRef="#ctx0" brushRef="#br0" timeOffset="14765.8445">8761 2351 252,'0'0'25,"4"0"-7,-4 0 9,0 0 5,0 0 2,0 0-1,4 7 1,0-4-6,9 10-4,-9-1-3,4-1-2,0 2-1,4 0-1,-7 4-5,3-1 0,0 0-3,0-2-1,-4 5-1,-4-1 0,8 4-1,-8-1-1,0 1 1,0 2-3,4-2 0,-4 2 0,-4-3-2,4 1 0,0-5 1,-4 6-1,-4-9-1,0 2-2,0-3-3,4-2-3,-5-2-7,5 1-4,0-7-10,-4 3-12,-4-2-18</inkml:trace>
  <inkml:trace contextRef="#ctx0" brushRef="#br0" timeOffset="16048.9179">8716 4141 171,'0'-3'16,"0"-3"-2,0-1 2,-4 1-10,4-2 3,0-1-1,0-4 1,0 0 5,0 5-1,0-5 2,0 1 2,0 1 0,0 1 2,0 1 1,0-6 0,4-1-1,0 4-1,4-4-3,1-2 3,-1 6-2,-4-6-1,8 2-1,-4 0-2,1-1-1,3-2-2,0-2 0,0 2-2,5 1 1,-1-1 0,9 2 0,3 1-3,-3 0 3,8 2-2,-1-2 1,1 2 1,4-2-1,0 3-1,0 2-2,0 4-1,-1-2 1,-3-1-3,-4 4 2,4 3-2,-5 1 0,5-1 2,-4 3-2,-1 0 0,-3 0 0,3 3 0,-3-1 0,4 4 1,-9 7 0,1 0-2,-1-2 1,1 8 1,-9 5 0,4 1-1,-3 2 1,-1 0 1,-8 7 2,4 4 0,-8 1 3,4 1-3,0 2-1,-4-6-1,0 5-1,-4-4 1,4 0-1,0-1-1,-4-2 2,4-4-1,-8 0-1,0 2-1,0-8 1,-1 3 0,1 1-1,-4-10 2,0 7-1,-5-4 0,5 1 0,-9-1 0,1-2-1,4-5 1,-9 5-1,5-1 1,-5-2 1,-4 3-2,1-5 0,3 2 0,-4-2 0,-3-4 0,3-4-1,-4 0 2,1-2-1,-1-4 2,-4 0-1,0 0 0,0 0 0,-4 0 1,9-7-1,3 1 1,-4-10-2,9-2 2,-5-4-2,8-2 1,1 1-1,0 0 0,3-7 0,9-3-3,0-7 1,4 0-2,0-3-1,4 0 0,0-3-2,0 0 0,0 6 0,4 4-3,-4-4 1,4 4-1,0 5-2,0 0-1,0 10-3,0-3-2,0 5-5,-4-2-6,8-1-3,-3 12-9,7-1-5,0-5-6</inkml:trace>
  <inkml:trace contextRef="#ctx0" brushRef="#br0" timeOffset="17304.9898">9813 4984 171,'0'0'12,"0"-2"3,0 2 2,0 0 0,0-6-2,0 0 4,-4-1-2,4 1 1,0-2-3,0-2 3,-4-2 2,4-1 2,0 2 0,0-5 2,0 0 0,0-1-5,0 1-1,0-5-3,0-1-5,0-2-2,4 0 0,0-1-2,0 1 0,5-6-2,-5 1 0,0-1 1,0 12-2,0-7 2,4 7-2,0 2 0,-4-3 2,5 2-1,-1-2-1,4 4-1,-4 0 2,-4 5-2,5 2-1,-1-1 0,-4 2 1,4 4 0,-8 0-1,4 0-1,4-1 1,-4 4 0,-4 0-1,4 0 0,1 0 0,-5 0-1,4 0 0,-4 0 2,0 7 0,4 2-2,-4 7 0,0-5 0,0-1-1,0-1-1,0 1 0,0 1-1,-4 5 2,0-5 0,4-5 0,-9 1 1,1-1 0,4 4 0,0-4 1,-4-3-2,4-3 2,-4 7-2,3-7 0,1 0 1,0 0 0,0 0-1,0 0 1,-4 0 0,4 0 0,4 4 0,-4-4 1,0 4-2,4-4 1,0 0 0,0 0 2,4 3-2,-4-3 2,0 3-1,8-3 0,0 0-1,0 0 2,-4-3-1,5 3 2,-1-3 0,4-4 0,-8 6-1,4-4 0,0 5 0,1 0-2,-5 0 2,0 0 1,0 0 0,0 0 2,0 9-2,0 1 2,-4 6-1,0-8 1,0 5-1,0-1 0,0 4 0,0-8 2,0 5-1,-4 0-1,-4-9 0,4 9-1,-4-3 0,-1-4-1,1 3-1,0-1 2,4-1-2,-8-1-1,4 0-3,-5 1-6,5-4 0,-4-3-8,4 0-6,-5 0-8,5 0-8,4 0-10</inkml:trace>
  <inkml:trace contextRef="#ctx0" brushRef="#br0" timeOffset="26657.5247">819 7297 252,'0'-3'37,"0"3"-4,0-3 0,0 3-6,0 0-4,0 0 0,0 0 1,0 0-1,4 3-5,-4-3 0,0 0-2,0 0-4,0 0 0,0 0-2,0 0 1,4 3 0,-4 3-4,0 2 0,0 2 2,0-1-1,0 4 3,0 5-1,0 4-2,0-5-2,0 9 1,0 1-1,0 0 0,0 5 0,-4 4 0,4 1-4,-4-1 1,-4 1-1,-1 9 0,1-2 0,4-2-2,0-2 1,-4-4 0,0-3 0,4-2-1,-5-1-4,5-5-2,-4-1-4,4-5 0,0-4-5,4-3 0,-4-5-6,4-1-2,0-4-7,4-2-7,-4-2-12,4-4-8</inkml:trace>
  <inkml:trace contextRef="#ctx0" brushRef="#br0" timeOffset="26931.5404">1105 7589 392,'-4'0'50,"4"4"-13,0-4-5,0 0-9,0 6-3,0-6-6,-4 6-2,4 1-6,0-7-1,0 0 0,0 0-3,0 0 1,0 0 0,0 0-1,0 0-4,0 0-4,0 0-2,0 0-6,0 0-3,0 0-6,0 0-8,0 0-11,0-3-8</inkml:trace>
  <inkml:trace contextRef="#ctx0" brushRef="#br0" timeOffset="27286.5607">1331 7559 362,'0'0'37,"0"0"-1,0 3-2,0 4-4,4 9-8,8-8-2,-4 8-2,0-1-4,0 0 2,5 7-3,-1-1-1,0-2-1,1-2-1,3 6-1,0-3-2,1 2-1,-5-4-3,4 1 0,1-5 0,-5 2-2,4 0 0,-7-2-1,-1 2 1,0-3-1,0-2-1,0 2-3,-4 0-4,-4-5-3,5-2 1,-5 3-2,4-2-3,-4-4-6,0 0-5,4 0-4,-4-3-8,0 0-3,0 0-4,-4 0-8</inkml:trace>
  <inkml:trace contextRef="#ctx0" brushRef="#br0" timeOffset="27560.5763">1638 7578 277,'0'0'40,"-4"0"-3,-1 7-1,-3 4-2,-4 2-2,4-4-6,-5 2-5,5 2-4,0 0-1,-4 3-4,4 1-1,-5-1-4,1 1-1,0 3-1,-1 3-1,-3 3-2,4-2-1,0-4 1,-5 3-1,5-6-1,0 2-3,-5 0-5,1-1-2,8-2-7,-5-2-4,5-1-5,-4-4-2,4-2-6,0-4-1,3-2-7</inkml:trace>
  <inkml:trace contextRef="#ctx0" brushRef="#br0" timeOffset="27850.5929">1846 7254 334,'0'0'35,"0"0"-1,0 3-5,0-3-4,0 7-6,0-4-3,0 8-3,-4-2-3,0 1-2,0 0-2,0-3-2,0 3-2,-4 0 1,4-1-6,0-3-4,-1-2-8,5 0-4,-8 0-5,0-1-6,4-3-5,4 3-3,-8 10-11</inkml:trace>
  <inkml:trace contextRef="#ctx0" brushRef="#br0" timeOffset="28096.607">1961 7235 297,'0'0'30,"0"0"1,0 0 0,0 3-4,-4 10 0,4-4-8,0 1-1,-4-2-3,0 1 0,4 1-4,-8 0-2,3-6-3,1 3-2,4 2 0,-8 1-1,0-4-2,4 0-1,0 2-5,0 2-5,0-4-8,-5 7-7,5-7-6,0-1-7,-4-2-4,0 16-11</inkml:trace>
  <inkml:trace contextRef="#ctx0" brushRef="#br0" timeOffset="28568.634">2260 7480 331,'0'0'39,"0"0"-1,0 0-2,4 0-5,-4 0-3,0 0-7,12 0-5,1 0-2,-5 0-5,0 0-2,4 0-1,5 0 0,-1 0-3,0-3 0,-3-1-2,3 1-3,0-2-4,1-1-7,-9 0-8,4 3-5,-8-1-5,4 4-7,-8-6-5,0 3-11</inkml:trace>
  <inkml:trace contextRef="#ctx0" brushRef="#br0" timeOffset="28824.6486">2268 7704 321,'0'0'41,"0"5"1,4-1-1,-4 1-6,4 2-4,4-7-7,-3 3-4,7-3-5,0 0-2,0 0-5,1 0-2,-1 0 1,0 0-3,1-7-2,3 4 0,-8-2-5,4-1-4,-3 0-4,3 3-5,-4-1-5,-4 1-5,4-3-4,0 3-5,1 0 0,-5-5-4,4-2-3</inkml:trace>
  <inkml:trace contextRef="#ctx0" brushRef="#br0" timeOffset="29122.6657">2858 7529 352,'4'0'52,"0"0"-9,-4 0-7,4 0-5,-4 0-5,4 0-6,0 0-5,0 0-4,0 3-1,4-3-4,1 0 0,-1 0-2,0 0-3,0 0 2,4 0-2,-3 0 0,-5 0-1,4 0 1,0 0-1,4 0-4,-7 0-3,7-3-5,-4 0-2,0 3-6,4 0-2,-3-3-7,3 0-3,0-1-7,0 0-6,25-9-6</inkml:trace>
  <inkml:trace contextRef="#ctx0" brushRef="#br0" timeOffset="30140.7239">3504 7205 304,'0'0'38,"0"0"1,0 0-2,0 0-3,0 0-3,0 0-5,-4 0-6,0 0-4,0 3-1,-4-3-4,4 3 0,-4-3-4,4 3 0,-5 0-1,1-3-1,-4 0 0,0 0-3,3 0 0,-3 4 1,0-4-3,0 0 1,-1 0 0,-3 3 1,4 0-2,-1-3 0,1 0 0,0 0 0,4 0 0,-5 0 0,5 0 0,4 0 1,4 0-1,-4 0 2,4 0-1,0 0 1,0 3-1,0-3 1,0 2-1,4-2 0,-4 0-1,0 0 0,0 0 0,0 0 0,0 3 2,0 3 0,0 1 0,0 2 0,4 1 0,-4 4 0,0-1-1,0 1 0,0 2-1,0-3 1,0-1 0,0 0 0,0 0-2,0 1 2,-4-2-1,4 2 0,0 0-1,4-2 0,-4-2 2,0-2 0,4-4-2,0 0 2,0 3-2,1 1 0,-1-6 2,4 2-2,-4 1 2,4-1 0,0 0-1,-4-3-1,9 3 0,-5 0 1,0 1 0,4 2 0,-3-3 0,3 0 1,-4 0 0,4 1-2,1-3 0,-5 2 2,4 4 0,-4 5-1,-4-8 3,5 8-1,-5 3 1,0-6-1,-4 4 0,0 1 0,0 8 1,0-1 1,0-2 0,0 5 0,-8-3 2,3-5-1,-3 0 1,-4 1-1,4-1 0,0 0-1,-5-5-2,5 2 0,0-1 0,0-4-1,-5 2 0,1-1 0,4-2-1,-4-1 0,4-4 0,-1 1 0,-3 0 0,4-3-3,-4 0 0,-1 0-4,1 0 0,0 0-3,-1-3 1,1 0-3,-4-2 0,4-1-2,7 2-3,-7-5-5,0-1-8,8-1-6,-4-2-3,3 4-5,1-2-4,0-21-8</inkml:trace>
  <inkml:trace contextRef="#ctx0" brushRef="#br0" timeOffset="30542.7469">3713 7496 345,'0'0'41,"0"0"1,4 0-3,0 0-4,1 0-7,-1 3-2,0 0-5,4 3-2,0 6-2,-4-3-1,8-3-4,-3 4 0,-5 1-1,8 2-2,-8 0 1,8-2-2,-3 1 0,3 4-3,-4-8-1,0 8 0,5 0-2,-5-2 1,0 2-2,0-3 0,0 1-1,0 2 0,1-2-1,-1-1-3,-4 0 0,8-4-2,-4 3-1,1-3-3,-5 1 2,4-4-3,-8-3-1,4 0-1,4 1-4,-4-3-1,0 2-4,-4 0-5,0-3-10,4-3-5,-4 0-4,0 3-2</inkml:trace>
  <inkml:trace contextRef="#ctx0" brushRef="#br0" timeOffset="30860.7651">3971 7459 279,'0'0'31,"0"0"-6,0 0-3,0 0-2,-4-3-1,4 3-4,0-6 1,-4 6-1,4 0-3,-4 0 1,-4 3 3,8 0 2,-8 10-1,-1-2-1,-3-2-4,4 7-1,0-1-4,-9 4 0,5 1-3,0-1 1,-9 2-3,5 4 0,0-1-1,-1 0 1,5-2-2,-5 2-4,1 2-3,0-12-5,3 5-6,1-5-6,4-1-7,-4-3-5,8-4-4,-1-3-9</inkml:trace>
  <inkml:trace contextRef="#ctx0" brushRef="#br0" timeOffset="32226.8432">4364 7502 312,'0'0'33,"0"0"-2,0 0 2,0 0 1,4 0-3,-4 0-3,8 3-3,1-3-7,-5 0 1,8 3-1,0-3-4,1 4-2,-1-4-3,4-4-2,5 1-2,-1 0 0,1-3-3,-5-1-2,5 1-2,-5 3-5,0 0-1,1 3-4,-5-4-5,-4 4-2,0 0-4,0 0-1,1 0-6,-5 0-6,0 0-5,0 0-4</inkml:trace>
  <inkml:trace contextRef="#ctx0" brushRef="#br0" timeOffset="32902.8819">4774 7254 244,'0'0'33,"0"0"-4,0-3 0,0 3-3,0 0 0,0 0 1,0 0-1,4 0 0,-4 0-2,8-3-3,0 3-2,0-7-3,0 1-2,1 3-2,-1-2-1,0 2-5,4 3 1,-4-7-1,5 7 0,-1-3-2,0 3-1,1 0-2,-1-3 2,0 3 1,0 0-1,1 0 1,3 3 0,-8 0-2,5 1 0,-1 5-2,-4-1 1,0 2 0,-4-1-1,0 1 0,5 1-1,-9 5 2,0-2-1,0 2 0,0 0 0,-4 1 0,4 2 0,-9-1 0,-3 1 2,4 5-2,4-5 1,-9 2-1,5 4 0,-4-4 0,4 1 0,-4 2 0,3-4 0,-3 6 0,4-5 0,-4 4 0,3-4 0,1-2 0,4-5 0,0 2 0,0 0 0,0-2 0,0-4 0,4-4 0,0 4 0,0-2 0,0-2 2,4 0-1,0-3 2,-4 4 1,8-7 0,4 3-1,-3-3 2,3 0 1,0 0-3,5-3 1,-5 3-2,0-3 0,9-1-3,-9-2-2,-4 3-3,8-3-2,-7 2-4,7 4 0,-12-1-4,0-2-1,0-1-5,0 1-5,5 0-7,-5 0-7,-4 0-7,4-4-5</inkml:trace>
  <inkml:trace contextRef="#ctx0" brushRef="#br0" timeOffset="33353.9077">5363 7394 367,'0'-2'46,"0"2"-6,0 0-6,4 0-5,-4 0-5,4 0-4,0 2-1,1-2-2,3 3-3,0 7-1,-4-4 0,8 4-3,1-2 0,-1 1-1,-4 1-2,4 5 1,-4-7-4,5 2 0,-1 9-1,-4-5 0,5 5-2,-9-1 1,4 1-2,0-3 1,-4 1 0,4 2-3,0-1-3,-3-5-3,3 3-3,0-5-2,-4 5-4,4-7-2,-8-3-5,4-1-4,0-5-4,-4 0-4,0 0-6,4 0-1,-4 0-13</inkml:trace>
  <inkml:trace contextRef="#ctx0" brushRef="#br0" timeOffset="33646.9245">5621 7364 310,'-4'0'34,"4"0"-4,0 0-4,-4 3-2,-4-3-3,-1 3-4,1 7-1,4-4-2,-8 2 1,4 5-3,0-1 1,-5 3-3,5 1-1,-4-1-1,0 3-3,-1-2 0,-3 1-1,-1 6-1,1-3 0,0-4-5,-1 2 0,5 1-5,0-3-1,-5 1-5,5-7-4,4-1-2,4-1-5,-4-1-3,-1-4-5,9 0-6,-4-6-6</inkml:trace>
  <inkml:trace contextRef="#ctx0" brushRef="#br0" timeOffset="33917.94">5822 7055 318,'0'0'32,"0"-3"-5,0 0-3,0 3-1,0 0-4,0 0-5,0 0-1,0 0 0,0 0-1,0 6 2,0 5-3,0 2 2,-9 0-4,9 0-1,-12-2-2,0 1-1,0 4-2,-1-1 0,5 1-5,-4-1-3,0-3-7,-1-3-9,5 1-10,4-4-7,4-1-9</inkml:trace>
  <inkml:trace contextRef="#ctx0" brushRef="#br0" timeOffset="34876.9948">6231 7165 171,'0'-3'18,"0"0"-1,0 3 7,0 0-3,0-4 1,4 4-2,-4-3-1,0 0-4,0 3 4,0-1-1,4 1 4,-4 0 1,0 0 1,0 0-1,0 0-2,0 0-3,0 0-2,4 0-4,-4 1-1,0-1-2,0 0 0,0 13 1,0 0-3,4 2-1,-4 0 0,5 4-3,-5-2 1,0 6-2,0-3-1,4 4 0,-4-2 1,0 1-3,0-3-2,0-1-4,0 2-4,0 0-4,0-2-8,0-3-6,-4-2-4,4 5-5,-9-8-1,5 2-6,4-10 0</inkml:trace>
  <inkml:trace contextRef="#ctx0" brushRef="#br0" timeOffset="35145.0102">6116 7361 344,'0'0'39,"0"0"-2,0 3-2,0 0-3,5 0-7,3-3-1,0 0-4,4 0-4,5 0-2,-5 0-4,4 0 0,1 0-3,-1-3-2,0 3-2,1 0 0,-1 0-3,0 0-2,1 0-3,-1 0-3,-4 0-4,5 0-2,-5 0-6,5-3-3,-9 3-6,4 0-4,0 0-9,1 0-6</inkml:trace>
  <inkml:trace contextRef="#ctx0" brushRef="#br0" timeOffset="35726.0434">6878 6993 301,'0'0'35,"0"0"1,0 0 0,0 0-1,4 0-3,0 4-4,4-4-5,-4 3-4,0 3-2,-4 7-2,9-2 1,-5 5-1,-4 3-4,4 5 0,0 0-2,-4 7-1,-4 3-3,4-1-1,-4 1-1,0 2-1,0 1-1,-1 1 1,1-2-5,-8-2-2,4-1-4,4-3 0,-4 1-7,-1 0-2,5-10-7,0-5-7,0-2-5,4 2-9,0-16 0,0 0-6</inkml:trace>
  <inkml:trace contextRef="#ctx0" brushRef="#br0" timeOffset="36155.0679">7124 7089 382,'4'0'42,"4"-3"-5,4 3-8,0 0-6,1-4-5,-1 1-7,0 3 0,1 0-4,3 0-2,-4 0-1,0 3-1,5 1 0,-13-1-2,4 3 0,0 4 1,0 1-1,-3 1-2,3 4 2,-8-1-2,4 1 2,-4 1 0,0 2-2,0 0 0,0 2 2,-4 1 0,0-1-2,-5-4 2,1 2-2,0 0 2,-4-4-2,4 1 0,-5 1 1,5-1 1,0-3 2,4 1 0,-4 2-2,0-7 2,3-1 0,5 2 0,-4 3-2,0-4 1,4-1 1,-4 5 0,4 0-1,0-7 1,4 2 0,0 1-1,5-2 1,-1-1-2,4-6 0,-4 3 1,4 1-1,1-4 0,-1-4-2,0 4-2,1 0-3,-1-3-4,-4-3-4,0-1-5,5 1-6,-5 1-6,0-1-5,4 0 2,0-1-4,-3 4-9</inkml:trace>
  <inkml:trace contextRef="#ctx0" brushRef="#br0" timeOffset="37200.1277">7815 7357 368,'0'-4'39,"0"0"-10,-4 0-7,4-1-6,-4 2-6,0 3-1,0-3-2,0-4-2,0 4-4,-4 0 2,4 0-1,-9 3 0,5-7 2,0 7 0,4 0 1,-4 0-3,-5 0 1,5 0-1,0 3-2,-4 4 0,4-1 0,-1 7 0,-3-4-1,4 6 0,0-3-1,-1 4-1,1 2-1,0 3-1,4-2 2,0 1 0,0 6 0,4-6 2,4 3-1,-4-9 1,4 11 1,8-4-1,-4-8 0,5 3 0,7-5 2,-7-2 0,7 1-1,0-10 0,5 0 0,-5-3-1,5-1 2,-4-5-1,3-5 2,-3-2 0,3 0 0,-3 2 0,-1-6 1,1 6-2,3-2 0,-8 4 1,1 0 1,-9 0 4,4 2-1,-3 4 0,-5-1 0,0 3-2,0-3 2,-4-2-2,0 6 0,0-1-1,-4-2-2,0 3-1,0 3 0,-5 0 1,1 0-1,0 0 2,-4 3-3,3-3 1,-3 3 0,0 4 1,0 2-1,3-6 0,-3 5 0,4-1-1,-4-1 1,3 0-1,-3 1 0,4-1-2,4 5 0,-4-1 0,8-1-4,-4-2 0,4 2 1,0-1-2,0-2 0,0 1 2,0-4 1,4 3 3,0-2-1,4-4 1,0 0-1,0 0 2,5 0 1,-9 0 0,8-4 0,0 4 0,-3-6 0,-1-4 0,4 4 0,-4 3 1,9-2 0,-5 2 2,-4-3-1,4-1 1,-3 1 0,3 0 2,0-1 2,0 2-2,1-4 1,-1-1-2,0 4 1,0 0 3,-3-1-2,7 2-1,-8-4-1,0-1-1,5 4 0,-1 0-1,0 3 2,-4-2-1,5-2-2,-5 1 1,-4 3 1,8 0-2,1-1 1,-5-2 1,0 3-2,0 1 2,0-1-1,1 0-2,-1 0 2,-4 0-1,0 3 1,0 0-2,0 0 0,0 0 0,-4 0 0,4 3 1,-4 3-1,0-1-3,0 4 0,-4 4-2,0-3-1,0 4-1,-4-4 0,4-1 1,-4 1 1,-1 1 0,1-5 1,0 1-1,0-4 1,0 0 3,-1 3 0,1-3 0,0 1 0,0-4 1,0 0 1,-1 0 5,1 1 1,0 2-1,0-3 1,0 4 2,0-4 0,3 0 0,1 0 2,0 0-1,0 0-2,4 0 0,-4 6-1,4-3-2,0-3 1,0 3-2,0-3 0,0 0 0,4 0 0,8 0-1,1 0-1,-5 3 2,4-3-2,0 0-5,5 0-3,-1 0-5,1-3-4,-5 3-6,0 0-5,5-6-9,-9 3-11,4-4-7,17-1-11</inkml:trace>
  <inkml:trace contextRef="#ctx0" brushRef="#br0" timeOffset="37623.1519">8622 7116 439,'0'0'37,"0"0"-9,4 0-9,0 0-4,0 0-4,0 0-2,0 3-5,1 0 1,3 3-2,-4 4 0,4 1-1,0-1 2,0-1 0,-4 1 1,1-1-2,-1-1 2,0 5-3,0 0-1,-4-2 1,0 2-1,4 2 1,-4 0-1,0 1 0,0-4 0,-4 3-1,4 1 1,-8-1 0,-1 0 1,1-3 1,0 4 1,0-1 2,0 1 0,0-2-2,-1-1 1,1-1-1,0 3-1,0-3 1,0 4 2,-1-1-2,1-3-1,0 1-1,0-2 0,8 2-1,-4 0-1,4-7 0,0-1 1,0 1 0,0-3-1,0 7 0,0-7 0,4 0-1,4-3-1,4 3-3,1 0-3,3-3-3,-4-3-5,5 0-3,3-3-10,-4-4-7,5-3-7,-5 6-10,38-16-11</inkml:trace>
  <inkml:trace contextRef="#ctx0" brushRef="#br0" timeOffset="38018.1745">8937 7664 355,'4'-3'46,"4"0"-2,5-7-9,-1-4-7,0-2-8,1 0-5,3-4 1,0 0-4,1 3 0,3-2-1,1 1-1,-5-1-1,0-1-2,5-3 2,-5 0-4,1-3 1,-5 2-3,4 0-2,-3-4 2,-1 1-2,4-3 0,-3-2 0,-1 2 1,-4 3-2,0 1 0,0 2 0,-4 0 1,1 5 0,-1 7-1,0 1 1,-4 1-3,0 4 2,0 2 0,0 1 0,0 0 0,0 3 0,0 0 0,0 6 0,0 14 0,-4 3 0,-9 6 0,1 1 0,0 4 0,4-1 0,-5 4 0,1-1 0,0 1 0,-1 2-1,5-4-4,0-1 0,0-1-2,4-6 1,-4 0-1,8 2-2,0-9-6,0 3-3,0-9-8,8-1-5,4-7-7,0 0-7,5-9-7</inkml:trace>
  <inkml:trace contextRef="#ctx0" brushRef="#br0" timeOffset="38267.1887">9060 7195 463,'0'0'46,"0"0"-14,4 0-8,-4 0-7,4 0-4,0 0-4,9 0-2,3 0-2,-4-3-1,9 3-1,-5-2-2,0 2 1,-3 0-3,3-3 0,0 3-4,1-3-2,-1 0-5,5 3-2,-5 0-5,-4 0-7,5 0-4,-1 0-6,0 0-8,-3 0-7</inkml:trace>
  <inkml:trace contextRef="#ctx0" brushRef="#br0" timeOffset="38530.2038">9817 7141 336,'0'-3'20,"0"3"-2,0 3 2,0 0 3,0 2-1,0 14-2,-8 0 1,4 2-2,-4 1-3,-4 5-1,3-6-2,-3 8-2,0-2-4,0-4-1,-1 6-3,5 1-2,0-6-4,-4 1-7,-1 3-8,5-8-5,0-1-3,0-3-7,0-8-8,4-2-6</inkml:trace>
  <inkml:trace contextRef="#ctx0" brushRef="#br0" timeOffset="38752.2165">9539 7389 451,'-4'0'48,"0"0"-11,4 0-9,0 0-8,4 0-6,-4 0-2,8 0-3,4 0-4,1 0 0,7 0-1,-3 0-2,3 0 0,0 0-1,1 0-3,3 0-2,1 0-4,-4 0-2,3 0-3,5-3-7,-9 3-10,1-6-11,-1 2-12</inkml:trace>
  <inkml:trace contextRef="#ctx0" brushRef="#br0" timeOffset="39706.271">10104 7012 304,'0'0'19,"4"-6"0,-4 3 1,8-7 2,0 2 2,9-1-4,-13 6 0,8-1-2,0 1 3,-3 0 0,3 3-5,0-6-2,1 6-4,-1 0-1,0 0-4,-4 3-1,5-3-2,-5 3-1,0-3 1,0 10 1,-4 2-2,-4 0 0,0 0-1,4 1 0,-4-2 0,-4 5 0,0 0-2,0-2 1,0 2-3,-4 0 1,-5-2-1,5-1 1,-4-2-2,0 2 2,4 0 0,8-7 1,-9-3 1,9 3 1,0-4-1,0 1 1,-4-3-1,4 0 0,0 0-1,4 0 2,-4 0 3,4 3 0,9 1 3,-1-4 0,0 3-1,5-3 0,-5 3-1,4 3 0,-3 1 0,-1-1 0,-4-1 1,4 4-1,-8 1 1,-4 3-1,0-2 2,0 5-1,0 1-1,0-1 0,0 0 0,-4 1 1,-4 2-1,-4-1 0,0-2 1,3 0-1,1-2 0,-4 2 1,0-7 0,-1 3-1,1-9-1,8 6 0,-8 1-2,-1-4 0,5-6 0,-4 0-1,4 3 0,-5-3-3,5 0-4,-8 0-1,12 0-5,-4-3-3,-1-3-3,5-4-7,-4 1-7,4-2-5,4-2-7,0 3-1,0-23-8</inkml:trace>
  <inkml:trace contextRef="#ctx0" brushRef="#br0" timeOffset="40755.331">10493 7593 380,'0'-4'35,"4"3"-10,8-9-10,-4 1-1,5-4-3,-1-1-1,0-5 0,5 4-1,-1 0 0,0-1 3,5-2-2,-5 2 2,5 0 0,-5 2-1,5 1 0,-5 2-2,-4-2-2,5 4-1,-1-1-1,-8 2-4,9 2 3,-5 0-2,-8-1-1,8 4 0,1 3 1,-9 0-2,0 0 1,0 0 0,0 0-1,0 3-2,0 1 2,-4-1 0,0 3 0,0 7 0,0-5-1,0 1-3,0 4 0,-8-2-2,8 2-1,-12 0-3,-1-2 2,5 1-1,0 1-1,0-3 2,-5-6 0,5 9 0,-4-3 3,4-7 2,0 3 0,-9-6 1,9 0 0,-4 3 2,0-3 0,-1 0-2,1 0 1,0-3 0,3 0 2,1 0 4,0-3 3,0 2 1,4 1 2,-4 0-1,8 0-1,-4 3-1,4 0-1,0 0-1,0-3 0,4 3 0,-4 0-1,12 0-1,-4-4 0,13 4-1,-5 0 0,0 0-1,1 0-1,-5-3-1,8 3 1,-3-5 2,7 5 0,-3-3-1,-1-3 0,1 3 0,-1-4-2,-3 4 0,7-3 1,-7 0-2,-1 1-1,4-2 0,-7 1-1,-1-4 1,4 4 2,-7 1-2,-1-4 0,0 6 1,-4-1 1,0-2-2,-4 6 1,0 0-1,0 0 2,0 0-2,0 0 0,0 3 1,0-3 1,-4 7-1,4 5 1,-8-4 0,0 5 0,8-3 0,-4-2 0,4 1-2,0-3 1,0-2 1,0 2 0,0-3 3,4 3 1,0-6 1,0 4 1,0-4-1,4 1 0,0 2-1,-4-3 1,5 0-2,-1 4 0,0-4-1,0 3 0,0-3 0,1 0 0,-1 0-2,-4 0 2,4 0-2,0 0 1,0 0 0,-4 0-2,1 0 2,3 0-1,-8 0 0,4 0 0,-4 0 0,0 0 0,0 3-1,0 0 2,0 4-2,0-4 0,4 0-2,-4 0 0,4 3-1,-4-6 0,0 0 2,0 4 0,4-4 0,0-4 1,0 1 0,5 0 0,-1-6-1,0 2 2,-4 1 0,4-1 0,4 3 0,-3-3 0,-1 1-1,0 3 1,0 0-1,0 3 3,1 0 0,-1 0 0,4 0 1,0 0 1,-3 0-2,-1 3-1,0-3 2,0 3-2,4 0 1,-3 0-1,-1 0-1,4 1 1,-4-3 0,-4-1-2,4 0-1,1 0-1,-5 0-4,0 0-3,0 0-1,0-1-6,4 1-6,-8-4-7,0 1-8,0-3-7,0-4-3,0-23-9</inkml:trace>
  <inkml:trace contextRef="#ctx0" brushRef="#br0" timeOffset="40918.3404">11140 7101 414,'0'0'42,"4"0"-9,-4 0-9,0 0-9,8-3-11,0 0-6,-4-3-10,9-1-6,-9 7-4,4-3-6,4 2-4,-8-4-5,4 2-4,1 3-4</inkml:trace>
  <inkml:trace contextRef="#ctx0" brushRef="#br0" timeOffset="41380.3668">11623 7000 350,'4'-3'41,"8"3"0,1 0-4,3 0-6,-4 3-9,9 0-6,-9 0-5,4 3 0,1 4-2,-1-4-3,-4 2 0,1-1-4,-1 2 2,0 1-1,-4 1 0,-4-2 0,1 1 0,-1 6 0,0-5-3,-4 5 3,0-2-1,0 5-1,0 3-1,-4-1 1,-9 0-1,5 4 0,-4-4 0,0 1 0,-1-1 3,1-2-1,4-2 2,-4 2-2,3-1 1,-3-2 1,0-3 0,0 1-1,-1-1 2,5-1-2,0-1 1,0-1-2,0 0 2,3-1 0,-3 1-1,4-2 1,0-5 0,4 3-2,0-3 1,0 0 1,0 1 0,8 2-1,0-3 0,5 0 0,-1-3-1,0 0-1,5-3-2,-1 3 0,4-3-4,-3 0-4,-1-4-4,1 1-4,-5-3-4,4 1-3,-3 1-9,-1 1-7,4 0-11,-4 2-5</inkml:trace>
  <inkml:trace contextRef="#ctx0" brushRef="#br0" timeOffset="41856.394">12065 7585 363,'12'-3'41,"-12"-1"-3,13-8-7,-5 2-5,4-1-9,-4-2-1,4-3-3,5 5 1,-5-5-2,0-3 0,5 2-1,-5-5-1,0 1-1,1 3-2,3-7-1,-4 3 0,1-2-3,-5 0 0,4-3 0,0-2-1,1-1-1,-5-3 0,4-4 0,-4 4 0,5-2-1,-5 5 0,0-1 0,0 4 0,-4 5 0,-4 5 0,0-6-1,4 9 2,-4 5 0,0 5 0,0-2-1,0 3 0,0 3-2,0 0 2,0 3 0,0 3 1,0 9 1,0 4 2,-4 3 1,0 8 0,-4 0-1,-4 7 0,-1 3 0,1-1-2,-4 8 0,3-8-1,-3 4 0,4-3 0,0 0-1,-5-4 1,9-6-1,0 4 0,4-2 0,0-8-1,-1-1 2,5-4-2,0-1-2,5-2 1,3-7-3,8-5 0,5-4-3,-1-4-4,1-2-2,-1-7-3,0 5-5,1-8-6,-1 1-8,-7-3-6,3-1-3,-4-5-9</inkml:trace>
  <inkml:trace contextRef="#ctx0" brushRef="#br0" timeOffset="42092.4075">12094 7046 397,'0'0'50,"4"0"-10,-4 0-7,0 0-5,0 3-2,8-3-3,8 3-3,5 7-3,-1 1-5,1-2-2,7 1-5,5-4 1,0 4-2,4-7-1,-5 2 1,1 1-2,0 0-2,-4 1-7,-1-4-3,-3 3-6,-5-1-4,1 1-7,-1 1-9,-7-1-14,-5 4-13</inkml:trace>
  <inkml:trace contextRef="#ctx0" brushRef="#br0" timeOffset="57313.2781">13154 7361 157,'0'0'24,"0"-4"1,0 4 2,0 0-2,0 0-2,0 0 1,0-1-4,0 1-1,0 0 0,0 0 0,0-3-2,0 3 3,0-4-1,0 0 3,0 2-1,4 2-2,-4 0-4,4 0-3,-4-3-3,8 3-3,-4 0 1,1 0 1,3 0-3,-4 0 1,4 3-3,0-3 0,5 2 0,-5-2 1,0 0-2,4 0 0,5 0 1,-5 0 1,8 0 1,1 0 0,3 0 0,1-2-2,-1-1-2,5-7 3,4 4 0,4 0-1,0-4-1,-1 2 1,1-1 0,0-1-1,-4 4-1,0 1 0,-1 2 0,1 0 1,-4-4 1,-1 4-2,1 3 1,0-3-2,3 3 0,-7-3 2,4 3-1,-1 0 0,5 0 0,0 0 2,0 0 0,3-7-1,1 4-1,-4 0 2,0-2-2,-5 2 0,1 0 1,0 0-2,-5-1 2,5 4-1,-9-6 0,5 0-1,-4 6 0,-1-3 0,-4-1 2,1-2-2,-1 1 0,-4-1 1,1 6 0,-1-3-1,0 0 0,-4 3 0,1-4 0,3 1 0,-4 3 2,-4 0 2,4 0-2,-8 0 1,4 0-3,-4 0 2,5 0 0,-5 0-2,0 3 1,0-3 1,0 0-2,0 0 1,4 0 2,-4 7-1,-4-7 2,4 9 0,0 2-2,-13-1 0,5 3 0,0-2-1,0 2-1,-5 2 1,1 0 0,0-3-1,4 1 0,-1-2 1,1-1-1,4-1 0,-4 4 0,4-7 1,0-2 0,0 0-3,0 3 3,0-7 0,4 0 0,0 0-2,0 3 0,0 0 1,0-3 0,0 0 0,0 0 0,4-3 1,4 3-2,0-6 1,0-2 0,4-2 0,1 1-1,-1-1 1,0 0 0,-3-1 0,3-1 0,0-4 0,0 8 0,5-5 0,-9 0 1,4 2-1,0 5 1,-3-7 0,-5 7 0,0-7 1,0 5 2,-4 2-1,0-1 0,0-2 0,0-4 0,0 5 0,-8-1 1,0-1 0,-5-1-3,1 1 1,0 1 1,4-1-1,-5-2-1,1 1-1,0-2 1,-1 3-1,1 4 1,0 1-1,0-4 0,3-1-2,1 4-3,0-1-4,8 3-5,-4 0-3,4 1-6,0-3-7,0-1-9,0-2-16,0 1-15</inkml:trace>
  <inkml:trace contextRef="#ctx0" brushRef="#br0" timeOffset="59309.3923">15295 7086 218,'-4'-4'42,"4"0"-7,4-1 0,-4 2-3,0 3-2,0-4 1,0 3 2,4 1-3,0-3-2,5 0-4,-1 3-6,4 0-2,-8 0-1,4 0-1,0 0-2,5 3-1,-5 0-1,4 5-3,1 1-1,-1 1 1,4 6-4,-4-2 0,9 2 0,-5 1-2,1 6 1,3-3-1,1 3 0,-5-6 0,0 2-1,1-1 0,-5 1-1,0-6-3,5 1-4,-5-5-2,-4 1-1,0-5-1,1 3-3,-1 0-1,-4-2-3,0-3-3,0-3-3,-4 0-6,0 3-2,0-3-3,0 0-4,0 0-11</inkml:trace>
  <inkml:trace contextRef="#ctx0" brushRef="#br0" timeOffset="59609.4094">15619 6890 302,'-5'0'34,"5"0"-2,0 0-2,-8 6 0,4 7-4,-4 5-2,0-3 0,0 6-4,-5 1-2,5-1-1,-4 3-5,4-2 0,-5 4-3,1-3-1,0 1-1,0 0-2,-5 2-2,5-3-1,-4 3 1,-1 1-2,1 0-1,-1-5 0,1 2-6,4-5 0,-5 2-5,5-2-2,4-2-8,-4-4-5,8-3-5,-1-6-7,1 6-1,0-10-6</inkml:trace>
  <inkml:trace contextRef="#ctx0" brushRef="#br0" timeOffset="59925.4275">15889 6562 310,'0'0'21,"0"0"-5,0-3-3,0 3-4,0 0-1,0 0-3,0 7-1,4-7-3,-4 9 4,4 1 3,-4-5 7,-4 4 1,4 4 1,0-4-3,-4-2-3,4-3-4,-12 9-1,3 0-1,1 0-3,0-5 0,8-2-6,-8 3-6,4-2-6,0-1-4,-1 1-7,-3-3-3,8-1-3,-4 1 0,-8 5-6</inkml:trace>
  <inkml:trace contextRef="#ctx0" brushRef="#br0" timeOffset="60154.4406">16089 6539 310,'0'3'35,"0"-3"1,0 0-3,0 13-7,-4-2-4,-4 1-5,-4 0-5,8 0-2,0 4-4,0-6-2,-1-2 0,-3 8-4,8-4-2,-8-4-4,4 5-6,4 0-4,-8-2-7,8-5-7,-4 4-8,0 12-9</inkml:trace>
  <inkml:trace contextRef="#ctx0" brushRef="#br0" timeOffset="60507.4608">16470 6691 330,'0'0'26,"0"0"-7,0 0-4,0 0 2,4 0 0,-4 0 3,4 0-2,0 7 2,1 9-1,-1-2-2,-4 5-1,4-5-4,0 10-1,0 8-4,-4-2-2,4 0 0,-4 2-3,0 5 2,0-4-8,4-3-4,-4 0-8,0 1-6,0-6-6,0-1-9,-4-2-4,-4-4-1,-13 34-9</inkml:trace>
  <inkml:trace contextRef="#ctx0" brushRef="#br0" timeOffset="60754.4749">16343 6957 454,'0'0'38,"4"0"-9,-4 0-6,0 0-2,8 0-6,1 3-3,3-3-2,4 0-4,-3 0 0,3 0-2,0 0-2,5-6 0,-5-2 0,1-2-2,3 1-5,1-4-5,-5 8-5,0-8-5,1 4-4,-5-4-3,0 8-4,-4-4-5,1-1-3,3 4-3,12-24-10</inkml:trace>
  <inkml:trace contextRef="#ctx0" brushRef="#br0" timeOffset="61200.5004">16855 6596 344,'0'-3'42,"8"0"-2,0-2-4,-4 2-5,9-4-7,-5 1-5,4 3-3,0-1-4,1 4-2,-1 0-1,0 0-4,1 0 0,3 0-1,-8 4 0,4-4-3,1 0 3,-5 3-2,4 0-2,0 7 1,-3 1 0,-5-2 0,0 4-2,0 3 2,-4-2-1,0 5 2,0-4-2,0 0 0,0 6 0,-4 1 0,-4 2 0,-1 0 0,1 5 1,4-5-2,-8 4 1,4-1 0,0-3 0,-1 5-1,1-6 2,0 0-1,0 1-1,0-4 1,-1-1 0,5-1-1,-4 1 3,4 0-2,4-5 0,-4 2 0,4-5 0,0 2 1,0 0 0,-4-1-1,4-7 0,0 5-1,4-1 2,0-2 1,4-1-1,0-3 0,1-1-1,7-2 2,-4 0-1,1-2-1,3-1 1,-4 0-2,5 0-2,-1-1-4,-4-2-3,5 3-4,-5 0-6,0 0-3,0-1-8,-3 1-6,-1 3-8,-4-3-1</inkml:trace>
  <inkml:trace contextRef="#ctx0" brushRef="#br0" timeOffset="61465.5156">17363 6946 317,'4'-7'43,"-4"7"-4,4 0 0,0 0-5,4-3-4,-4 3-10,8 0-1,-3 3-3,-1 0-5,4 7 2,-4-5-3,5 7-1,-5 1-1,4-2-3,-4 5-2,5-6 0,3 1 0,-4 5-3,0-3 0,1-2 1,3-2 0,-4 4-4,-3-7-3,3 4-4,-4-2-3,0-2-3,5 0-4,-5-2-8,0-1-5,-4 0-4,0-3-3,4 0-2,-8 0-5</inkml:trace>
  <inkml:trace contextRef="#ctx0" brushRef="#br0" timeOffset="61711.5297">17571 6853 314,'0'0'30,"0"0"-6,-4 0 3,0 0-2,0 7 1,0 4-5,-4-2 1,4 11-3,-4 0-4,-5 2-2,1 2-3,4 2 1,-4 1-4,-1 0-2,-3 0 0,0 1-2,3-4-4,-3-1-1,4-3-5,-1-1-4,1-4-6,0 0-1,8-2-1,-9-5-4,9-1-2,0-4-8,4-3-4,-4-3-11</inkml:trace>
  <inkml:trace contextRef="#ctx0" brushRef="#br0" timeOffset="61937.5426">17809 6453 395,'0'0'35,"0"0"-1,0 0-3,0 0-6,-4 0-6,4 6-6,-4 5-3,0 5-3,-9 3-1,5-1-2,0-2 0,-4 0-2,3-2-3,1 5-6,0-5-5,4-1-9,-4 0-8,4-5-6,4-2-10,-4 4-7</inkml:trace>
  <inkml:trace contextRef="#ctx0" brushRef="#br0" timeOffset="62485.5739">18312 6612 318,'0'0'31,"5"0"-3,-5 0 3,0 0-1,0 0-2,4 3-2,-4 6-4,0 3 0,0 0-4,4 4-3,-4-1-1,0 0-3,0 5-3,0 0-2,0 4-1,0 1-2,0 6-1,-4 2-4,4-3-5,-9 4-4,5 4-5,-4-5-7,0-3-4,4-3-3,0-1-8,0-5-2,-5-2-3,-7 28-8</inkml:trace>
  <inkml:trace contextRef="#ctx0" brushRef="#br0" timeOffset="62711.5869">18186 6850 422,'0'0'48,"4"0"-12,-4 0-8,0 0-4,8 0-3,0 0-5,0 0-3,4 0-3,5 0-4,-1-3-1,1 0-2,-1-3-3,0 2-3,1 0-4,-1-9-2,5 7-3,-5-1-1,0 1-6,-3 3-3,3-7-5,0 2-2,5 5 0,3-7-5,5 4-11</inkml:trace>
  <inkml:trace contextRef="#ctx0" brushRef="#br0" timeOffset="63343.623">19066 6493 351,'0'-4'41,"0"4"-6,0 0-5,0 0-5,0 0-3,0-3-6,-4 3-2,-5 0-5,-3 3-1,8-3-1,-8 4 0,-5 2 2,9 0 1,-4-1 0,4 1-2,-5-2 0,5-1-1,-4 0 0,0-3-1,-1 3-2,5 0 0,-4 0-1,4 4-1,0-4 0,-1 0 0,5 0-2,-4 1 1,4-4 0,-4 4 0,8 3-1,-4-1 0,0 0 0,0 1 0,4-2 0,-5 7 0,1-2 0,4 2 0,-4-4 0,4 5 0,0 0 0,0 0 0,0-9 0,0 6 0,0-1 0,0 1 0,0 0 0,0-3 0,0 3 0,4 3 0,-4-2 0,9-2 0,-5-2 0,4-1 0,0 0 0,4 6-1,1 0 2,-5-5-2,4-4 2,0 3-1,1-6 0,-1 0 0,-4 3 0,4 1-1,1-1 0,-5-3 2,4 5 0,-4-2-1,-4 3 0,5 0 0,-1 4 0,-4 1 2,-4 2-1,4 3-1,-4 4 0,0 3 1,-4 0 1,0 1-1,4 2 1,-13-2 0,5-1-1,0 3 1,-4-7 1,4-2 0,-1-4 3,-3 1-1,4-1-1,0-3 0,-4-4-2,-1 0 0,5-6-1,-4 2 0,-1 1 1,1-3-1,0 0 0,0 0-3,-1-3-3,-3 1-4,4-1-3,-1-3-1,1-4-1,0 1-1,4-1-3,4 2-7,-5-4-6,5-1-6,0 5-5,4-11-4,4-30-10</inkml:trace>
  <inkml:trace contextRef="#ctx0" brushRef="#br0" timeOffset="63644.6402">19311 6817 414,'9'-3'38,"3"0"-4,-4 3-4,4 0-6,5 0-6,-5 0-5,0 6-1,1 3-2,-1-1-2,4 2-1,-4 3-2,1-4 0,-1 9 1,0 1 0,1-2-1,-1-1 0,0 0-2,0-2 0,-3 2-1,7-1 0,-4-3-1,-4 1-1,1-2-3,-1 2-2,-4-4-1,0-2-2,4-3-4,-4 3-1,0-1-1,1-3-3,-1-3-5,-4 0-5,4 0-4,-4 0-7,8 0-9</inkml:trace>
  <inkml:trace contextRef="#ctx0" brushRef="#br0" timeOffset="63920.656">19618 6685 318,'0'0'34,"0"-3"-2,-4 3 1,0 0-2,-4 6-1,4 4-6,-4 1-5,-5 11-2,-3 2-5,4-2-2,0 2-2,-5 8-1,1-2-3,-1 0 0,5 4-2,-8-1 1,7-1-2,-3 1 0,0-6-1,3-6-2,5 4-3,0-7-5,-4-2-3,8-4-4,-1-4-4,-3 2-2,8-4-6,0-3-2,0-3-3,0 0-7</inkml:trace>
  <inkml:trace contextRef="#ctx0" brushRef="#br0" timeOffset="64178.6708">19962 6661 381,'0'0'34,"4"0"-5,5 0 0,-1-3-4,-4 3-7,4 0-4,-4 0-4,8 0-1,1 0-2,-5 0-3,4 0-1,0 0-1,-3 0 1,3-3-3,0 0-2,-4 3-6,5 0-6,-1-7-3,-4 4-5,0-3-6,-4 2-2,1 4-2,-1 0-6,-4-1 1,-9 9-9</inkml:trace>
  <inkml:trace contextRef="#ctx0" brushRef="#br0" timeOffset="64359.6811">19942 6863 314,'0'0'36,"0"3"3,0 0 2,12-3-7,0 0-7,5 0-9,-1-3-5,1 0-2,3 3-3,0-10-3,-3 1-5,3-1-4,-3 6-5,-5-6-9,4 1-8,-3 2-8,3 4-7,-8-3-11</inkml:trace>
  <inkml:trace contextRef="#ctx0" brushRef="#br0" timeOffset="64980.7167">20441 6480 297,'0'0'35,"0"0"2,0 0-2,0 0 6,0 3-3,0 0-4,0 4-5,0 7-4,0 8-2,0-3-4,0 2 0,0-2-4,0 5-1,4-4-3,-4 9-2,0 1-3,0 4-2,0-7 0,0 6 0,0 5-2,0 2 0,-4 3-2,4 0-3,0-3-4,0-4-3,-8-2-2,0-7-3,8-2-3,-4-1-5,4-10-5,-4-1-2,4-7-5,0-3-5,-4-3-4,8-12-12</inkml:trace>
  <inkml:trace contextRef="#ctx0" brushRef="#br0" timeOffset="65388.74">20642 6569 356,'8'-7'48,"-4"4"-4,13 0-7,-5-2-8,0-1-7,9 0-4,-1 2-5,-4-2-4,1 3-1,3 0-2,-3 3-4,3 0 0,-3 0 0,-5 3 0,0 3-1,0 1 1,1 5-1,-1-1-1,-4 2 0,-8 0 2,4 1-2,-4 5 0,-4-1 0,4 4 2,-8-1-1,0-2 0,-5 5 1,1 1 0,4 2-1,-4-6 2,-1 4-1,5 2-2,-4-6 1,8 8-1,-4-6 1,-1 6 1,5-5-1,-4-3 0,4-2 1,0-2 2,4 2-1,-8-5-2,8 2 1,0-3-2,0-3 0,0-2 1,0 1-1,0-6 0,8 0 1,4 1-1,1-4 0,3 0 0,0-4 0,5-2 0,3 0 0,1-5-4,-5-2-6,1 0-1,-5 4-7,5-2-6,-9-2-7,0 0-11,5-1-8,40-26-11</inkml:trace>
  <inkml:trace contextRef="#ctx0" brushRef="#br0" timeOffset="66379.7967">21407 6768 331,'5'-7'41,"-5"4"-2,0-3-3,0 4-7,0-1-3,0-3-9,0 2-2,0-2-6,-5 3-1,1-4-1,4 4-3,-8-1-1,4-1 0,-4 5-2,4 5 1,-8-5-1,3 0 0,1 0-1,-4 1 0,4 9 0,4-1 0,-9 1 0,5 4 0,-4-4-2,4 5 1,-5 3-1,5 7 0,0-4-1,4 3 0,0 1 1,4-1 0,0 2 0,0-3 1,0 0 0,8-6-1,0 4 0,4-5 2,1 0-1,3-5 1,1-5-1,-1-3 2,4 1-1,1-4 0,-5 0 0,9-4-1,-5-5 3,-3-5 1,3-2 1,1 1 1,-5-1-3,4 1 2,-3-3-2,-1 2 0,-4-1 1,1 4-2,-5-3 0,-4 5 0,4-5-1,-4 3 1,-4 5-1,0 5 2,0-6-1,0 2-1,0 4-1,-4-3-1,4 3 1,-4 3-1,4 0-1,0 0-1,0 0 0,0 0 1,-12 0 0,4 3-2,-5 0 2,5 3-1,0 13-1,4-4 1,0-3-3,-4-2 1,-1 1 0,1 2 0,4 3 3,0-5-1,4 1-1,-4 1-1,4-3 0,-4-2 0,4-2-1,0 4 2,0-4 0,0-6 2,0 3 0,0 0 2,4-3 0,-4 0 0,4-3-1,4 3 2,4-3 0,-3-7 3,3-2 1,-4 4 2,0-2 1,5 4-2,-1-4 0,-8-2 2,4 4 1,-4-5-1,4 10 1,1-4 0,3-2-1,-4 4-2,0-8 2,1 4-1,3 2-2,0 1 2,-4-2-2,5-5 0,-5 4-1,4-1-1,0 6 2,1-6-1,-1 1-3,0 5 3,0-2-1,-3 3-1,3 0 0,-4-1-1,4-2 2,-8 4 1,5-1-1,-1 3 2,0 0-2,-8 0 1,4-6-1,0 6 1,0 0-1,-4 3 0,4-3-2,-4 0 0,0 0 1,0 0 0,4 0 0,-4 8-1,0 5 0,0-4 0,-4 1 0,4-1 0,0-1 0,-4 8-1,0-3 2,-4-5-1,4-2 0,-4 4 2,4-1-2,-9 1-1,5-5 2,-4-2 0,0 3 2,-1-3 2,-3 1 2,4-4 1,-1 3 0,1 3 1,0 0-2,4-2 0,-5 4 1,5-5-2,0 0-1,0 0-3,4 0 0,0 0 1,4-3-2,0 0-1,0 0 0,0 0-1,0 0-2,16 0-5,-4 0-5,1-3-3,7-3-2,-8 0-3,9-6-4,-1 3-6,1-4-9,-1 2-9,1-5-6</inkml:trace>
  <inkml:trace contextRef="#ctx0" brushRef="#br0" timeOffset="66787.82">22087 6596 414,'4'0'37,"0"0"-5,0-3-4,0 0-7,5 3-1,-1 0-4,0 0-7,4-2 2,-4-1-5,5 0-2,-5 3 0,-4 0 0,4 0-2,5 0-2,-9 3 1,0 2 1,0 4 0,0 4-2,0-1 0,0 3-1,-4-2 1,0 2 0,0 0 1,0 1-1,0 0 0,0-5 0,0 5 0,-4-5 1,4 5 0,-4-7-1,-4 5 0,0-4 0,8 6 2,-5-7 0,-3 3-1,4 0 2,0 1-1,0 1 0,4-4 1,-4-4-2,4 4 0,0-2 0,0-2-1,0 0 1,0 4-1,0-1 0,4-5 0,-4-1 0,4 2 0,4-5 0,0 3 1,1 0-1,3 0-2,-4 0-4,-4-3-3,4-3-3,1 0-4,3 3-7,0-6-5,0 1-10,1 2-10,-1-1-7</inkml:trace>
  <inkml:trace contextRef="#ctx0" brushRef="#br0" timeOffset="67184.8427">22427 7009 247,'8'0'43,"-8"0"-1,12-6-2,-3 3-3,-1-8-4,0-2-9,4-3-2,0 2-5,1-9-5,-1 9-1,0-8-2,1-2 0,-1-1-1,0 4 1,0-1-2,1 1-1,3-6 1,-4 1-4,1 3 1,-1-8 0,0 3-2,1-2 0,-5-1 0,4 8 0,-4-6-2,0 8 3,-4-4 1,1 7 1,-5 6-2,4 2 0,0 1 0,-4 4-2,0 2 0,0-1 0,0 4-1,0 0 0,0 0 1,0 10 1,-8 4-4,-1 9 4,1 0-4,0 8 2,0 0 2,-4 3-2,-1 2 0,-3 1 0,4 3 0,3-1 0,1 4-3,0-3-2,4 3-1,0-10-1,4 1-5,0-4 4,4-1-1,0-9-4,8-4-4,1-5-2,-1-4-4,4-7-7,1-4-3,-1-2-7,0 1-2,1-11-4</inkml:trace>
  <inkml:trace contextRef="#ctx0" brushRef="#br0" timeOffset="67398.855">22451 6682 401,'0'0'48,"0"-7"-10,5 7-8,-5 0-7,0-4-7,8 0-5,0 1-1,4 3-2,5-3-2,-1 0-1,4 3-3,1-3-1,3 0-6,-7 3-5,3-4-3,1 4-4,-1-3-5,-3 3-7,3 0-7,-8 0-1,9 0-6,-5 0-2</inkml:trace>
  <inkml:trace contextRef="#ctx0" brushRef="#br0" timeOffset="67655.8697">23098 6590 354,'4'0'32,"-4"0"-4,0 0 1,0 3 2,0 0-4,0 3-7,0 10-3,0 2-7,-4 1 0,0 1-4,-8 6-1,0 1-1,3-3-1,1-2-2,4 8 2,-8-1-6,8-2-3,0 0-6,4 0-6,-4-2-3,4-4-1,-4-2-4,4-5-6,0-1-3,0-7-4,-13 4-10</inkml:trace>
  <inkml:trace contextRef="#ctx0" brushRef="#br0" timeOffset="67872.8821">22902 6853 388,'0'0'46,"4"-6"-9,-4 3-10,0 3-7,0 0-4,12 0-5,-4 0-2,1-3-3,-1 0-1,4 3-2,0-4-3,5 4 0,-5-1-3,8-2-2,-3-1-6,-1 1-1,5-3-6,-5 0-6,4-4-7,1 7-4,-1-4-5,46-23-14</inkml:trace>
  <inkml:trace contextRef="#ctx0" brushRef="#br0" timeOffset="68685.9286">23524 6480 320,'0'0'37,"0"0"-3,0-3-3,0 3 0,0 0-4,0 0-4,0 0-9,0 0 0,0 0-4,4 0 0,-4 0-1,0 0-2,12 3-1,1-3 1,-5 3-4,4-3 1,-4 6-1,5-2-2,-1-1 1,0-3-1,-8 6 0,5-3 0,-9 2-1,4-2 0,-4 0 0,0 4 0,0 5 0,0-2 0,0 4 0,-4-4 0,-1-1 0,-3 3 0,0 0 0,-4 1 0,4-4 0,-5-1 0,1 2 0,4-4 0,0 1 0,-1-1 0,5 0 0,0-1 0,0-2 0,4 1 0,-4-4 0,4 3 0,0-3 0,0 0 0,0 3 0,4-3 0,0 0 0,0 0 0,9 0 0,-1 0 0,4 3 0,-3 0 0,-1 4 0,-4-1 0,0-1 1,-8 1 3,8 4 1,-3-4-1,-1 4-1,-4 4 3,4 5-1,-4-2 0,-4 3 0,4 3 1,-9 0 0,1 0 0,0 0 0,-4-3 0,4 6 1,-5-9-1,1 6 0,0-9-2,-1 2 0,1-7-1,0 2 0,0 2-1,-1-6-1,1-1 0,0-1-1,-1-2-2,1 2-4,4-5-3,-4 0-2,4 0-1,-1-5-2,9-2-3,-4 3-9,4-12-10,0-2-9,4-1-6,0 3-6</inkml:trace>
  <inkml:trace contextRef="#ctx0" brushRef="#br0" timeOffset="69619.982">23762 7070 379,'0'-4'28,"4"0"-6,4-6-2,4-6-2,0 2-1,5-5-3,-1 5-4,1-9-2,-1 3-1,0-3-1,1 3 0,-1 1-3,-4-2 0,5 2 1,-5 1 1,0 6 0,5-4 0,-13 3-2,8 2 2,-8 5 0,0-1-1,4 4 1,-4 0-2,-4 3-1,0 0 0,0 0-1,0 0 0,0 0 1,0 3-2,5 3 1,-5 4-1,0 4 1,0 2-2,0 0 2,0 2-2,0 1 1,0 1 0,-5-1-3,5-4 2,-8 1-1,4-1 1,-4-5 0,4 1 0,-4-1-1,4-4 2,-5 4 0,5-6 0,0 3 0,-4-7-1,0 3 0,-4-3 1,-1 0-2,9 0 2,-4-3 0,0 0-2,0-1 6,-1 3-2,5-6 3,0 4-2,0 0 1,0 0-1,4 0 0,-4 3 0,4 0-1,0-4-1,0 4-1,0 0 1,0 0-1,0 0 0,4-3 0,4 3 0,0 0 0,5-3 0,-1 0 0,0 3 0,5 0 0,-9 0 0,4-3 1,-4 0-2,9 1 1,-5-4 0,4-4 0,-3 4 0,-1-7 0,0 5 0,0-1 0,1-4 0,-1 3 0,-4 2 0,-4 2 0,0 3 0,1-4-2,3 7 1,-8 0-2,0 0 2,0 0-1,4 0-1,-4 0 2,-4 0 0,4 4 1,0-4-2,0 9 0,-4 5 1,0-4 0,4 0-1,0 1-1,0-5 2,0 0 0,4-2-1,-4 2 2,4-6-2,4 3 2,0-3-1,-4 3 1,4-3 1,1-3 3,-1 0-3,0 0 0,0 0 0,-4-1 1,4-2 0,-4 0-1,5 4 0,-1 2-1,-4 0 1,0-3-2,4 0 2,-8 0-2,0-1 1,0 8 0,4-1 0,-4 0 0,0-3 0,4 5 0,-4 4-3,5-6 0,-1 4 0,-4-1-1,0-3 2,0 0-1,0 4-1,0-4 0,0-3 1,0 0 2,4 0 0,-4 0-1,8 0 1,0 0 0,-4 0 0,4-3 2,1 3-1,3-3-1,-8-1 2,4 1 1,-4 0-1,0 0 1,5-3-1,3 6 1,-4-4-1,0 4-1,0 0 0,5 0 0,-1 0-2,0 0-4,-4-3-6,5-3-5,-5 1-9,0-1-9,0-10-8,0 3-11</inkml:trace>
  <inkml:trace contextRef="#ctx0" brushRef="#br0" timeOffset="69802.9925">24458 6453 401,'0'-3'38,"4"-1"-10,-4 4-8,0 0-6,0-3-10,4 3-8,4 0-8,0 0-7,0 0-7,0 0-3,1 0-2,-1 3-1,4 1 1,-4-1-4</inkml:trace>
  <inkml:trace contextRef="#ctx0" brushRef="#br0" timeOffset="70263.0188">24650 6639 306,'0'-3'38,"4"3"-7,4-5-6,4 5-2,-3-7-3,3 7-6,-4-3-4,0 0-1,-4 3-1,5 3-2,-1 0-1,-4 1-1,4-1 0,-4-3-1,0 5 2,0 1 0,0 4 2,1 2-2,-1-4-1,-4-1 0,0 5-1,-4 1 0,4 1 0,0 2-2,-5 0-1,1-2 2,4 2-1,-4 2 0,-4 4 0,0-4-2,0 4 2,4-5-1,-5 2 0,5 2 0,-4-5 2,0 0-2,4-2 0,0-1 1,-4-4-1,-1 3 0,5-6 0,0 3 0,4 1 0,0-4 0,0-1 0,0 1 0,0-2 0,0-1 0,0 0 0,0-3 2,0 0 1,8 3 1,-8 0 1,9-3-1,3 0-1,-4 0 1,4 0-1,-3 0-2,3 0-1,-8 0-2,8-3-9,0 0-3,-3-3-8,-1-1-8,0-1-9,0-1-5,-4 2-2</inkml:trace>
  <inkml:trace contextRef="#ctx0" brushRef="#br0" timeOffset="70679.0426">24982 6997 251,'0'-5'28,"4"-8"-2,4 0-5,0-1 2,4-2-5,-8 0 2,5-1-2,-1-2 1,0-2 0,4-4-2,-4 4-2,5-5-3,-1 6 2,0-4-4,1-8-3,-1 5-1,0 0-1,4 2-3,-3-2 0,-1 3 1,0-2-2,1 6 1,-1 1-1,-4 4 2,-4 3 1,0 2 0,-4 4-1,4-1-2,-4 7 0,0 0 1,0 0-2,0 0 1,0 7-1,0 2 1,-12 12-1,0 4 2,-5-1-1,5 8 1,-4 1 0,-1 1-1,1 2 0,-4 1 1,7-4-1,-3 1 0,4 1 0,-1-2-1,5 0-1,4-6-3,0 2 0,4-8-2,0-1-6,4-4-2,0-3-3,4-5-6,5-2-7,-1-6-6,0-6-8,5 4-4</inkml:trace>
  <inkml:trace contextRef="#ctx0" brushRef="#br0" timeOffset="70883.0542">24904 6714 361,'0'0'53,"4"0"-15,-4 0-8,0 0-6,4 0-8,12-5-3,1 5-4,7 0-2,1 0-4,-1-2-5,5-1-4,-4-3-3,-1 6-7,1-4-2,-5 1-5,1 0-1,-5 0-1,0 0-5,-3-4-5,-5 4-6</inkml:trace>
  <inkml:trace contextRef="#ctx0" brushRef="#br0" timeOffset="76977.4028">577 8562 220,'0'0'20,"0"-3"1,0 3 4,4-3 1,0 3-3,1 0 2,3 0-2,4 0-1,0 0 2,5 0-3,-1 0 0,0-5-4,5 2-2,3-3-5,5-4-1,-4 1-2,-1-1-2,5 2 0,0-1-1,3-7-1,-3 9 0,0-1-1,-1-1-3,-3 9 2,3-6 0,1 2-1,-4 4 2,7 7 0,-3-4 2,4 6-3,0 3 3,3 0-1,1 4 0,4 2 1,0 4-2,0-1 2,0-2-1,0-2 0,0-1-2,-4 0 0,4-2 0,0 2 0,-4-8 0,3-2 0,-3-2-1,4-4 0,0 0 0,4-4 0,-4-2 0,8 1 0,0-7 0,-4-1 0,5 2 0,-5-5 0,-4 0 0,0 2 0,-1 4 0,-3 1 0,0 2 0,0 1 0,0 4-1,0-1 0,0 0 2,3 0 0,5 3-1,1-3 0,-1-1 0,0 4 0,0 0 0,0 0 0,-4 4 0,8-4 0,-8 0 0,-4 3 0,8 3-1,0-1 2,0-2-2,4 3 2,4-2-1,-4-1-1,4 0 2,1 0-1,-5-3 2,4-3-1,-4-3 1,0-1-1,0-1 0,0 2 1,5-4 0,-1 1-1,4 2 0,0-4 0,1 8-1,-9 3 0,4 0 0,-4 0 0,-8 0-1,8 3 2,-8 5-2,0 2 2,4 3-1,-4-1 0,4-4-1,4 5 2,-4-7-1,5 1-1,-1-6 2,-4-1-1,0-1 0,4-3 0,-8-5 0,4-1 1,-4 4 0,4-5 1,-4 1 0,4 1-2,0-1 1,0 4 0,0 1 1,0 5-1,-4 0 0,8 0-1,-12 0 0,8 0 2,-4 3-1,0-1-1,0-2 1,0 3-2,-5 3 1,5-6 1,4-3 0,-4 3 0,8-3 1,-3-5 0,3-8-1,-8 7 0,4-4 0,-4-1-2,0-5 2,-1 4 0,1 3-1,-8 2 0,0-1 0,-4 5 0,3-1-1,1 1 2,-4 6-1,-5 3 0,5-3 0,0 10 0,-5 1-1,1-2 2,3 4-1,1-3 1,4 1-1,0-2 1,7-2 1,-3-1-1,4 3-1,0-7 1,-4-2 0,8 5 0,4-5-1,0 1 0,0-1 0,5 0 2,-1-6-2,0 6 0,0 0 0,1 0 0,-1-2 0,-4-1 0,4 0 0,-4-10 0,0 4 0,5 2 0,-5 3 0,8-6 0,-4 7 0,1-3 0,-5-1 1,8 1-2,-4-2 1,0-2 0,1 1 0,-1-2 0,0-2 0,0 0 0,1 7 0,7 0 0,-4 2 1,5 1 1,-9 3-1,4 0 0,1 3 1,-5 4 1,0 2-1,0 7-1,0-5-1,5 5 0,3 0 1,5 2 0,7-9-2,-3 1 2,0-6-1,7 0 0,-3-4 0,-9 0 0,13-4 0,0 1 0,4-1 0,-4-9 0,0-3 0,3 2 0,-7 1 0,8-1 0,-4 1 0,4-3 0,0 6 0,-1-1 0,1 2 0,-8-1 0,0 1 0,-1 4 2,5-1-2,0-1 1,4 1 0,-9-4-1,1 4 0,0 1 0,-5 2 0,1-3 0,-4-1 0,-1 1-1,5-4 2,3 6-2,1-3 2,4-2-1,-9 2 0,1 1 0,-4 3 0,-1 0-1,-4-4 2,9 4-2,-4-2 2,7-1-1,-3 3 0,-1-4-1,-3 1 2,-1 0-2,1-2 2,-1 1-1,1-2 0,12-4 0,-5 2 0,1 1-1,-8 1 0,3-4 1,1 5 1,-9-1-2,5-1 2,-13 1 0,8 5-2,1 1 2,-5 2-1,0 1-1,-3 0 0,-1 1 2,-4 2 0,0 4-2,0 2 0,-4 1 2,-4-4-2,4-1 2,-8-2 0,8 0-1,0 1 0,0-4-1,4 0 2,0 0-1,1 0 0,-1-4 0,0 1 0,-4-5 0,4-1 0,-4 2-1,0-2 2,0 2-2,4 3 2,0-3-1,5 1-1,-5 0 0,4-1 2,-4-2 0,4 2-1,-4-1-1,-4 2 0,5-3 2,-5-1 0,-4 5-1,4-1-1,-4 3 0,-5-4 1,5 7 0,-4 0 1,4 0-2,-4 0 1,0 0 0,0 0 1,-1 0 0,1 3-2,0 1 2,0-1-1,-4-3-1,4 0 0,-5 0 1,5 3 1,0-3 0,4 0-1,0 3 0,0-3 0,4-3 0,0 3-1,0-3 0,0 0 2,4-4-2,-4 1 2,8-4-2,-3 4 2,3-2-2,0-5 2,0 1 0,9 1-1,-1 1 0,0-3 0,5-3 0,-5 2 0,5 1 0,-9 4 0,5 2 0,-9 0 0,0 3-1,0 4 2,0 0-1,1 0 0,-1 4-1,-4-1 2,8 1-2,-8 6 2,1-4-1,3 4-1,-4-4 2,4-3-1,-4-3 0,5 4 0,-5-4-1,4 0 2,0 3-1,4-2 0,-3 6 0,-1-4 0,0 3 0,-4-3 0,0 4 0,0-1 0,1 1 0,3-6-1,0-1 0,0 0 2,9 0-2,-1-1 2,0-3 0,1-2-1,-1-4 2,5-2-2,-5 5 3,-3 3 0,3-6 0,0 4 1,1-1-1,-1 4 0,1-3 1,-5 6 0,0 0-1,-4 0 4,1 0-3,-1 3 0,-4 3 0,0 7-3,4 0 2,5-2-2,-5-2 1,4 1-1,5 0-1,-5-3 1,4 0 0,1-4-2,-5-3 0,0 0 2,5 0-2,3-3 2,-3 0 0,3 3-1,1 0-1,-5-4 2,5 4-1,-1-3-1,-3 0 2,3 2-1,-4 1 0,9-7-1,0 1 0,-1-4 1,1 1 0,-1-2 0,-3-2 0,4 0 0,-5-1 0,-4-2 0,9-2 0,0 3-2,-9 5 2,5-3-1,-9 9 1,4-3-1,-7 4 1,-1 0 0,-4 3 1,-4 3-1,0-3 0,0 0 0,0 0 0,0 3-1,0 4 2,0-3-2,4 0 2,0-1-1,5 0 0,-5 0-1,-4-3 2,4 0-1,0-3 0,-4 3-1,4-3 1,-4-4 0,8 3 0,-3-3 0,-1 7 1,0 0-1,0 0 0,0 0 0,4 0 0,-4 0-1,5 3 2,-5 1-2,4-4 1,0 0 0,9 0 0,-5 0 0,4 0 0,1-4 1,-5 1-1,0-6 0,1 2-1,-1 1 1,0-2 0,-8-2 0,5 1 0,-1 3 0,-4-1 0,8 4 0,-12 0 0,-4 0 1,0 3-1,-8 0 0,0 0-1,-5 3 3,-3-3-1,0 0-1,-1 0 1,-3 3 0,-1-3 0,5 3-1,-5-3-1,-4 3 0,1 1-1,-5-4-2,0 0-3,-8 0-3,5 3-1,-1-3-4,-8 0 0,0 0-8,0 0-12,-8 0-11,-9-3-17</inkml:trace>
  <inkml:trace contextRef="#ctx0" brushRef="#br0" timeOffset="81020.6341">757 9453 175,'0'-4'23,"0"4"4,-4-3-1,4 0 0,-4-3 2,4 6-2,-4-3 3,4 3 0,0 0 1,0-4-3,0 1-3,0 0-4,0 3-2,0 0-5,0 0-2,0 0-3,0 0 0,0 3 1,0 0-1,0 4 0,8 9-1,0-2 0,5 5-1,-1-5 0,-4 2 0,5 3-2,-1-1-1,8-2 0,-7-2 1,7 2-2,-4-3 0,1-2-1,-1-2-1,1 1 0,-1-1 1,0-4-3,-3 0-4,-1-5-3,0 5-3,-4-5-1,0 0-5,1-3-5,-1 3-4,-4-2-3,0 2-6,-4-6-2,0-1-3,0 1-4</inkml:trace>
  <inkml:trace contextRef="#ctx0" brushRef="#br0" timeOffset="81318.6511">974 9284 283,'-4'3'29,"4"-3"-2,0 7-2,0 7 0,0 5-3,-8-1-1,4 4 0,-8-2-2,8 6 1,-9-5-2,5 4-5,0-4 0,-4 3-1,-1 4-4,1-4-2,4 0-2,-8-2-2,3-1 2,5-5-2,0 1-2,-4 2-5,3-3-4,1-2-7,0-4-5,4-4-6,0 1-3,4-4-6,0-3-6,0 3-11</inkml:trace>
  <inkml:trace contextRef="#ctx0" brushRef="#br0" timeOffset="81602.6674">1245 8911 277,'0'-4'27,"4"1"-4,0 0-1,-4 3-3,0 0 3,4 0 1,-4 0-4,0 6-1,0 1-4,0 5 3,0-2-5,0 1-1,-4 2-3,4 0-1,-13-4-3,5-1 1,0 2-5,4 2-7,0-4-4,-4 5-9,4 3-4,-5-10-4,1-4-3,4 4-6,4 1-1</inkml:trace>
  <inkml:trace contextRef="#ctx0" brushRef="#br0" timeOffset="81796.6785">1359 8938 255,'0'0'36,"0"0"-4,-4 0 0,4 0-8,0 3-8,0-3-3,-4 6-4,4 4-3,0 2-1,-4-2-2,0-2-5,0 1-6,4-2-6,-4 2-5,0-2-8,4-3-5,-21 33-10</inkml:trace>
  <inkml:trace contextRef="#ctx0" brushRef="#br0" timeOffset="82611.7251">1793 9060 336,'0'-5'40,"0"2"-2,0 6 1,0-1-3,0-2-7,0 6-6,0 10-4,4-3-3,-4 7-2,0 6-4,0 1-2,0 3-2,0 0-1,0 2-2,4 2-1,0-1-2,-4 0-4,9 1-3,-9-1-6,0-1-6,4-5-7,-4 0-7,0-5-5,0-4-7,0-2-4</inkml:trace>
  <inkml:trace contextRef="#ctx0" brushRef="#br0" timeOffset="82824.7373">1687 9357 370,'0'0'56,"0"0"-9,0 0-8,4 0-4,-4 0-6,0 3-5,8-3-7,4 0-3,1 0-5,-1 0-2,4-3 0,-3-3-5,7 0-6,-4 2-4,1-2-2,3-2-4,1 2-4,-9-1-7,4 1-5,-3 0-6,-1 6-8,-4 0-6,17 0-9</inkml:trace>
  <inkml:trace contextRef="#ctx0" brushRef="#br0" timeOffset="83242.7612">2137 8990 345,'0'0'43,"12"0"-2,1 0-4,-5 0-9,4 3-9,0-3-2,-3-3-5,3 3-3,-4 0-2,4 0-3,5 0 0,-9 3-2,4-3-2,-4 3 2,1 4 0,-5-4-2,0 6 0,4-4 1,-8 11 0,0 0 0,0-2 0,0 2-1,0 0-1,0 2 2,0 1-1,-4 11 0,0-6 0,-4 1 0,-1-4 0,1-2 0,0 5-1,4 0 2,-4-2-1,0-1 1,3-2 1,-3-3-1,4 1 1,0-1-2,-4-2 1,8 2-1,-4-3 0,4-5 2,0 1 1,0 1-1,0-1 3,4-1-3,-4-1-1,8-1 2,-4-3-2,4 4 1,1-7-2,-1 3 1,4 0 0,-4-3 0,4 0-2,-3 0-3,3 0-3,-4 0-3,0-3-4,0 0-4,1-1-4,-1 4-3,4-6-8,-4 3-11,-4-3-2</inkml:trace>
  <inkml:trace contextRef="#ctx0" brushRef="#br0" timeOffset="83525.7774">2587 9271 377,'4'-3'41,"1"0"-1,-5 1-5,4 2-4,4-6-7,-4 6-4,0 3 0,4-3-6,0 3-1,1 5-4,-1 5 0,4 0-2,4 1-1,-3 2-2,-1-2 0,0 2-2,5-3 0,-1 1-1,0 2 0,-3 0-1,3-2-3,-4-1-3,-3 0-2,3-2-1,0-1-3,-4-1-3,5 1-6,-9-6-5,4 3-6,0-4-5,-8 0-5,4-3-8,0 16-4</inkml:trace>
  <inkml:trace contextRef="#ctx0" brushRef="#br0" timeOffset="83796.7929">2808 9171 318,'0'0'31,"-4"3"-4,4 1-6,0-4-1,-8 4-2,8 9-1,-4 0-2,4-2 2,-8 5 4,0 3-5,0-2 2,-1-1-3,1 8-1,-4-2-2,0 2-2,-1 3-3,-7-1 1,8-2-5,-5-2 0,5-1-1,-4-1-1,3-1-5,1-3-4,0-5-3,3-1-6,5-4-7,-4 1-8,8-4-8,-4-3-10</inkml:trace>
  <inkml:trace contextRef="#ctx0" brushRef="#br0" timeOffset="84053.8076">3120 8810 332,'0'0'40,"0"0"-9,-4 0-6,4 4-7,-9-1-5,1 8-2,4 2-3,-4-1-1,0-1-3,4 5 0,-5 0-1,1-1-1,0 0-6,0-3-6,0 0-8,-1-2-5,5-1-12,0 1-9</inkml:trace>
  <inkml:trace contextRef="#ctx0" brushRef="#br0" timeOffset="84590.8383">3500 8990 290,'4'0'26,"-4"0"5,5 3 4,-1 0-2,0 4-1,0 5-6,0-4-1,-4 8-8,4 2-1,-4 4-5,0 0-2,0 9-2,0-1-3,4 6 0,-4-2-2,0 2-7,0-2-7,0-3-8,0 0-7,0-1-10,0-3-3,-4-2-6,-4 45-8</inkml:trace>
  <inkml:trace contextRef="#ctx0" brushRef="#br0" timeOffset="84798.8502">3398 9308 423,'0'3'49,"0"-3"-10,0 0-5,8 3-6,4-3-6,1 0-6,7-3-4,1 0-4,3-3-1,1-2-6,-1-2-5,5-3-2,-4-1-6,-5 1-4,1 1-6,-5 5-8,4-2-7,-3 1-4,3 5-6</inkml:trace>
  <inkml:trace contextRef="#ctx0" brushRef="#br0" timeOffset="85404.8849">4209 8864 351,'0'0'40,"0"0"-3,0 0-3,0 0-3,-9 4-7,-3-4-5,4 6-5,4-6-2,0 3-3,-9 0-1,9 1-1,-4-1 0,0 0-1,4 0 2,-4 0-3,0 0 1,-5 2 0,5-2-1,4 4-2,-8-4 0,4 0 0,-5 3-3,5 1 3,-4-2-2,4-2 0,3 3-1,1-3 2,0 4-2,0-1 1,0-6-1,4 3 1,-4 0-1,4 4 0,0-4 0,0 3 0,0 5-1,0-4 1,0 2 0,0-1 0,0 5 0,0-3 0,0-1 0,0-4 0,4 1 1,-4 4-2,4-1 1,0-6 0,4 4 0,1-1 0,-1 1 0,-4-6 0,4 2 0,0 4 1,1-1-2,-1 0 1,4-2 1,-4-1-1,4 0 0,-3-3 0,3 5 0,-4-2 0,4 3 0,-8-3-1,9 1 1,-5 5 0,-4 4-2,0-5 1,0 1 1,4 4 0,-8 1 0,5-1 2,-5 6-1,0-1 0,-5 1 2,1 1-1,0-1 0,-8-1 0,4-2 0,-5 0 1,1-2 0,0-1 0,0-2-2,3 2 1,-7-4-1,4 1 0,0-4 1,-1-4 0,-3 1-2,8 0 1,-5-3-2,1 0-2,4-3-2,-4 0-5,-1-5-1,5-2-3,0-3-4,4-1-8,0-2-10,0-1-9,4-2-8,0-40-10</inkml:trace>
  <inkml:trace contextRef="#ctx0" brushRef="#br0" timeOffset="85698.9017">4462 9076 344,'0'0'48,"0"0"-2,5 0-7,-1 0-9,0 6-7,4-3-2,0 13-5,0-5-3,-4 12-3,5-9-1,3 5 0,0 2-2,0 1-1,1-4-2,-1-3 0,0 4-1,5 2-1,-9-3-1,0-2-1,0-1-1,4-3-7,-3 0 0,-5-2-4,4-1-4,-4-5-6,0 0-6,-4 3-1,4-4-4,-4-3-1,4 0-2,-4 0-4,-4 0-10</inkml:trace>
  <inkml:trace contextRef="#ctx0" brushRef="#br0" timeOffset="85962.9168">4638 9055 351,'0'0'36,"0"0"-2,0 2-1,-4 1-3,0 13-5,-8 0-6,0-2-5,-1 5 0,1 5-3,-4 1-3,8-1-1,-5 3-2,-7 2-2,8-5 0,-5 3-1,5 1 0,0-4-1,-1-1-3,1-6-4,4 2-1,0-5-4,8-4-3,-4-1-6,0-2-4,4-4-4,0-1-6,0-2-3,4-2-6,-4-14-7</inkml:trace>
  <inkml:trace contextRef="#ctx0" brushRef="#br0" timeOffset="86146.9273">4827 9125 331,'0'-3'46,"8"3"-5,0-3-4,0 0-5,5-4-8,-5 7-7,4-3-5,0-2-4,-3 5-4,3-6-8,-8 6-5,4-3-4,0 0-5,-4 3-5,5-4-2,-1 1-5,-8 3-5,4 0-4,4 0-7</inkml:trace>
  <inkml:trace contextRef="#ctx0" brushRef="#br0" timeOffset="86355.9392">4827 9265 252,'-4'0'28,"4"3"1,0 4-3,0-4 1,0 3 3,0 1 1,0-1 0,0-6-5,4 0-5,4 0-6,4 0-3,-4 0-3,5-3-4,-1 0 0,-4-1-1,5-2-1,-5 0-4,4 2-6,0-4-5,-4-1-4,5 3-1,-1-1-4,0 1-4,-4 0-6,5-1-4,-1-1-5,13-17-7</inkml:trace>
  <inkml:trace contextRef="#ctx0" brushRef="#br0" timeOffset="86867.9685">5470 9052 233,'0'-6'25,"0"-1"-3,0 1-4,4 0 2,-4-1 1,4 2-3,-4-1 1,0 0-3,0-1 6,0-2-2,0 4 2,0 2-3,0 0-3,0-7-2,-4 4-4,4-4-2,0 1-2,0 4-3,-4-5 1,-1 1-2,5 3-1,-4-4 0,0 2-1,-4-1 2,4 5-1,4-2 1,-8 3 0,4 0-1,0-4 0,0 6-2,-5 1 2,-3 0 0,4 0-1,0 1-1,-5 6 0,1 2 1,0 1 1,0 4-2,-1 2 1,-3 3 1,4-2 0,-1 6-2,1-3 0,0 3 1,-1 4 0,5-3 1,-4 11 1,4-5-1,4-3 1,0 0 0,4-2-2,0-4 3,0-5-2,8-2 2,0-1 2,4-4 2,1-2 1,3-7-1,0-7 0,1-5-2,3-6 1,1-10-2,-1 4 1,1-3 0,3-5-2,-3 2 1,-5-1 1,-4 6-3,5-2 1,-5 3-1,0 0-1,-4 2 0,-3 3-2,3 5-3,-8-2-4,0 3-4,0 2-7,-4 1-9,0 1-8,-9 2-11,1 4-7</inkml:trace>
  <inkml:trace contextRef="#ctx0" brushRef="#br0" timeOffset="89397.1132">913 10461 199,'0'-2'34,"4"-8"-3,-4 7-1,0-3 1,4 3 2,-4 0 5,4-1 1,-4 4-1,4 0-7,0 0-6,-4-3-3,0 0-5,0 3-2,0 0-3,5 0 0,-5 6-3,0-2-2,0 2-1,0 10-1,0 1-1,0 4-3,-5-2 2,5 6-2,0-1-1,0-3 0,0 8 0,0-12-3,0 5 0,0-7-1,0-3 0,0-5 0,0-1 2,0-6-2,0 0 1,0 0 0,0-3-2,0-3 3,0-7-2,0-1 2,9-6 0,-1 5 0,0-3 2,4-1-2,-4-2 1,5 1-1,-1 1 2,-4 3 0,4 1 0,1-1 0,-9 4 0,4 7 0,-4-1-1,0-1 1,0 7 0,-4 0 0,0 0 3,0 0 0,0 7-1,0 7 0,0 2-1,-4 0 0,4-2-1,0-4 2,0 5-2,0-7-2,4 2 4,0-4-2,-4-3 0,5 1-2,3-4 2,0 0 0,4-4 0,-8 1 0,4-3 2,1-7-4,-1 2 2,0 2 0,0 2 2,-4 1-2,9-1-2,-9-2 2,4 4 0,0 2 0,-4 0 2,4 0-2,-4 3-2,5 0 2,-5 3 0,0 0 2,0 5-2,0 5-2,-4 3 4,0-1-4,0-3 2,4 3 0,-4 0 0,4-2-5,-4-1-3,0-2-6,4-2-4,0-2-8,-4 0-3,4-2-7,-4-1-4,5-3-7</inkml:trace>
  <inkml:trace contextRef="#ctx0" brushRef="#br0" timeOffset="89842.1386">1588 9987 313,'0'-3'23,"5"-2"-2,-5 5-1,4-3-1,0 3-4,0 0 1,4 0-1,-4 0-3,4 0 4,1 0 0,-1 3 0,0 0-2,0-1-2,0-2-5,5 3 0,-5 0-3,4 3 2,-4 1-3,4 2 1,-7-2-3,3-3 0,-8 6 0,4-1 1,-4 4-2,0 1 0,0 2 1,0-3 0,-4 1-2,0 2 1,0-5 1,-1 2 0,5 0 0,-8-4 3,8 3 0,-4-3-1,0 1-1,4-4 0,0-1 1,-4 1 0,4 4-2,0-7 1,0-3 0,0 0 0,0 0-2,0 3 1,4 0-2,0-3 2,4 0-2,1 0 1,-1 0 0,0-3-2,4 0-3,-8 0-3,9-4-5,-5-2-3,4 4-6,-4 2-4,0 0-7,5-1-8,-5-2-6,16 0-6</inkml:trace>
  <inkml:trace contextRef="#ctx0" brushRef="#br0" timeOffset="90112.1541">2272 10003 317,'0'0'44,"0"0"-6,0 0-1,0 0-2,4 6-5,-4-3-8,0 12-3,0 4-2,0 4-5,0 3 0,4-5-4,0 6-1,-4 1 0,5 2-3,-5-3-1,4 5-2,0-5 0,4 0-4,-8-3-4,0 2-4,0-3-5,4 0-5,-4-6-7,0-1-8,0 0-6,0-5-8,-8 11-5</inkml:trace>
  <inkml:trace contextRef="#ctx0" brushRef="#br0" timeOffset="90308.1653">2121 10297 366,'0'0'55,"0"0"-12,0-3-8,0 3-8,0 0-4,0 0-3,8 0-5,4 0-3,5 0-4,3 0-2,0-4-1,-3-2-4,3 0-6,1-1-4,-1-1-6,1-1-5,-1-1-10,1-2-5,-1 1-9,1-2-6</inkml:trace>
  <inkml:trace contextRef="#ctx0" brushRef="#br0" timeOffset="90744.1902">2616 9926 349,'4'0'31,"0"0"2,4 0 4,1 0-4,3 0-6,0 4-7,0-4-5,1 3-2,-1 3-3,4-6-3,1 0 0,-1 0-2,1 5-2,-1-5-3,-4 6 2,0-3 1,5 7-2,-5 0 0,-4-4-1,-4 5 0,5 5 0,-5-3 0,0 1 1,-4 5-1,0-2 1,-4 3-2,0-3 1,4 2 0,-13 2 0,5 4 0,0-7 0,-4 4 0,-1-1 0,5 1 0,-4-1 0,0-2 0,3 1 1,-3-1-2,4-4 1,0-3 0,4 1 0,-4 1 0,3-1 0,1 0 0,4-5 1,0 1 0,-4 1-1,4-4-1,0 1 0,0-1 2,4-4 0,0-2 1,1 3 0,7 0 1,-4-3 0,4 0 0,5 0-2,-1-3 0,0 0 0,5 1 1,-1-4-2,1-1-1,-5-2-4,1 2-5,-1-2-1,-4 4-8,0-1-6,1-1-9,-1 1-10,-4 3-9</inkml:trace>
  <inkml:trace contextRef="#ctx0" brushRef="#br0" timeOffset="91328.2236">3197 10201 347,'0'-3'43,"0"0"-2,0 3-7,0 0-7,0 0-5,0 0-6,0 3-4,0 4-1,0 9-3,-8-2-3,0 2-1,4-2 0,0 2-2,-4 0 1,4-2-3,-1 2 0,1-2-2,4-1-1,0-3-3,0 5-1,-4-7-2,4-4 0,0 2 2,0-3 3,4 0 1,0-3 1,1-3-1,7 0 2,-4 0 0,8-12 0,-3 0 2,-5 2 4,4 3 1,0-1 3,1 2 1,-5-1 0,0 1 0,0 1 1,5 1-4,-5 1-1,-4 0-1,0-1-1,0 4-2,-4 1-1,4-1 0,-4 3 0,4 0-1,-4 0-1,0 0 0,4 3 0,-4-3-4,0 5 2,0-5-1,0 10 0,0-1 1,0-2-2,0-4 4,0-2-2,0 3 0,0-1 2,4-3 0,1 0-1,-1 0 3,4 0 0,-4 0 1,0-3-1,4-1 3,0-4-2,1-1-2,-1-1 0,4 2 2,-4 2-1,0 0 0,5-1 0,-9 1-1,8 0 0,-4-1-1,0 4 2,-3 3 1,3 0-2,-4 0 0,0 3 0,0-3 0,0 3-1,-4 10 1,4 0 0,-4-2-2,0 2-3,0-4-3,0 1-4,0-2-6,0 1-3,0-2-2,0-1-4,4 0-6,-4-4-8,4-2-4</inkml:trace>
  <inkml:trace contextRef="#ctx0" brushRef="#br0" timeOffset="91560.2369">3893 9911 326,'0'0'25,"0"0"-4,0 3-2,0-3 3,0 9-3,0 4-1,0 4-4,0 3-2,0 0-3,0 6-1,0 1-1,0 3-4,4 0 1,-4-1-2,0 1-5,0-6-7,0 3-2,0-5-7,0-3-2,0-1-9,0-3-9,0 0-5</inkml:trace>
  <inkml:trace contextRef="#ctx0" brushRef="#br0" timeOffset="91775.2492">3816 10143 381,'0'0'47,"4"-4"-10,-4 4-6,4 0-10,-4 0-5,0 0-5,4 0-2,4 0-2,-4 0-2,4 0-3,1 0-2,3 0-1,-4 0-5,4 0-2,-4 0-4,9-1-7,-5 1-3,0-7-7,5 1-6,-1 0-6,-4-4-6</inkml:trace>
  <inkml:trace contextRef="#ctx0" brushRef="#br0" timeOffset="92410.2855">4364 9883 284,'0'-3'38,"4"0"-5,-4 3-7,0 0-7,-4 0-3,4 0-5,0 0-4,0 0 1,-8-3-3,0 3-2,4 0 0,-4 0 1,3 0 3,1 3 3,0-3 1,-4 0 4,4 0-2,-4 0 1,4 0-5,0 3-2,0-3-1,-1 0-1,1 0 0,0 0-4,0 0 2,0 0-1,4 0 0,-8 0-1,8 0-1,0 0 0,-4 3 0,0-3-1,0 4 1,4 5 0,-5-4 0,1 5 1,0 2-1,-4 4 1,8-5 0,-4 5-1,0 0 0,4-8 0,0-2 0,0 4-1,0-4 2,0 1-2,0 1 2,0 1-1,0-3 0,0 7-1,0-5 2,4 2-1,0 2 0,-4-2-1,0-2 2,8 5-1,-8-7 0,4 3 0,0-1 0,1-1 0,-1-1 0,0 1-1,0-1 0,4-3 2,-4 0 0,4 0-1,-4 1 0,9-3 2,-5 2-1,0 1-1,-4-1 1,0 0-2,0 0 2,5 0 1,-9 4-2,0-1 1,8 4 2,-8-3-1,0 3-1,0 0 1,0-1 1,0-1 0,0 5 0,-4-1 0,4-4 1,-4 2 2,-1-1-2,-3 1 0,4 1 0,-4-1 1,0-4 0,-4 0-1,3 1 0,-3-4-2,4 0 1,-4-3-1,-1 3 0,5-3-1,-4 0-1,4 0-2,-5 0-3,5 0-1,-4 0-3,4 0 0,4-3-5,-1-3-4,1-1-9,0-2-8,0-4-8,4 2-7,8-22-10</inkml:trace>
  <inkml:trace contextRef="#ctx0" brushRef="#br0" timeOffset="92675.3007">4647 10057 368,'0'0'50,"4"-2"-8,-4 2-8,4 0-8,0 0-5,4 0-5,0 0-5,5-3-3,-1 0-2,4 0-2,-3-1-2,-1-2-3,4 0-3,1-4-6,-1 5-6,-4-1-9,1 0-7,-1-1-11,-4 1-9</inkml:trace>
  <inkml:trace contextRef="#ctx0" brushRef="#br0" timeOffset="92893.3132">4741 10201 355,'0'0'35,"4"0"-4,-4 0-4,4 0-3,-4 0-4,4 0-3,4 4-6,-4-4-3,5 0-2,-1 0-2,0 0-1,4 0-2,1 0-2,-1-4-5,0-2-6,0-3-6,5 1-8,-5-2-3,4 4-7,-3-1-3,-1 1-2</inkml:trace>
  <inkml:trace contextRef="#ctx0" brushRef="#br0" timeOffset="93392.3417">5281 10052 159,'4'-6'22,"5"2"0,3-8 3,-4 2-2,0 9-3,-4-12 0,0 0 1,0 4-6,-4-2 0,0 1 0,0 0 2,0 1-4,0-2 0,0 1 2,0-2 0,0 0 2,0 3-1,0-4 0,-4 7-1,4-4 0,-4 5-5,0-4 0,-4 3-1,0-1-1,4 4-3,0 0 0,-5 0-1,5 3-3,-4 0 0,0 6 0,-4 0 0,3 7 1,-7 5-2,0-3 1,-1 6-1,1 11 0,0-2 0,-1 0 0,1 4 0,-1 2 0,1 1 1,4 3 0,0-4 1,-1-1-2,1-1 1,4-7-3,8-4 2,0-4 0,0-3 0,4-3 5,0-5 3,4-5 3,4 0 0,9-3 3,-9-6-1,9-2-2,-5-8 1,9-3-3,-5-2-1,5-4-2,-5 1-3,1-3-1,-1-5 1,1 2-1,-1 3-1,-8 0 1,5 2-3,-5 1-2,0-2 0,-4-1 0,-3 4-2,-1 7-2,-4-2-2,-4 5-3,-5 7-2,-7 3-2,0-7-4,-1 10-5,-3 0-5,3 0-6,1 0-9,0 4-3,3-4-6</inkml:trace>
  <inkml:trace contextRef="#ctx0" brushRef="#br0" timeOffset="94588.4101">5797 10042 255,'0'0'39,"0"0"-4,4-3-7,0 3-4,-4-3-6,4 3-2,-4-3-1,13 0-3,-5-4-4,4 3-2,0-3-1,1-2-2,-1 2-1,0 1 2,5-2 2,-5-5 2,4 4 2,5-7 2,-1 2-2,-3-2 0,3 1-4,1-1-1,-1 4-2,0-3 0,1-4-1,-1 7 0,9-3-1,-4-4 0,-1 2 0,9-2 0,-8 4-1,3-4 2,1 3 0,8 2 0,0-2-1,-5 7 1,5-6-1,0-1-1,0 2 1,0 1 0,4 1 2,-5-4 1,1 2 1,4 1 1,-4-1-2,0-2 2,4 3-1,0-1 0,0-2-1,4 3-1,4 5-2,-4-5 1,0 4-1,0-4 0,0 5 0,-4-1 1,4 2-1,-4-2 0,-4 1 0,0-2-2,-5 4 2,-7-1-1,0 4 0,-1-3 0,-3 0 0,-5 2 0,-4-2 0,-4 1-1,9 2 2,-9 3-1,0-3 1,0 3 1,-8 0 0,4 0 0,-4 0 1,0 0-3,0 3 1,5-3 0,-5 0 0,0 0-1,-5 0 0,5 8 0,-4-5 0,0 4 0,4-1 0,-4 0 0,0 1 0,-4-1 2,0 0-2,4 1 2,-5-6 0,-3 6 1,4 2-1,0 1 1,0-1-2,-5-1 0,5 2-1,0-4 0,0 0 0,4-2 0,0-1 0,-1-3 0,5 3 0,0-3 0,0 0 0,5 0 0,-5 0 0,4 0 0,4-3-1,4-7 2,-4-2-2,9 2 1,-1-1 0,-8-5 1,9 3-1,-5 2 0,4-5 0,-3 0 0,3 2 2,-4-5-1,5 5 1,-5-2 1,0 1 2,-8 0-1,4 2 2,1-3 2,-5 5-1,-4-5 0,0 2-1,-4 1-1,0 3-2,-1 1-1,-7 2 0,0 3-2,0-6 0,-5 4-5,5 3-6,0-1-3,-1 1-4,1 3-6,4-3-7,4 6-14,4-3-11,-12 0-18</inkml:trace>
  <inkml:trace contextRef="#ctx0" brushRef="#br0" timeOffset="95574.4665">8233 9345 290,'0'-4'33,"0"1"0,4 0-2,-4 1-2,0 2-3,0 0-3,0-3 0,0 0-3,0 0-6,4 0-1,0 3-6,-4 0 1,4 0-4,0 0 1,-4 0-3,0 6 1,5 8 0,-5 2-2,0 7 1,0-3-2,0 4 1,0 1 0,0-1 0,-9 0 0,5-2-1,-4 1-1,8-6 2,-4 2-1,-4-4 0,4-6 0,0 1 0,4-4-1,0-6 2,-9 3-2,9-1-1,-4-2 2,8 0 0,-4-2-1,0-4 0,9-13 0,3 1 2,-4-4-2,4 5 2,1-3-2,-1 1 1,0 2 1,-4 1 1,5 2 3,-1-2 0,0 3-2,1 2 1,-5 1-2,4 4-1,0 0 0,-4 6-1,1-4 2,-1 4-2,-8 0 1,4 4 0,-4-4-2,0 12 2,0 4-1,0-5 0,0 2-3,4 0 0,-4-5-1,0 1 1,0 1 0,0-1-1,0-4 0,0-2 1,0 1 1,0-4-1,4 0 1,0 0 1,0-4 0,0 1 1,9-2-1,-5-4 2,0-4-2,4 4 2,1 1 0,-5-2 3,4 4 0,0-1 3,-3 1 0,-1 1-2,0-1-2,4 6 0,-8-3-1,5 0 0,-5 3 0,4 0 0,-4 3-2,0 3 0,-4 5 0,4 2 0,0 3 0,-4-2-4,0-1-1,4 0-5,-4-5-4,4 1-4,-4-6-5,0 4-4,4-4-8,-4 0-4,0 0-11</inkml:trace>
  <inkml:trace contextRef="#ctx0" brushRef="#br0" timeOffset="95820.4806">8986 9155 367,'4'0'36,"1"0"-5,3 0-3,4 4-8,0-4-7,1-4-1,-1 4-6,4 0-1,-4 0-2,5 0-3,-5-3-5,0 3-2,5 0-1,-5 0-3,0 0-3,-3-3-5,3 3-9,-8 0-4,4-3-9,-8 3-7</inkml:trace>
  <inkml:trace contextRef="#ctx0" brushRef="#br0" timeOffset="96014.4917">8995 9400 327,'-5'3'42,"5"-3"-2,5 4-1,-1-4-7,-4 0-4,12 0-7,4 3-6,-3-3-4,-1 0-1,0 0-4,4 0-1,-3-3-5,-1 3-3,4-4-3,-3-5-7,3-1-5,-4 6-7,1-3-4,-1-2-8,-4-1-8,4 1 0</inkml:trace>
  <inkml:trace contextRef="#ctx0" brushRef="#br0" timeOffset="96370.512">9510 8923 309,'0'0'37,"0"-3"-3,0 3-5,-4 0-4,4 0-2,0 0-1,0 0-1,0 0-3,4 0 0,0 0 0,1 0-4,7 0 0,-4-3-5,4 0 0,1 0-3,-5-4-2,8 4-1,-4 1-1,1-1-4,-5 3-6,0-3-4,4 0-4,-3 3-1,-5 0-5,4 0-5,-4 0-3,4-3-5,0 0-4,0-4-6,25-9-4</inkml:trace>
  <inkml:trace contextRef="#ctx0" brushRef="#br0" timeOffset="96806.537">9879 8682 293,'0'0'32,"4"-4"-7,-4 4-3,8 0 2,0 0 0,-4 0-1,5 0-6,-5 4-2,4-4-3,0 3-1,-4 3-3,4 1-1,0-3 2,-3-1 0,3 4-1,0-1-2,-4 1 0,-4-1-1,8 0-2,-8-1-2,0 5 1,0-1-1,0 4 0,0-2 1,0 5-1,0 0-1,-4-5 1,0 2-1,0-4 0,-4 2 0,4 5 0,-5 0 0,1 2 2,0-3-2,0-3 1,0 7 0,-5 0 1,5-8 0,0 5-1,0-7 1,4-1-2,0 5 2,0-10-2,4 0 1,-4-3 0,4 7-1,0-4 0,0-3 0,0 3 0,4-3 0,8 0 0,4-6 2,-3 6-2,3-7 0,0-2 0,-3 2 0,3 4-3,-4 2-3,1-9-2,3 7-8,-4 3-7,-4-3-4,-4 3-9,5-3-4,-5-1-5</inkml:trace>
  <inkml:trace contextRef="#ctx0" brushRef="#br0" timeOffset="97098.5537">10427 8621 318,'4'0'28,"-4"0"-7,0 0 0,0 0-4,0 0 1,5 3 3,-5 1 0,0 2 2,0 5-4,0 5-3,0-2 0,0 2-3,0 2-3,0 1-2,0 1-2,0 3 0,0-6-3,-5 5 0,5 2-2,0-5-4,-4-1-7,0-2-4,4-2-6,-4 2-3,4-3-4,0-5-6,0-2-7,0 0-3,-16 13-7</inkml:trace>
  <inkml:trace contextRef="#ctx0" brushRef="#br0" timeOffset="97336.5673">10296 8702 399,'0'0'43,"0"0"-9,9 0-4,3 0-9,0 0-6,0 0-1,9 0-4,-5 0-3,-3 0-1,7 3-3,-4-3-1,1 0-3,3 0-1,-3 0-2,-1 0-3,0 0-4,-3 0-8,-1 0-3,4 0-6,-12 0-4,5 0-6,-5 0-5,4 13-7</inkml:trace>
  <inkml:trace contextRef="#ctx0" brushRef="#br0" timeOffset="97588.5817">10276 9012 287,'0'0'31,"4"7"0,-4-6 0,4 2-1,-4 1-1,4-1-4,4-3-2,-4 0-3,1 0-6,3 3 0,0-3-4,4 0-2,-4 0-1,9 0-4,-5-3 1,0 0-3,5 3 1,3-7-1,1 6 0,-1-3-3,1-5-1,-1 9-4,-4-6-5,5-4-2,-1 5-3,-3 5-1,-1-3-4,1 3-5,3 0-4,-8-6-5,1 3-3</inkml:trace>
  <inkml:trace contextRef="#ctx0" brushRef="#br0" timeOffset="98302.6226">10919 8969 331,'4'0'35,"0"0"-2,0 0 0,0 0-1,4 0-6,0 0-5,-8 4-6,9 5-5,-5 2-4,0 2 0,0 1-1,0-1-1,0 3-3,4-2 1,-4-1-2,-4 0 2,0-4-1,4 5 0,1-4 0,-1 0-1,-4-10 0,4 6 0,-4-5 0,0-1 0,4 0 2,-4-1-1,4-5-1,4-7 0,-4-1 1,0-6-1,4 5-1,-3-3 1,-1-4 0,4-5 0,-4 0 0,0-5-2,0 2 0,4 0 1,1-7-1,-5 0 2,4-2 0,0-4-1,0 3 1,4-3 4,-7 10 4,3 2 3,0 6-1,-4 8-1,0 1-1,0 3-1,0 2-2,5 4-2,-5 4 1,0-3-1,4 0-1,0 6 2,0 0-1,0 0 0,1 0 1,3-4 1,0 4 1,5 0-2,-5 0 1,4 0-1,1 0 0,7 4 1,-7-1-2,7-3 0,1 0-1,3 0 0,5 0 1,4 0 0,4 0-1,0 0 0,4 3 0,4-3 1,-4 3 0,12 0 0,-3-3 1,-1 0 0,0 7-1,8-7 0,-7 3 0,11-3-2,-3 3 2,3-3-2,-4 0 0,5 0 0,-5 3-1,-7 0 1,3-3-1,0 2-1,1 1 0,-5 3-2,0-6 1,-4 0-2,0 0 2,-8 0 1,0-3 0,0 0 0,-4 3-1,-4-3 0,-5 1-1,-3-1-3,-5 0-1,1 0-5,-9 3-1,4 0 1,-3-3-3,-1 3 2,0 0-2,-3 0 2,-5 0 1,4 0-2,-4 0-4,0 0-4,0-4-4,4 1-6,-8 3-5,0 0-10,0 0-1</inkml:trace>
  <inkml:trace contextRef="#ctx0" brushRef="#br0" timeOffset="99048.6652">11455 8709 169,'0'-4'20,"0"4"-1,0-3 1,-4 0-5,4 2 3,0 1-3,-8-4-1,8 4 4,-4 0-4,0 0 0,4 0 2,0 0 0,0 0 4,0 0 1,-5 0-1,5 0 2,0 0 2,0 4-3,0-3-2,-8 2-2,8 4-3,0-1 0,0 4-6,0-1 1,0-1 0,-8 2-3,8-1-1,0 4 0,-4-5-1,4 5-3,0-1 0,0-2 1,0-4-1,0-1-1,0 4 1,0-2 0,0-4-1,0 0 0,4 4 0,-4-3-1,0 3 1,4-7 1,0 3-1,4 0 0,-3-3 0,-1 0 0,4 0-1,4 0-1,-4 0-1,0 0 0,9 0 0,-5 0-1,-4 0 0,5-3-3,-5 0 1,0-1-4,0 1-2,0-1-5,5-3-2,-5 4-2,0 0-6,-4-4-2,4 1-5,-4 0-1,5 1 1,-5-5-2,0 4 0</inkml:trace>
  <inkml:trace contextRef="#ctx0" brushRef="#br0" timeOffset="99283.6787">11586 8642 241,'0'0'33,"0"0"-2,0 0-4,0 3 4,0-3 6,0 6 1,0 7-6,0-2-7,0 2-2,-4 1-2,0 5-3,0 0-5,0 5 0,-5 0-4,1 2-2,0-6-1,-4 10-3,8-4-2,-5 1-3,1-3-7,0-2 0,0 0-5,0-4-6,0-2-5,3 1-3,1-1-5,4-2-4,-4-1-6,0 0-4</inkml:trace>
  <inkml:trace contextRef="#ctx0" brushRef="#br0" timeOffset="99492.6906">11742 8944 344,'4'-6'40,"0"6"-4,4-2-4,0-1-7,0-4-7,5 4-4,-5 3-3,4-6-2,0 6-4,5 0-1,-5 0-2,-4 0 0,0 0-1,1 0-3,-1 0-1,0 0-5,-4 0-8,-4 0-5,4 0-8,-4-3-7,0 3-8</inkml:trace>
  <inkml:trace contextRef="#ctx0" brushRef="#br0" timeOffset="99874.7125">12024 8742 309,'0'0'25,"0"0"-2,0 0 0,0-2-4,0-1 3,0 3-3,0 3-4,0-3-1,8 0-2,-8 8-1,0-1 2,4 2-1,-4 1-1,4-2-5,1-5 0,-5 7-2,0-4 0,0 3-1,-5 1-1,1-2 0,4-2-1,0 4 0,0-1 0,0-1 0,0-1-1,0-4 0,0 3 0,0-3 0,0 1 0,4 2 0,1-6 1,-5 0 0,4 3 1,4-3 0,-4 0-1,4 0 0,0 3 0,-4-3-1,13 0 0,-5 0 0,-8-3 0,8 3-2,1-3-2,-1 3-2,0-6-3,5 2-3,-9 1-3,0-3-1,-4 3-4,4-1-2,0 0-4,-3 1-3,-1-4-6,-4 4-7</inkml:trace>
  <inkml:trace contextRef="#ctx0" brushRef="#br0" timeOffset="100160.7288">12225 8688 312,'0'0'30,"0"-3"-4,0 3 3,0 0 3,0 0 1,0 6-5,0 5-4,0 2-2,0 3-3,0-2-4,0 5-2,0-4 0,-4 7-2,-5-3-3,1-2-3,4 6 0,-4-3-1,0 1-1,-5 1-1,5-4 0,4 4-1,-8-3 0,4-1-1,-1-3-1,5 0-4,-4 1-4,8-5-3,0 5-4,-4-4-6,4-5-7,0-1-4,0 1-5,0-7-9,0 4-2</inkml:trace>
  <inkml:trace contextRef="#ctx0" brushRef="#br0" timeOffset="100362.7404">12409 8976 327,'0'0'34,"4"0"-8,4-3-6,0 3-8,-4-4-4,-4 4-6,5 0-9,-1-3-6,-4 3-5,0 0-4,0 0 3,0 0 0,0-3 0,0 3-4,0-3-2</inkml:trace>
  <inkml:trace contextRef="#ctx0" brushRef="#br0" timeOffset="101047.7796">12781 8774 309,'0'-3'26,"5"3"-4,-1 0-4,0 0-5,-4 0-1,-4 0 2,4 0-7,0 0 0,-4 0-2,4 0 0,-5 0 0,1 0 2,0 3 3,-4-3 5,0 0-1,-4 3 0,-1-3-2,5 0 0,0 2-4,0 1-1,-5-3-1,1 6-1,0-3-2,0 1 0,-1-4 0,5 0-1,0 3 0,4 0 0,-4-3-2,-1 3 1,9-3 1,-4 3-2,4-3 2,0 3-2,0-3 0,0 0 0,0 4 1,0-1 0,0 0 0,0-3-1,0 3-1,0 2 2,0-2-1,-4 0 0,4 4 0,0-7 0,0 3 0,0 3 1,0 4 1,0-2-1,0-5 0,0 3-1,0 1 0,4-4 0,-4 3 2,0-3-2,4 0 0,-4 2 0,5-2 0,-5 4 0,0-4 1,4 0-2,-4 0 1,8 0 0,-4 1 1,-4-1 0,4 0-1,-4-3-1,0 2 0,4 1 2,-4 0 2,4 3 0,4-6 1,1 0-1,-9 3 0,8 1 1,-4-4 0,4 3 0,-4 6-1,0-2 1,0-1 1,-4-1 0,9 1-1,-9 1-1,0-1-1,0 3 1,0-5 2,0 7-1,0-2 1,-5-2-1,-3-4-1,0 3-1,-4-4 0,0 7 0,-1-2-2,1-1 1,0 0-1,3-2-2,1-1-3,0-3-2,0 3-5,0 3 0,0-2-5,3-4-5,-3 0-8,8 0-9,-8 0-9,4 0-6</inkml:trace>
  <inkml:trace contextRef="#ctx0" brushRef="#br0" timeOffset="101802.8228">9727 9376 157,'0'-3'14,"0"3"4,0-6 8,17 6 2,-9-7 3,4 4 7,5 0 0,-1 3 0,8 0-3,-3 0-2,8 0-6,-1-3-3,-3 0-4,8 0-5,-5 3 1,5 0-5,0 0 1,8 0-3,4 0-1,8 0 2,-4 0-3,8 0 0,5 0 1,-1 0-1,-3 0-1,7 0 0,5 0 1,-1-4-1,5 1 0,4 3-2,-1-3 2,5 3-1,0-2 1,0-1-2,-4 3 0,4 0 0,0 0-2,0 0 0,-1-3 0,-3 3-1,-4 0 0,0 0 0,-1 0 0,-11 0-1,7 0 0,-3 0 0,-1 0 0,-3 0 0,3 0 0,-3 0 0,-5-3 0,-4 0 0,-4 0 0,-8-4-6,-4-2 2,-8 4-4,-9-1-1,-3 2-1,-5 4-3,0-3-4,-12 0-6,0 0-8,-8 0-11,0 3-4,-13 0-6,1 3-2</inkml:trace>
  <inkml:trace contextRef="#ctx0" brushRef="#br0" timeOffset="102424.8583">10825 9510 352,'0'-3'43,"0"0"-7,4-1-5,4 4-4,0-3-6,0 3-7,4-1-1,1 1-6,-1 0-1,0 0-1,5 0 0,-5 1-2,-4-1 1,9 3-2,-9 4 1,4-1 1,0 0-1,-4 4-1,1-4 0,-5 2-1,4 2 0,-8-4 1,4 4-2,-4-1 1,0 2 0,0 2-2,0 0 2,-4 1 0,0-1-2,-4 1 2,-1 2-1,5-3-1,-4-1 2,4 0-1,0 0 0,0-2 0,-4-1 0,8-1-1,-4-1 0,0-1 2,-1 0 0,-3 1-1,4-7 1,4 5-1,-4 1 1,0 3 0,4-5 1,-4-1-1,4 3 0,0 1 2,4-7 1,-4 0-3,0 0 2,0 0 2,0 6 1,12-3 0,-4-1 2,5-2-3,-1 0-2,4 0-1,1 0 0,-1-2-1,5-1-1,-5 3 0,0-3-2,-3-4-1,3 7 0,0-3-3,1 0-3,-5 0-2,0 0-5,-3 3-4,3-4-9,-4-2-7,0 6-10,0-3-9</inkml:trace>
  <inkml:trace contextRef="#ctx0" brushRef="#br0" timeOffset="103387.9134">13322 9168 308,'0'0'34,"0"-3"-4,0 0-4,0 3 0,4 0 3,-4 0 0,0 0-3,4 0-5,4 0-4,0 0-4,5 0-4,-5 0-1,0 0-4,0 0-1,0 0-1,1 0-6,3 0-4,0-3-5,0 3-7,1-4-3,-1-2-5,-4 3-6,5-4-4,-9 6-9</inkml:trace>
  <inkml:trace contextRef="#ctx0" brushRef="#br0" timeOffset="103574.9241">13408 9354 280,'0'0'36,"0"0"-1,4 0-3,12 0-10,-8 0-6,5-3-5,-1 3-3,0 0-5,-3 0-10,3 0-8,-4-3-6,0 0-3,4-7-2,-3 2-4,15-14-9</inkml:trace>
  <inkml:trace contextRef="#ctx0" brushRef="#br0" timeOffset="103915.9436">13772 8914 332,'0'0'36,"0"0"-7,0 0-2,0 0 2,4 0-4,9 0-5,-1 0-5,-8-3-2,8-1-6,1-2 0,-1 4-3,0-1 0,0-3-2,1-4-1,-1 1-4,4 2-5,-3 4-5,-1-1-6,4-3-6,-8-2-3,5-1-5,3 2-2,0-5-5,25-12-5</inkml:trace>
  <inkml:trace contextRef="#ctx0" brushRef="#br0" timeOffset="104385.9705">14218 8459 274,'0'0'23,"5"0"1,3 0 0,0 0-8,0 3-3,0-3-5,0 5-1,1 1-2,3 1-2,-4-1 1,4-3-4,-3 4 2,-5-1 3,4 0 2,4-1 2,-4 1 2,-8 4 1,9 6-1,-9-2 1,0 8-1,0-4-3,0 7 2,-5-1-4,1-1 0,0-3-1,-4 4 1,0-5 0,4-1-2,-4-3 1,4 3-1,-1-5 1,-3 3 0,4 1-1,0-1 0,-4-3-2,4-2 1,-4-2-1,3 1 0,1-1 1,-4-4-2,8 2 0,-4-4 0,0 3-2,4-6 2,4 3 1,0 0-2,4-3 0,5-3 0,-5 3 1,4-3-2,0 3 2,-3-6 1,3 6-5,0-3 3,5-4 0,-5 7-3,0-5-7,4-1-6,-3 0-2,-5-1 0,4-2-4,-4 2-4,5-4-4,-1 5-6,-4 0-5</inkml:trace>
  <inkml:trace contextRef="#ctx0" brushRef="#br0" timeOffset="104762.9921">14689 8413 244,'0'-3'19,"4"-4"-6,-4 7-2,0 0 3,4-3 2,1 6 1,3-3 0,-4 0 1,4 4 2,0 5 0,0 2 3,-4 5-2,5-3-1,-1 3 0,-4 1-3,-4 2-5,0-1-2,0 7-4,0-4-1,0-4-1,-4 6-1,4-4-2,0-2 0,-4 2 0,0-1-2,4-4-4,-4-1-6,-1 0-5,5-4 0,-4-3-5,4-1-2,0-2-3,0 1-3,0-1-7,0-3-3</inkml:trace>
  <inkml:trace contextRef="#ctx0" brushRef="#br0" timeOffset="105014.0064">14599 8572 284,'0'0'25,"4"0"-5,-4 0 3,4 0 4,5 0-5,3 0 0,0 3-3,0-3-9,1 3-2,3 0-1,-4 1-1,5-3-2,3 2-1,-8-3-1,5 0 0,3 0-2,-3 0-2,-1 0-9,-4 0-5,-3 0-6,-1 0-6,0 0-5,0-3-5,4 3-6</inkml:trace>
  <inkml:trace contextRef="#ctx0" brushRef="#br0" timeOffset="105241.0194">14579 8901 247,'0'0'23,"0"3"-9,4-3 6,-4 3 1,4-3 0,8 4-3,9-4-2,-5-4-6,4 4-3,1-3-3,-5-2 2,5-1-3,3 3-2,-3-3 2,-5-1-10,1 1-11,-1 3-8,-8-4-7,21-7-8</inkml:trace>
  <inkml:trace contextRef="#ctx0" brushRef="#br0" timeOffset="105843.0538">15041 8810 286,'0'0'27,"4"0"4,9 0-1,-5 4-3,0-1-1,0 3-1,5 2-2,-9-2-3,0 4-2,0-4-3,4 2-5,-8 2-3,4-1 0,0 1-1,0-4-3,0-1 0,0 1-1,5-2 0,-5-1-2,0-3 1,-4 0 1,4 0-2,0 0 0,0-3 2,0-4-1,0-1-1,0-8 0,1 0 1,-1-1-2,0-5 2,-4 1 0,0-4-2,0 1 2,0-6-2,0-1-1,0 1 1,4 0-3,-4-11 2,4 4 0,-4-9 1,-4 3 0,4 3-1,0 4 1,0 6 1,4-1 1,-4 12 0,0 5 2,0-2-1,0 6 0,0 3-2,0 0 2,4-2 0,4 5-1,0 4 2,5 0 1,-1 0-2,0 0 1,0 0 2,-3 0 1,7 4 2,5-4 1,-5 0 0,8 3 1,9 0-1,-4 3-2,8-6 2,0 4-3,8-4 1,0-4 0,4 4-1,0-3-2,-4 3 2,4-9-1,0 2 1,-4 1-2,0 1-1,4-4-1,-4 9-1,-4-7 0,0 4 1,-4 0-2,-4 3 1,-4 0-2,-5 0 0,-3 0-2,-5-3-2,0 0-2,-3 3 0,-5 0-4,0 0-1,-4 0-3,-4 0-3,4 0-3,-4 0-9,-4 0-10,4-4-9,-8 4-7,-45 10-7</inkml:trace>
  <inkml:trace contextRef="#ctx0" brushRef="#br0" timeOffset="106191.0738">15336 8688 236,'0'0'28,"4"0"-3,-4 0-2,4-3-1,-4 3 1,4 0 4,0 0 5,1 0 2,7 0-3,-4 0-4,4 0-6,-3 0-7,3 0-2,4 0-2,-4 0-3,1-3-3,-1-1 1,-4 4-6,4 0-3,-3 0-2,-5 0-4,4-3-5,-4 0-3,0 3-6,-4-1-5,4-3-5,-4-2-5,0 3-1,-4-4-8</inkml:trace>
  <inkml:trace contextRef="#ctx0" brushRef="#br0" timeOffset="106455.0889">15664 8430 255,'0'0'28,"0"-4"1,4 4-1,0 0 1,0 0 0,0 1-3,4 9 2,-8 3-5,0-1 0,4 3-5,0 4-4,-4-5-3,0 5-2,0 3-3,0-4-2,-4 2 1,0 3-2,4 1-2,0-5 0,-4-2 0,0 2-4,0 2-5,4-2-5,-4-5-5,4-1-3,0 0-4,0-2-4,0-8-5,0 7-3,-4-4 0,4 10-5</inkml:trace>
  <inkml:trace contextRef="#ctx0" brushRef="#br0" timeOffset="106949.1171">15979 8383 297,'0'0'21,"0"-7"-5,0 4-4,0-3-6,0 3 0,0 0-1,0-1-1,0 0-2,0 0 8,0-2 3,0 3 4,0 0 0,0-1 0,-4 4-5,0 0-3,-5 0 1,5 0-4,-4 0-2,0 4-1,-4 2 1,-1 0-1,5 9-2,4-3 0,-12 3 2,12 1-4,-9 3 4,5 1 3,-4 7 0,0 5 0,-1-5 1,1 3-2,0 4 0,4-2-1,-1-2-1,5 0-1,0-3 0,0 0-1,4-5 0,4-1 0,-4-2-2,4-3 2,9-5-1,-1-1 0,0-7 2,0 0-1,1-3 1,-1 0 1,-4 0-1,5 0 0,-1-6-1,-4 2 1,0-5-1,-4-2 1,4 1 0,-3 1 3,3-1 0,-8 1 0,0 1 0,-4 1-1,4 1-2,0 0 1,0-1-1,0 4-1,-4 1-1,-5-1 0,5 0-1,-4 0 0,0 3-3,-4 0-2,-1 3-3,1 0-5,0 0-7,-5-1-3,5-2-7,0 6-7,0-2-6,-38 8-10</inkml:trace>
  <inkml:trace contextRef="#ctx0" brushRef="#br0" timeOffset="107671.1584">14243 9073 217,'4'0'16,"0"0"0,0 0-1,9 0-6,-1 0-2,0-3 0,-4 3 3,5 0 2,-9 0-4,4 0 5,0 0 1,-4 0-2,0 0-2,0 0-2,-4 0 0,0 0-1,0 0-1,-4 0-2,4 0 0,-4 0-2,-8 6 1,0-6-2,-1 6 5,1-3 0,0 4 1,-1-4 1,1 0 0,-4 4-3,4-7-2,-1 7 0,1 0 0,0-4-1,-5 3 0,1 1 2,4-3 2,-1 0 1,1-4 7,4 0 2,4 3-1,0-3-3,0 0-1,4 0-2,4 0-2,0 0 0,0 0 2,16 0-2,5-7 2,8 7-2,-1 0 1,9-1 2,0-2 1,8-4 1,1-2-2,7-4 0,4 5-1,5 2-2,-1-4-3,5 4 0,4 3 0,-5 0-1,-3-4-2,-1 4 4,1 0-1,-9 3 0,0-2 0,1-1 1,3-3 2,0 3-1,5-1 0,-5-2 0,1 3-1,-5-4-2,0 4 0,-3 3 0,-5-1-2,-8 1 0,-4 0 0,4 0-1,-1 0 1,-11 0-1,0 0 0,-5 0 0,-3 0 0,-1 0 0,-7 0-1,-1 0-1,-4 0-2,-4 0-4,0 0-1,-4 0-1,0 0-4,0 0-4,-4 0-4,4 0-3,-8 0-7,-8 0-7,-5 0-7,5 0-6,-1 0-2,-3 0 2</inkml:trace>
  <inkml:trace contextRef="#ctx0" brushRef="#br0" timeOffset="108092.1825">15115 9311 332,'0'0'34,"4"0"-3,-4 0 1,4 3 0,8-3-4,1 4-6,-1 2-5,4-3-6,-3 0-3,-1-3 0,4 0-3,-3 5 2,3-2-1,0 0-2,-3 1 1,-9-4-2,8 0-1,0 0 1,-8 3-2,1 3 0,-1 0 0,-4 4 1,0 0 1,0-3 0,0 9 1,-4 0-1,-1-5-2,-3 5-1,4-3 1,0-2 1,0 5 0,0-5 0,0 2 1,4-4-2,0 1 2,-4-4-2,0 2 1,4-1 1,-5-1-1,10 0 1,-5-2-3,0-1 3,4-3-2,0 6 1,8-6 0,9 0-1,-5 0 2,0 0-4,5 0 2,-1 0 0,1-3-3,-1 0-4,1 0-3,-5-10-6,0 10-6,1-1-10,-5 1-9,0 2-10,25-9-15</inkml:trace>
  <inkml:trace contextRef="#ctx0" brushRef="#br0" timeOffset="109268.2498">16540 8874 286,'4'0'35,"-4"-3"-1,0 3 0,0 0 3,0 0 1,4 0-4,8 0-9,-8 0-4,4 0-4,9-3-5,-5 3-2,0-4-3,5 4-2,-5-4-1,4 4-1,-3 0-3,-1-7-3,0 7-6,1-3-9,-5 0-7,4-7-11,-4 7-12,-4 0-5</inkml:trace>
  <inkml:trace contextRef="#ctx0" brushRef="#br0" timeOffset="109459.2607">16601 9036 291,'0'0'40,"4"0"4,0 0 2,0 0-5,9 0-9,-1-3-8,4 0-6,1-4-5,-1 3-2,5-3-4,-5 1-4,0-7-3,5 2-6,-1 2-5,-3-1-9,-1 4-7,0-4-7,-3 1-7,-1 7-6</inkml:trace>
  <inkml:trace contextRef="#ctx0" brushRef="#br0" timeOffset="109859.2836">17146 8383 375,'0'0'36,"0"0"0,4 0-6,-4 0-2,4 0-7,0 0-6,4 0-1,0 0-4,5 0 0,3-7-2,0 4-4,1-6 0,-1 1-2,0 1 1,-3 1-2,3 3 1,0 0-3,-3 3-4,-5 0-5,4-4-5,-4 4-2,-3 0-4,-1 4-1,0-4-2,-4 0-2,4 0-3,-4 0-6,0 0-5,4-10-5</inkml:trace>
  <inkml:trace contextRef="#ctx0" brushRef="#br0" timeOffset="110305.3091">17449 8149 266,'0'0'36,"0"-2"-2,8 2 0,0 0 0,-4 0-2,4-3-3,-4 3-8,5-3-2,3 3-4,-4 0-4,4 3-2,-4-3-3,5 3-1,-5 2-1,4 2 1,-4-1-2,5 4 0,-5-4 1,-4 0 0,4 1-3,0-3 0,1 9 0,-9-3 2,4 1-2,0-2 0,-4 4-2,0 0 2,0-2 0,0 8-1,-4-5 0,4 2 0,-4 0 0,-1-2 1,1 5 3,-4-4-2,4 7 1,0-5 0,-4-1 0,0 0-1,4-5-1,-1 5-1,-3-3 2,8-2-4,-4 2 4,4 0-1,0-4-1,0 2 0,0 2 0,0-4 0,0-1 0,0-4-1,4 2 2,-4-3-2,8 0 2,1 1-1,-1-4 0,4 0 0,0-4 0,1-2 0,-1-4-3,8 6-1,-7-9-4,3 7-1,-4-4-4,1 2-2,-1-1-7,0-4-8,-8 10-9,4-7-5,-8 2-6</inkml:trace>
  <inkml:trace contextRef="#ctx0" brushRef="#br0" timeOffset="110602.3261">18030 8141 361,'0'0'25,"0"0"-8,0 0-3,0 0-1,0 3 2,0-3 2,0 5 2,0 11-1,0-3-5,4-2-1,0 8 0,0-3-2,-4 1-3,8-1 0,-8-2-1,0 12-3,5-9 0,-5 6 1,0-3-3,4 6-1,-4-2-4,0-4-8,0-1-6,-4 2-6,-1-2-6,5-3-4,0-5-3,0-1-1,0-7-3</inkml:trace>
  <inkml:trace contextRef="#ctx0" brushRef="#br0" timeOffset="110836.3394">17887 8287 351,'0'-3'40,"0"3"-3,0-3-2,4 0-3,8 3-5,-4 0-7,4-3-4,1-1-6,-1 0-2,4 1-2,1-1-3,-1 1 2,-4 3-3,9-3 1,-9 3-2,5-3-1,-5 3-5,0-3-3,5 3-4,-9 0-4,0 0-5,0 0-5,0 0-1,-4 0-4,5 3-5,-5 0-4,0-3-3</inkml:trace>
  <inkml:trace contextRef="#ctx0" brushRef="#br0" timeOffset="111081.3535">17915 8675 297,'0'0'20,"0"0"-2,4 0 5,5 0 5,7 0-1,0 0-1,1-3-6,3 2-4,1-6-6,3-2-1,-7-1-1,3 4-3,1-2-1,-5-2-2,0-2-1,-3 5 1,-1 1-6,-4-1-3,0 3-7,-4 0-3,0 1-6,1 0-5,-1-3-5,0-1-6,-4-2-7</inkml:trace>
  <inkml:trace contextRef="#ctx0" brushRef="#br0" timeOffset="111522.3787">18435 8113 363,'0'0'32,"0"-2"-6,0 2-3,0 0-4,0 2-3,0-2-5,4 0-1,-4 3-5,0-3 1,4 9 0,1 1 4,-5-1-4,0-1 1,4 2 0,-4-4-2,0 4 2,0-1-1,4 2 0,-4-7-1,0 5-1,0 1-1,0-1 0,0-4-2,0 4 1,0-2-1,0-1 0,4 1 0,-4-1-2,0-5 2,0 6-2,0-1 2,4 1-2,-4-1 2,8 0 0,-4-6-1,4 0-2,1 3 3,-1-1-2,0-2 2,4 3 0,-4-3-1,1 0-1,-1-3 0,4 1 2,0 2 0,1-3-3,-1 0-2,4 0-4,-3-3-1,-5-1-2,4 7-4,4 0-3,-3-9-5,-1-2-2,0 1-2,5 4-4,-5-1-2,0-7-2,21-11-8</inkml:trace>
  <inkml:trace contextRef="#ctx0" brushRef="#br0" timeOffset="111811.3952">18705 8068 305,'0'0'34,"0"0"-3,0 0 12,0 2-3,0 10-5,0-2-6,0-1-3,0 3-3,0 0-2,0 4-3,0-2-2,0 6-2,-4-1-4,0-5 0,0 8-2,0-4-4,0 1 0,4-2 1,0 5-2,-4-4-2,0 1 0,4 2 1,0 1-1,0-1-2,0 2-2,0 0-6,0-3 0,0 3-3,0-3-1,0-1-5,4-3-4,-4-1-2,4 0-4,0 0-6,0-2-5,0-4-6,4 1-3</inkml:trace>
  <inkml:trace contextRef="#ctx0" brushRef="#br0" timeOffset="112169.4157">18869 8634 238,'4'-3'31,"4"0"-3,-3-1 5,7-2 0,-4-7 0,0 4 0,0-2-6,1-2-3,-1 0-2,0-1-6,0 1-2,-4 0-4,0 4-1,5-2 0,-5-5-3,4 0-2,-4 2 1,0-2-1,0 6-1,0 2-2,0-8 0,0 4 0,5 1 0,-9-2 0,4 3-1,-4 2 0,0-4 0,4-1 2,0 3-1,-4 7 0,0-2 2,0 2-1,0 0-2,0 3 1,0 3 0,0-3 0,0 0 0,0 3 1,0 2-2,0 8 0,0 3 2,0 5-1,-4 4-1,4-4 0,0 2 0,-8 0-3,3 1 0,1-5-3,8-5 1,-4 2-1,5-7 0,-1 1-1,0-10 1,4 0-7,0-10-9,4-2-8,-3-1-7,-1-5-5,0-7-7</inkml:trace>
  <inkml:trace contextRef="#ctx0" brushRef="#br0" timeOffset="112325.4246">19041 8141 297,'0'-6'47,"0"6"-4,0 0-3,0-7-8,0 4-8,0 3-7,0 0-4,0-3-8,0 3-9,0 0-8,0 0-8,8 0-4,-8 0-4,0 3-8,0-3-4,0 7-5</inkml:trace>
  <inkml:trace contextRef="#ctx0" brushRef="#br0" timeOffset="112880.4564">17440 8923 222,'0'-6'29,"5"3"-1,-5-4 1,4 7-2,4 0 1,4 0-1,-4 0 1,5 0-6,-5 4-2,4-4 2,-4 0-2,0 0-2,5 0-2,-5 3-3,0-3-1,4 0 1,1 3-1,-1-3-2,8 0 2,1-3-1,3 0 1,5-1-3,4-7 1,8 2-1,0-4-1,8 3 1,4-1-2,0 2 1,5-4-1,-1-1-1,4-2 0,1 3-3,-1 2 0,-4-2 1,1-3-1,-1 8 0,9-1-1,-5-4-1,0 4 0,-3-2 0,-1 4 0,-8 1 0,0-1-1,-8 1 0,0 1 0,-4-1 0,0 0 0,-4 2-1,-5 1-3,-3 3-3,-5 0-3,-3-3-1,-1 3-2,-8 0-2,5 0 1,-1 0-2,-12-3-4,4 3-5,-4 0-11,-4-3-11,-4 3-7,-17 0-3</inkml:trace>
  <inkml:trace contextRef="#ctx0" brushRef="#br0" timeOffset="113293.48">18255 8976 355,'0'0'33,"0"0"-1,4 0-1,4 0-4,5 0-4,-1 0-10,4 0 0,1 0-2,-1 0-3,0 0 0,1 0-2,-1 0-4,-4 0 3,1 0-1,3 0 1,-8 0-2,5 0-2,-9 3 1,8-3-1,-12 3 0,4 5 0,0 2 1,-8 5 0,0-3-2,0 0 0,-4 4 1,0-1 1,3-3 2,-7 1 0,4-3 0,4 1-1,0 1-2,0-2 2,0 1 0,4-5 0,-5 1-1,5 2-2,0 2 1,0-4 0,0-1 0,5 0 1,3-2-2,0-1 0,-4 0 0,8 2 0,-3-5 0,7 0 1,0-5-2,1 2 2,7-10-2,1 4-2,-1 4-6,1-8-4,-1 4-9,1-1-7,4-1-9,-5 1-12,1 1-9</inkml:trace>
  <inkml:trace contextRef="#ctx0" brushRef="#br0" timeOffset="113923.516">19635 8535 397,'0'0'50,"0"0"-6,0-3-7,0 3-9,-4 0-8,4 0-1,0 0-4,4 0-3,0-3-1,0 0-4,12 0-1,1-1-2,-1-2 0,-4 3-6,1 1-5,3-4-3,-4 0-6,1 2-3,-5-2-7,-8 6-8,4-3-6,0 3-7,-4 0-3,-12 13-3</inkml:trace>
  <inkml:trace contextRef="#ctx0" brushRef="#br0" timeOffset="114102.5263">19582 8801 247,'0'0'30,"0"0"3,0 0 1,0 3 3,4-3 1,8 3-4,0-3-8,5 0-6,-1 0-7,0-3-2,-3 0-3,-1-3-3,4-1-5,-3 4-6,-1-3-8,0 1-3,0 2-7,-3-4-3,3 1-6,-8 0-6,0-1-5</inkml:trace>
  <inkml:trace contextRef="#ctx0" brushRef="#br0" timeOffset="114365.5413">20118 8648 352,'4'0'39,"-4"0"0,8 0-3,0 0-4,-4 0-10,5-3-4,-5 3-7,12-3-2,-8 3-3,5-3-1,-1-2 0,0 2-3,5-4 1,-5 1-1,0 0 0,4-4-2,1 1-1,-5 1-5,4 1-2,-7 1-6,3 0-5,-4 2-5,-4-5-6,4 4-4,-8 2-4,5-3-7</inkml:trace>
  <inkml:trace contextRef="#ctx0" brushRef="#br0" timeOffset="114669.5587">20609 8189 302,'0'0'33,"-4"0"-4,4-2 3,4 2 2,-4 0 0,4 0-5,4 2-5,1 4-4,-5 10-2,0 3-1,0 2-1,-4 3-2,0 4-1,0-1-1,4 7-1,-4 2-2,0 4 0,0 0-5,0-1 0,0 1-2,-4-3 0,4 1-1,0-1-2,0-9-4,0 4-3,0-5-4,0-3-4,0-5-4,0-3-6,0-2-9,0-1-4,0-4-11,0-2-6</inkml:trace>
  <inkml:trace contextRef="#ctx0" brushRef="#br0" timeOffset="115136.5854">21133 8275 223,'0'0'13,"0"0"-5,0-4 0,4 4-2,-4 0-3,0 0 2,0 0-2,0 0-2,0 4 2,0-4 7,4 0 4,5 0 6,-9 0-1,4 0 5,-4 0 0,4 0 2,-4 0-1,0 0 2,0 0-1,0 0-3,0 3-5,0 6-1,0 1-3,0-1-3,0 6-2,0 4-2,0-3-2,0 4-1,0 7 0,0 4-2,0-6 0,-4-1 0,4 3-2,0-2 0,0-1-1,0-2-5,0-1-1,0-2-2,0-1-6,0 1-4,-4-5-4,4 2-3,0-5-2,0-1-4,0-1-5,-5-2 0,5-1 0</inkml:trace>
  <inkml:trace contextRef="#ctx0" brushRef="#br0" timeOffset="115401.6006">21039 8391 366,'0'0'32,"0"3"-2,0 0-3,0-3-2,0 0-4,4 3-6,-4-3-1,0 0-4,4 7 2,0-4-2,9 6-2,-1-5-2,4-1 1,-3-3-3,3 0-1,4-3 0,1-1-1,-1 1-1,1-3-2,-1-1-5,-3 7-7,-5-3-2,0 3-6,0 0-3,1 0-4,-5 3-5,-4-3-3,0 7-6,0-4-3</inkml:trace>
  <inkml:trace contextRef="#ctx0" brushRef="#br0" timeOffset="115678.6164">21023 8825 298,'0'0'24,"0"0"3,0 0 4,4 0 3,4 0 1,12 0-4,-7 0-4,3 0-6,-4-2-6,5-1-2,3-3-5,1-1-1,-5-2-2,5-1 1,-1 1-2,-4 4-2,1 2-1,-1-4-6,0 4 0,-3 0-3,-1 0-1,-4 0-1,0-1-4,5 1-2,-5 0-2,4 1-4,-4-1-1,1 0-2,3-6-1,0-1-5,-4 4-4,5-4-3</inkml:trace>
  <inkml:trace contextRef="#ctx0" brushRef="#br0" timeOffset="116157.6438">21575 8244 355,'0'-3'34,"0"-3"-1,4 1-1,-4 5-6,9-6-2,-1 6-8,-4-3-2,4-4-4,0 4-1,5 3-2,-1 0-3,0 3 0,-4-3-2,-4 0 0,5 3 1,3 1-2,-4 2 2,0-1-2,0 4 2,1-2-1,-5 9 0,-4-9 1,4 9-2,-4 0 2,4-1-1,-4 4-2,0-3 1,0 4 0,-4-2 0,4 1-1,-4-2 2,4 6-2,-4-6 0,0 2 1,-1 0-1,-3 2 2,4-2-2,-4-2 0,8-1 0,-8-1 2,-4 1-1,7-1-1,-3 0 1,4 4 0,0-5 2,-4 2 0,4-5 2,0 2-1,0-4-2,-5 1 1,9-1-1,0-4 1,0 2-3,-4-1 0,4-6 0,4 3 2,5 0-1,-1-3-1,4 0 0,0 0 1,1 0-2,3 0 1,-4 0-3,5-3-4,-1 0-1,-4 0-4,5-4-4,3 1-4,-8-2-9,1-1-4,-1 5-9,0-2-6,-4 0-4</inkml:trace>
  <inkml:trace contextRef="#ctx0" brushRef="#br0" timeOffset="122444.0034">21977 8655 192,'0'0'7,"0"0"-1,4 0 2,0 0-4,4 0-3,-4-4-4,4-2 3,0 3-2,1-3 1,-5 1-3,0-2 4,0 4 5,0 0-1,-4 3-3,0 0-4,0 0-14</inkml:trace>
  <inkml:trace contextRef="#ctx0" brushRef="#br0" timeOffset="123234.0486">22030 8642 261,'0'0'32,"0"0"0,0 0-3,0 0-3,0 0-3,0-3-4,4 0-5,-4-5 0,4-5-5,0 3 2,0 1-1,-4-2 1,4 1 1,0-3-4,0 2 0,5-1 0,-5-1-1,0 0-1,0-1 0,4 1 1,-4 0 0,0 5-2,4-4-2,-3 2 1,-1-3-1,0 2-1,0 5 1,0 0-2,-4 2 1,0-2-2,4 0 0,-4 4 2,4-1-1,-4 3 0,0 0 0,0 0-1,0 0-1,0 0 0,0 0 2,0 3 0,-4-3-2,4 0 0,0 0 2,0 5 0,0 11-1,-8-7 0,8 2 0,-4 5 0,0 0 0,0-1 0,4 0 0,0 1 0,0-1 0,0 1 0,0-2 0,4-1 0,0-4 2,4-3-2,0-1 0,0 2 0,0-4 0,1 3 1,3-6-2,0 0 0,1 0-5,-5 0-6,4-3-6,0 3-8,-4-3-8,1-4-6,-5 3-8</inkml:trace>
  <inkml:trace contextRef="#ctx0" brushRef="#br0" timeOffset="123422.0593">22157 8113 363,'0'0'46,"0"0"-11,0 0-9,0 0-9,0 0-11,0 0-13,0 0-16,0 0-11,0 3-11</inkml:trace>
  <inkml:trace contextRef="#ctx0" brushRef="#br0" timeOffset="126324.2253">8303 10651 175,'0'0'19,"0"0"-1,0 0-5,0 0-2,0 0 0,0 0-3,0 0 1,0 0 0,0 0-1,0 0 2,0 0 3,0 0-1,0 0 1,0-6 0,0 6 0,0-3-1,0 3 1,0 0-4,-4 0-3,4-7-1,4 7-1,-4-3 0,0 3-2,0 0 1,0-3-2,0 3-1,0 0-1,0 0-1,0-3 1,0 3 0,0 0 1,0 0 0,0 0 0,4 0 0,-4 0 0,0 0 0,0 0 1,0 0 4,0 3 0,0-3 3,0-3 2,0 3 0,0 3 0,0-3-2,0 0 3,0-3-2,0 0 1,0 3 3,0 0-3,0 0 3,4 0-1,0 0 0,4 0-2,0 0-1,9 0 0,-5 0-1,-4 6 0,4 4 0,1 9-4,-1-2-2,4 2 2,1-1-2,-1 7 0,0-7-2,1 1 0,3-2 0,-7 2 0,7-1-4,-8 1-1,5-5-2,-5 5-3,4-3 1,-3-2-3,-5 2-1,0-1-4,0-3-2,-4 1-7,0-3 1,1-2-2,-1 1-1,0 1-3,-4-7-4,4 3-2,0-6 0</inkml:trace>
  <inkml:trace contextRef="#ctx0" brushRef="#br0" timeOffset="126674.2453">8569 10546 297,'0'-3'29,"0"2"-1,0-3-3,0 4-7,0 0-4,0 0-4,0 0-1,0 0 0,0 4 1,-4 0 2,4 0 3,-4 11 1,-5 0 2,9-2-2,-4 9-3,-4-5-1,0 2-3,0 5-1,-5 3 0,1 2-1,0-2-3,-5 6-1,1-3 0,0 5-1,-1-1-1,1-1 0,4 1-1,-1-4-3,1-2-4,4-4-4,0-3-6,0-5-7,-1 0-2,5-7-5,4-1-4,0-5-9,13 1-8</inkml:trace>
  <inkml:trace contextRef="#ctx0" brushRef="#br0" timeOffset="127099.2696">9035 10987 325,'5'-3'32,"-5"1"-7,4-1-7,0-4-4,-4 4-6,0 0-1,0 0-1,0 0 1,0-4-1,0 4 2,0-3 1,0 1 1,0 2 0,-4-3 0,-9-1 3,9 4-4,-8-3 2,4-1-3,0 6-3,-5 1 0,1 0 0,0 0-3,4 0 0,-1 1 1,-3 2-1,0 4 2,4 6 0,-1 1 2,1 2 1,-4 0 0,8-2-2,4 2 1,-4-2 2,0 2-2,0 0-2,-1 1 0,5-1-1,5 0-1,-5-1 1,4 0-1,0-3-2,12 0 1,-4-5-1,1 5 1,-1-7-3,0-5-3,1 0-3,-1 3-2,4-3-5,1 0-3,-9 0-5,4-3-3,-4 2-5,5-6-3,-1-2-5,0-1-2,21-14-10</inkml:trace>
  <inkml:trace contextRef="#ctx0" brushRef="#br0" timeOffset="127346.2838">9420 10648 391,'0'0'39,"0"0"-9,0 0-8,0 0-4,0 3-7,4-3-1,5 0-3,-1 0-1,0 0-2,0 4-2,0-1-8,5-3-7,-5 0-6,0 0-7,-4-3-6,8 3-9,-8-4-4</inkml:trace>
  <inkml:trace contextRef="#ctx0" brushRef="#br0" timeOffset="127540.2949">9416 10887 339,'0'0'35,"0"0"0,0 3-6,4 0-7,0 0-7,5 0-3,3-3-4,0 0-11,4 0-9,-3 0-9,-1-3-6,4 0-5,1-3-4,-1-1-2</inkml:trace>
  <inkml:trace contextRef="#ctx0" brushRef="#br0" timeOffset="128632.3573">9932 10939 306,'0'0'35,"0"-3"-1,0 3-4,0-3-2,0 3 1,4 0-3,-4 0-5,4 0-7,0 0-2,4-3-2,-3 3-2,3 0-1,0-7-3,0 1 0,0-1-1,1 3-1,-1-3 1,0-2-3,4-4 3,-8 0-2,0 2 0,0-1 0,1 2 0,-1-1-1,0-5 0,0 10-1,-4-4 0,0 2 2,0-1 0,0-1-2,0 0 0,-4 4 1,0 3-2,0 0 0,-9 3 1,9 0 0,-8 3 1,0 0 0,3 3-1,-3 7 1,4-3-1,0 1 0,-5 5 0,5 0 2,0-2 1,0 8 0,0-4 3,4 4-1,0-1 1,-1 1 0,5-5 1,0 2 1,0-1 0,0 1-1,5-5 0,-5-1-1,12 3 0,-4-5-1,0-1-1,0 2 0,1-5 0,7-1-1,-4-3-2,1-1-1,-1-2-3,4 0-2,-4 0-3,1-2-4,-1-4 1,0-4-9,1 1-3,-1-4-6,-4 4-7,0-3-6,5 0-6</inkml:trace>
  <inkml:trace contextRef="#ctx0" brushRef="#br0" timeOffset="128905.3729">10255 10529 409,'0'3'41,"0"-3"-10,5 0-6,-5 0-8,0 0-5,8 0-2,0 0-3,4 0-1,0 0-2,-3 0-2,3 0-2,4-3-3,-3 3 0,-5-3-6,4 0-2,-4-1-4,0 4-2,1-6-1,-5 6-3,0-3-2,0 3-12,0 0-10,12 6-2</inkml:trace>
  <inkml:trace contextRef="#ctx0" brushRef="#br0" timeOffset="129391.4007">10587 10685 266,'0'0'27,"0"-3"-4,0 3-8,0 0 0,0-7-3,0 1 5,4-2-3,4 2 1,-4-10-1,1 6 0,-1 1 1,8-6-4,-4-1 0,0 2-1,0 1 0,1-3-3,3 2 3,-8-2-4,4 3-1,-4-7-1,5 1-1,-1 4 1,-4-4-1,0 2-2,0-2 1,0 1-1,0-1 0,-4-3 0,0 4-2,4-1 0,-4 8 1,0-5 1,0 5 0,4-1-2,0 2 0,-4 0 2,0 4 1,0 5 0,0-6 0,0 4 1,0 3-2,0 0-1,0 0 0,0 0 0,0 0 0,0 3 0,0 11 2,0 2-1,0 3 1,-4-1 2,4 3 1,0 4 0,0-4-2,0 1 3,0 2-1,0 3-1,0-2-2,0-1 0,0 5 0,0-9-1,0 4-1,4-2 0,-4-1 1,5-2-3,3-4-4,-4 4-1,4-10 0,0-2 1,0-4-5,1-3-5,-1-3-7,4-1-7,0-5-6,-3-7-11,3 5-2</inkml:trace>
  <inkml:trace contextRef="#ctx0" brushRef="#br0" timeOffset="129624.4141">10579 10391 344,'0'0'39,"0"0"-5,0 0-3,8 0-4,0 3-6,0-3-5,5 0-4,-1 0-3,0-3-2,1 3-3,7-4 0,-4 4-4,5-3-5,-5 3 0,-3-3-5,3 1-7,0-1-3,-3 0-2,-1 0-3,-4-3-6,4 6-7,13-7-10</inkml:trace>
  <inkml:trace contextRef="#ctx0" brushRef="#br0" timeOffset="130129.4429">11304 10112 185,'0'0'16,"-5"0"-4,5 0-3,0 0-1,0 0-2,0 0 2,-4 0 6,0 4-2,-4-4 2,0 6 3,4 0-2,0-3-1,0 1 2,-1 0-2,1 0 1,0 2 0,0 0 0,0 1 0,0 2-3,0-1 0,-4 2-3,0 2 2,-5 3-2,9 1 1,-8 0-2,4-1 1,-5 3-2,5-1 0,-4 6 1,4 2-1,-5-4 0,5-4 1,0 6 0,-4-3-1,4 9-1,-1 1 0,1-3 0,0 2 3,4 1-2,0-3 0,0 0 1,0 2-1,4 4-1,0-3 0,0 3-2,0-2-1,4 0 0,0 3-1,0-4-1,4-1 0,0 1 0,1-3 0,-5 0-1,4-2-1,0-4-3,0 1 0,4-7-4,-7 1 0,7-2-2,-4-5-2,0 1-5,5-7-7,-1 0-9,-4-3-10,4 0-8</inkml:trace>
  <inkml:trace contextRef="#ctx0" brushRef="#br0" timeOffset="130633.4718">11602 10483 305,'0'0'22,"0"-3"-4,0-1-8,4-2-2,-4-3-1,5 1-1,-1-2-2,-4 4 0,0-1 7,0 4 5,-4-6 4,4 4 3,-9-1-2,5-1-1,0 4-3,0-3-2,-8-1-4,4 2-2,4 5-3,-1-3 0,1 3-2,-4 0-2,0 0 1,-4 0-2,8 3 1,-5-1-2,5 4 0,-12 1 0,12 2 1,-8 4 0,3-2 0,1 5 1,4 0-2,-4 5 4,0-7-1,4 8 1,-5 0-1,9-1 2,-8 3 0,4 5 1,4-2-2,0-4 0,0 3-1,0 4-1,4-6 1,-4-5-2,8 2 0,-3 1 0,3-5 0,0-1-2,0-6 2,4-4-2,1-3 2,7-3 2,-8 0-5,9-3-3,-5-3-3,1-4-2,7 1-5,-3 1-7,-5-2-9,0-2-7,-3-4-10,28-8-13</inkml:trace>
  <inkml:trace contextRef="#ctx0" brushRef="#br0" timeOffset="130855.4845">11905 10804 377,'0'0'44,"0"0"-6,0 3-8,0-3-8,0 3-6,0 8-5,0 5-4,0 0 0,0 5-6,0-2-8,0 2-4,-4 1-6,4-5-1,0 2-1,0-4-5,4 1-5,0-4-9,9 15-12</inkml:trace>
  <inkml:trace contextRef="#ctx0" brushRef="#br0" timeOffset="132242.5638">12225 10532 179,'8'-6'26,"0"-1"-1,-4 4-4,4 0-1,1 3-1,-5-6 1,-4-1 1,8 6 5,-8-4 0,4 5 5,-4 0 0,0 0-1,0 0-3,0-2-3,0 2-8,0 0-2,0 0-5,0 0-2,-4 0-2,4 0 1,-4 0-3,0 0 0,0-3-2,-5 3 0,1 0 0,0-3 0,0 3 0,0 0-1,-1 0 0,1 6 0,-4-4 0,0 4-1,-5 7 0,5 0 2,8 3 0,-4-2-1,4 2-1,-1 8 2,5 0-1,0-2-1,9 2 0,-1-5 1,4-2-2,5-1 2,-1 3 0,0-8 0,9-1-1,-1-7 0,5-3 1,0-3 0,-1-4 1,1-5-2,0-3 2,3 0-2,-3 0-1,0-1 3,-5 0 0,5 9-1,-9-9 1,1 6 0,-9-1-1,5 1-1,-5 4 0,-8-3-1,4-1 2,-8 5 0,0-4 0,0 2 0,4 1-1,-4 0 1,0-1 0,0 7 0,0-5-1,0 5 0,-4 0 1,4-3-2,0 3 1,-8 0-2,0 0 1,-5 3 0,5 1 1,0-3-1,-8 2 0,3 7 2,1 6 0,0-8-1,0 5 0,-1-1 0,1-2 1,0 4 0,4-1 0,-1-4 1,1 1-2,4 1-3,4 2-2,0-2 0,0-2 1,0 1 1,0-1 2,8-5 0,-4-1 1,5 0-1,3-3 1,4 0-1,-8-3 1,1 0 1,-1-4 0,4 1-1,-4 0 2,0-4-1,1 2-1,-1 2 2,0-4-1,-4 4-1,4-2 2,0 2-1,1 2 0,-1-2 0,-4 3 2,4-4-2,-4 7 2,4-3 2,5-3 0,-9 6 2,4-6-2,-4 6 1,0-2-2,8-8 1,1 1 0,-1 6-1,-4-7 0,5 4 0,7 1 2,-8-5-2,1 4 1,-1-3-2,4 1 2,-4 1-2,5 1-1,-5-4 1,0 7-2,5-3 1,-5-1 0,0 4 0,-8 2-1,5-4 0,-5 5 0,0 0 0,0 0 0,-4-2 0,4 2 0,0 2 0,-4 3 0,0-5 0,0 8 0,0-2 0,0 4 0,0-4 0,0 3 0,0-1 0,0 5 0,0-3-3,-8-1 0,8-1 2,-4 5 0,-4-10 0,-5 7 0,5-2 1,0 1 0,-4-3 0,4-2 0,-5-1 0,5-3 0,0 3 2,0-3 1,-1 0 2,1 3 2,-4-3-1,0 0 1,4 0 3,3 0-1,5 0 0,0 0-1,0 0-1,0 3 0,0-3-2,0 4 0,5-4-1,3 0-2,4-4 1,4-5-2,1-1 0,-1 7-6,1-6-3,-5 9-5,0-2-1,0-1-2,1-7-1,-1 4-3,-4 3-6,8 0-6,-7-1-4,3 4-5,0-3-2,-4 0-3</inkml:trace>
  <inkml:trace contextRef="#ctx0" brushRef="#br0" timeOffset="132648.587">13228 10314 351,'4'0'40,"-4"-3"-3,4 0-3,0 0-7,0 3-6,4 0-5,0 0-5,-3 0-2,3 0-1,4 0-2,-4 0-3,-4 3 0,4 0-1,5 7 0,-9-4-1,0 0-1,4-1 4,-8 5-2,0-1 1,0 4-2,0-2 1,0 2-1,-4 3 0,0-5 1,0 2 1,0 2 0,0-3 0,-5 0 1,1 1-2,4 0 3,-4 1-3,0 2 2,0-3 0,4 1 0,-1-5-1,-3 6 0,4-2 0,0 2-1,0-3 0,0-3-2,0 1 1,0-1 0,4 1-1,-4-6 0,4 3 0,0-1 2,0-6-2,0 0 0,8 7 0,0-7 1,4 6-2,1-6 0,-1-3-1,4 0-4,1-1-4,-1 1-1,-4-6-4,5 4-7,-5-1-6,4-1-6,1 4-10,-5 0-6</inkml:trace>
  <inkml:trace contextRef="#ctx0" brushRef="#br0" timeOffset="133060.6106">13547 10742 247,'4'0'30,"-4"0"7,4-3 3,4 1-2,1-1-3,3-7-7,-8-2-7,12-1-4,-3 2-2,-1-5-3,-4 2-1,8-9-3,1 3 0,-5 1 1,4 1-1,-3-1-1,3 2 1,-4-6-2,1 4-1,-1-1 1,0-1-2,1-4-2,-1 4 2,-8-5-2,4 3-2,-4-3 1,4 5 0,1-2 0,-1-3-1,-4 6-1,4 0 2,-8 3-1,4 1 0,-4 10-1,0-1 2,0 3-1,0 4-1,4 0 0,-4 0 1,-4 1 0,4 9 0,0 9 0,-4 5 1,-8-2-2,4 5 1,-1 3 1,1 0-2,0 5 1,0-4 0,0 5 0,-1-3 1,1-2 0,4 5-2,0-7-1,0-2 3,4-3-3,0 1-4,0-4 2,8-5-1,-4-2-2,13-8-2,-5 1-2,-4-7-6,4-3-5,9-1-9,-9-7-4,0-8-6,1 5-6</inkml:trace>
  <inkml:trace contextRef="#ctx0" brushRef="#br0" timeOffset="133270.6226">13555 10418 355,'-4'0'50,"4"0"-3,0 0-11,0 0-6,0 0-6,0 0-4,4 0-5,17 0-2,-1-2-5,1-1-1,-1-3-4,1-1-1,3 1-3,5 3-1,-9-1-6,1-2 0,-1 1-1,1-1-4,-1 3-2,-3-4-7,-1 7-6,0 0-7,1-3-8,-1 3-9</inkml:trace>
  <inkml:trace contextRef="#ctx0" brushRef="#br0" timeOffset="133557.639">14374 10260 363,'4'0'35,"0"0"-2,0 0-6,4 0-2,-8 0-5,5 0-5,3 3-2,-8 9-3,4-3 1,-4 4-3,4 1 2,-4 8 1,0-4-4,0 1-1,0 2-2,-4 1 0,4-1-1,0 4 0,0-1-3,0-7-6,0 9-5,-4-9-10,0-1-5,0 5-7,-5-2-5,5 0-6,-4-11-1,8 1 1</inkml:trace>
  <inkml:trace contextRef="#ctx0" brushRef="#br0" timeOffset="133766.651">14231 10453 362,'-4'0'55,"4"0"-12,-4 0-10,4 0-6,0 0-7,0 0-7,4 0-2,0 0-5,8 0 0,4 0-2,1 3-1,-1-3-4,5 0-5,-9 0-3,8 0-6,-3 0-3,-1-3-5,0-1-3,5 1-5,-5 3-8,1-3-10</inkml:trace>
  <inkml:trace contextRef="#ctx0" brushRef="#br0" timeOffset="134547.6957">14914 10241 159,'0'-3'10,"5"0"0,-1 0 5,4-1 4,0 1 0,4 0-5,-4 2 3,5-6-6,-5 4 5,4 3 2,-4 0 0,1-6 3,-5 2-1,4 4-1,-8 0-2,0 0 2,0-3-1,4 3-2,-4 0 2,0 0-3,-4-3 0,4 3-3,0 0 0,0-3-2,-8 0 0,-5-4-1,5 4-4,4-2 0,-4-1-2,-4-3 1,3 2-2,1 1-1,4-1 1,-12 3-1,8 0 0,-1 1-1,-3 0 0,0 3 0,8 3-1,-4-3 2,-5 7 1,5 7 1,-4-1 0,0 3-1,-1 1 2,1 4 0,0 1 1,-1-3-1,1 5 1,4 3 0,-4-2 1,8-1 0,-1 0-1,1 5 3,4-9-4,-4 3 2,4-3 0,0 1-1,0-2-1,4-3 0,5-2-2,3 2 0,0-6 1,0-1-1,9-9 0,-5 2-2,1-2 2,3 0-1,1 0-1,-5 0-4,0-2-5,-3 2-2,-5-3-4,0 3 0,0-6-4,0 2-5,-4-2-5,5 0-9,-9 6-7,4-3-9,4-12-6</inkml:trace>
  <inkml:trace contextRef="#ctx0" brushRef="#br0" timeOffset="134927.7174">15213 10519 218,'0'0'22,"0"0"2,0 0-2,4 0 1,5 4-1,-5-4 3,0 0 0,0 3-3,8 0 2,-4-3-3,-4 0-2,0 0-1,9 3-3,-13 0-3,8 0-2,-4-3-3,-4 8 1,4-8-3,-4 4 1,0 2 0,0 0-1,-4-3-1,4 4 1,0 1-1,-4 1 0,0 1 1,4-4-3,0 7 2,0-2-1,-4 2 0,4-4 0,-8-2 0,3 1 0,5 4 0,-4-2-2,0-4 1,4-1-1,0 5 0,0-4 0,0-3 0,0 3-2,0 1 2,4-4 0,-4 0-1,13-1 0,-5-2 0,0 3 0,0-3 0,5 0 0,-5 0-3,4-3-5,-4 1-1,0-4-3,9-7-8,-9 0-1,4 4-8,1-2-8,-1-2-7,-4 7-6</inkml:trace>
  <inkml:trace contextRef="#ctx0" brushRef="#br0" timeOffset="135948.7758">15610 10608 336,'0'0'40,"4"0"-8,-4 0-6,5 0-3,-1 0-5,0-3-4,8-3-4,-4-4-2,0 1-4,5 1 1,-1-8-2,0 3-2,1 2 1,-1 2 4,0-4 2,0-3-2,9 2 2,-9-2-1,-4 5-3,5-2 4,-1 0-1,0 4-2,0 1-2,1-2 1,-5 1-2,4-1 0,-4 2-1,-3 2-1,3-1 0,-4 7 0,4-3 0,0 0 0,-8 3 0,4 0 0,-4 0 0,0 0 0,4 0 0,-4 0 0,-4 0 0,4 3 0,0 10 0,0 1 0,0-1-1,-4 0-1,-4-2-2,0 2 1,0 2 0,4-3-2,-5-3 3,-3 4 0,8-2 1,-8-5 0,3-3 0,1 7 1,-4-7 1,4 4-2,4-4 1,0 3 0,-9-3 1,9-3-2,-4 0 2,8 0-2,-8 0 3,8 0-2,0 0 2,-4 0-1,4 0 2,0 0 0,-4 0-1,4 0-1,0-3 0,0 3-1,0 0 1,0 0-2,4-3 2,-4 0-1,12-4 0,-4 1 0,0 0 0,1-1 0,7 6 2,-4-6-1,1 4 1,7 3-2,1-3 0,-1-3 0,0 2 1,1 4-1,-1 0 0,1-6 0,-9 0 0,0 3 1,5-2-1,-5-2 1,0 1 0,-3 0-2,-1-1 3,-4 4 0,-4 0 1,4 3 0,0 0 1,-4 0-3,-4 0-1,4 0 0,0 0 1,0 0-1,0 0 0,0 0 0,0 0 0,-4 6 0,4-2 0,-4 11 0,-4-3 0,3 0-1,-3 1 1,4 1 1,4-4-1,0-4 0,0 4 0,0-4 0,4-3 0,0 4 0,5-7 2,-1 0 1,4 0 0,0 0 1,1 0 1,-1-4 1,0 4 0,0-3 0,1 0 0,-1-3 1,0-1-4,1 1 0,-5 0-1,0-1-1,4 6 0,-4-6 1,1 7-2,-5-3 0,0 3 0,0 0 0,4 0-1,-4 0-2,0 0 0,-4 3 0,4-1 1,-4 3-3,4-4-2,-4 6 1,5-1 2,-5-3 0,0 4 1,0-4 0,4 0 3,0-3-1,0 0 0,-4 0 1,8-3-2,-4-4 1,4 4 1,0 0-2,-3 0 2,3-7 1,4 9 0,-4-4 2,0 0 1,-4 5 2,5 0-3,-5 0 1,4 0 0,0 0 0,-8 0-1,8 3-2,-4-3 1,5 2 0,-5-2-2,0 5 0,0-4-2,4 2-2,0-3-2,-4 4-3,5-4 0,-5 3-2,4-3-1,-8-3-2,8 3-7,4 0-5,-8-7-5,5-1-9,-5-1-3,4-4-7</inkml:trace>
  <inkml:trace contextRef="#ctx0" brushRef="#br0" timeOffset="136409.8022">16654 10135 323,'0'-4'51,"0"4"-8,0-3-6,4 0-8,1 0-5,-1 0-8,4 0-3,0 3-4,4-4 0,-4 4-2,5 0 0,-5 0 1,0 0 0,4 0-2,1 4 0,-5-1-2,0 6 1,4 1-2,-3-5 1,-1 1-1,0 0-1,-4 1 0,4-1 0,0 4-1,-4-2 0,-4 1-1,5 4 0,-1-5 1,-4 4 0,0 1 3,0 0-1,0-2-1,0-1 3,0 5-1,0-3 1,-4 0 0,-1 4-1,-3-5-1,0 5-1,0-3 0,4-4-2,-4 3 1,-1 0 0,9-2 0,-4-2 0,0 5 1,4-7 0,0 7 0,0-7 1,0-1-1,0 1-1,0-3-1,0-3 1,0 0 0,4 3 0,-4 1-1,0-1 0,4-3 0,-4 0 0,5 0 0,3 0 0,0 0-3,0 0-1,4 0-2,1-3-3,-1-1 2,4-5-4,1 1 1,3-2-4,1 4-3,-5 0-2,5-1-6,-5-2-9,0 6-7,-3 1-8,-1-4-2</inkml:trace>
  <inkml:trace contextRef="#ctx0" brushRef="#br0" timeOffset="136871.8286">17146 10494 212,'0'0'16,"0"-2"2,4 2 2,0 0 0,-4 0 4,4-3 1,0 3 1,0-3 2,4-3 1,-4 2-1,5 1-2,-1-3-4,0-2-4,0-8-2,4 3-3,1 7 0,-1-5-5,-4-5-1,4 3 0,1-1-2,-1-5-2,0 1 0,-4-1 0,5 2 0,-5-2-1,8-2-1,-7-4-1,-1 1 1,4-5-2,0-1 2,1 3 0,-5-3-1,0 4 2,0 2-2,0 2 0,-4 2 0,1 4 1,-1 5 2,0-5 0,-4 3-2,0 11 0,0-4 0,0 6 0,0 0 0,0 0-1,0 8 0,0 5 0,-4 12-1,0-1 2,-5 3 0,-3 3 1,4 2 1,-4 1-2,-1 1 2,1 2-2,0-2 0,-1-1-1,5 0 2,-4-1-2,8-2 0,0-3 0,0-1 0,4-5-3,0-2-1,0-5-2,8-5 0,0 1-2,8-7-1,-3-3-5,7-3-5,1 0-4,-1-7-6,1-2-7,-5-3-4,0-1-6</inkml:trace>
  <inkml:trace contextRef="#ctx0" brushRef="#br0" timeOffset="137076.8403">17203 10235 320,'0'-3'52,"-4"3"-4,4 0-8,0 0-10,0 0-5,8 0-3,-4 0-3,4 0-5,9 0-2,-1-4-4,5 1-2,3 3-1,1 0-1,-5-3-4,1 2-5,3 1 0,-3-5-4,-1 0-3,-3 2-4,-1-4-4,0 4-5,-3 0-5,-5-3-8,4-1-8</inkml:trace>
  <inkml:trace contextRef="#ctx0" brushRef="#br0" timeOffset="137455.862">17731 9782 334,'0'0'32,"0"0"0,4 0 0,8 0-2,-7 3-3,3 0-2,4 3-3,-4 4-2,4 3-3,1-2 1,-1 5 0,0 1-1,5 9-1,-5-2 0,0 1-1,1 2-2,-1 3 1,4 0-1,-4 7 0,-3-2 0,-1 1 0,0 4-4,-8 0 0,0 3-2,0 0-2,0-2 1,-8 0-2,-4-2-2,7-1 0,-7-2-1,4 1 0,-8-1-2,3-5-3,1-7-4,-8 1-5,3 2-3,-7-3-5,3-2-4,1-1-7,-5-2-8,-3-3-12,-1-2-13,-69 35-8</inkml:trace>
  <inkml:trace contextRef="#ctx0" brushRef="#br0" timeOffset="142114.1284">438 11972 206,'0'0'22,"0"0"-6,0 0-2,4 0-3,-4 0 0,4 4-4,-4-4 0,8 3 3,1-3-1,-1 0 3,0 0 4,0 0-2,-4 0 0,9-3 1,-5-1-2,-4 4-1,4-3-3,0 0-3,5-3-1,-1-4-1,-4 1-1,4 1 0,5-2 0,-1 1-2,0-3 0,1 0 0,3-1-1,1 4 0,3-3 7,1 3 0,-1-1 0,5 1 0,-8 2-2,3 3 0,5-3 2,-5 1 1,1 6 5,4-3-3,-1 3-2,1 0-3,4 0 0,-1 3-1,5-3 1,-4 3 0,4 0-2,4 0 1,4 4-2,-8-2 0,8 1 0,0 0-2,0 1 2,0-4-2,0 3 3,0-3-1,-4 2-2,4 2 0,-8-1 0,8-3 2,-4 0-1,8 0-1,0-3 1,-4 0-1,4 0 0,4-3 0,-4 0 0,-4 0 0,0-3 0,0-4 3,-8 2-3,4-2 0,0 1 0,0-1 0,-4 2 0,0-1 0,8-4 0,-4-1 0,4 1 0,-4 0 0,4 1 1,-4 4-1,-4 1 0,-1 1 1,-3 0-2,0 3 1,-4 3 0,-1 0 0,-3 0 0,3 3 0,-3 3 0,-4 10 2,7-5 3,-3-1-2,-1-1 0,1 1-1,8-7-1,3-2 0,5-1 0,4 0 0,0-1 1,-4-5-2,9-4 0,-1-3 0,-4 2 0,8-5 0,-4 0 0,4-1 0,-4 4 0,9-3 0,-1 2 0,0 4 0,1-1 0,-1-5 0,0 7 0,1-4 0,-5-1 0,-4 1 0,8 0 0,-16 2 0,4 2 0,8 2 0,-3 1 0,-1 0 0,-4 6 0,0 0-1,-4 0 0,0 3 0,0 6 2,0 1-1,-5 3-1,-3-5 2,-4 4-1,8-2 0,-9-2 0,9 1 0,-8 1 0,4-4-1,-1-3 2,13-3-2,-8 0 0,4-3 2,0 3-2,4-6 2,0-4 0,-4 1-1,4 4 0,-8-1 0,4-4-1,0 1 2,-4 1-2,0 1 2,-1 1-1,-7 0 0,8 2 0,-4-2-1,3 3 2,-3 0-1,0-1-1,4 1 2,0 3-1,-5 0 0,1 0 0,0 0 0,4 3 0,-4 1 0,-1 2 0,1 4 0,0 2 0,0-4 0,3-1 0,1 2 0,0 1 0,4-4 0,0-1 0,4-2 0,0-3 2,4 0-2,-4 0 0,4-3 0,-8 0 0,4-2 0,4-5 0,-8 4 0,4 0 0,-4-1 0,0 2 0,8-4 0,-4-1-1,9 4 1,-5 0 0,-4-1 1,4-1-1,-4 2 0,0 3 0,-8 0 0,4-4 0,0 4 0,-8 3 0,3 0 0,-3-3-1,0 0 0,4 6 1,0 0 0,-5 3 0,-3 1 2,4 2-2,-1-1 0,-3-1 2,4 2 2,-4-2-2,-1-1 1,5 0-1,-9 2-1,5-1 0,0-7 0,-1 3-1,1 0 0,-4-3 0,3 0 0,1 0 0,0 0 0,-1-3 0,-3 0 1,8-5-1,-1-2 0,1 1 0,0-1 0,-4 7 2,-1 0 1,5-5 0,-4 1 0,-5 7-1,1 0-1,-1 0 0,1 0-1,-1 4 0,1-1 2,-5 5-2,5-5-1,-4 3 1,3 1 0,1 2 0,-5-3 0,5-2 0,-1-3 0,1 2 2,3-3-2,1 0 0,4 0 0,4 0 0,0 0 1,-1 0-1,1-3 0,4-2 0,0-4 0,0-1-2,-4 4 2,4 0 1,0-5-1,-4 1 0,-1 0 0,5 1 0,0 3 0,0 1 0,8 2 0,-8-1 0,4 4 0,-4 0 0,0-3 0,0 0 1,0 6-1,0 0 0,-4-3-2,0 0 3,4 0-1,-9 0 0,5 0 0,0 4 0,-4-1 0,-4-3 1,7 0-1,1 0 0,0 1 0,0-1 0,0 4 0,0-4-2,0-4 2,3 4-1,-3 0 1,4-1 2,-4-2-2,4-1 0,0-2 0,-4-3 0,4 2 1,0 1-1,-4 3 0,8-5-2,-4-2 1,4 7 1,0-3 0,0 2 0,0 1 0,0-2 2,-4 5-3,0 0 1,-5 0-1,1 2 1,-4 4 0,4 1 0,-4-1 0,-1 7 0,9-8 0,-4 1 2,8-3-2,-4 0 1,0-3-1,4 0 0,0-3 0,0 3 0,-8-3 0,8 0 0,-8-2 0,4-1 0,0-1 0,-4 1 2,-1 0 1,5 2 1,0 1-3,4 3 0,-4-5 0,0 5 0,0 0 1,0 0-2,4 0 0,-4 0 0,4 0 1,-8 0 0,4-6 0,0 6-2,0 0 2,0-6-3,0-1 2,4-5 1,4-1 0,0 2-1,0 4 0,0-5-1,4 4 2,-3-5-2,3 4 1,-4-4 0,-4 5 0,4-2 1,-8-2-1,4 2 0,4 5 0,-4 2 0,0 3-1,4 0 1,-8 0 1,4 3-2,0-3 1,-4 5 1,-4 1-2,4 1 1,-4-1 0,0 1 0,4-4 0,-4 0 0,4-3 0,-1 0 0,6 0 1,3-3-1,0 3 0,0-3-1,0-1 1,-4-2 1,4 3-1,-4-4 0,4-4 0,-4 2 0,-4 2 0,8 1 0,1 0-1,-1-4 2,0-1-2,4 1 1,4 1 1,-3-1-2,3 2 1,0-1 0,-4-1 1,-3 1-1,-1 4 0,0-1 0,0 3 0,-4-1-1,4 1 2,-4 3-1,4 0 0,-4 3 0,0 1 0,0-1 0,0-3 0,0 9-1,0-4 2,-4 1-2,4 1 1,5-4 1,-5 0-1,4-3 0,4 0 0,8 0 0,-7 0 0,7-3 0,0-3 0,-3-7-1,-1 2 2,0-2-1,1 3 0,-9 1-1,8 3 2,0 1-1,5-2 0,-9 7 0,4 0 0,-3 0 0,-1 4 2,-4-1 0,0 6 0,0-1 0,-4 2-1,0-1 0,4 1 0,5-2 0,-1-2-1,0 1 0,4-4 0,-3-3 0,-1 3 0,0-3 0,0 0 0,5-3 0,-9 0-1,4-4 2,4 1-1,1-2 0,-1-5 0,4 4 0,-7-1 0,3 1 0,-4 1 0,0-2 0,-4 1 0,1 5 0,-1-2 0,-4 4-1,0 2 2,0 0 0,-4 0 2,0 2-2,0 1 2,-5 4-2,1 2 1,-4-3-1,4 1-1,0 2 0,0-4 0,-1 1 1,5 4-1,-4-4-1,4-2 2,-4-1-2,4-3 1,4 0 0,4 0 0,0 0 0,0-3 1,9-1-1,-5-2 0,0 0-1,4-1 2,-3 1-1,7 4-1,0-4 0,-3 0 0,3-4 0,9 1 0,-9-1 2,5-1-2,-1 1 1,1 1 0,-1 1 0,-3-2 0,-1 4 0,-4 3 0,1 0-3,-5-1 3,4 4 0,-4 0 1,1 0 1,-1 0 1,-8 0-2,4 4 1,-4-4-1,0 3 0,-4 3 1,8 4-1,-4-4-1,4-4 0,0-2 0,1 0 0,-1 0 0,0-2 1,4-4-2,-4-1 2,0-2-2,0-1 1,-4 1 1,1 1 0,-1-2-1,0-3-1,-9 9 0,9-3 1,1-2 1,-1 2 0,4 1-1,-4 0-1,-4 3 0,8-1 1,-8 1 1,0 3 0,-5 0-2,5 0 2,-4 0-1,4 0 0,-4 0 0,8 0 0,0 0 0,0 0 0,-4-3 0,8-2 0,0-11-1,0 7 2,1 2-2,-5-4 2,4 2-2,-4-7 2,0 6-2,-4-1 0,4 2 1,4-7 0,-8 5 0,4 4 1,0 7-2,-4-9 1,-4 2 1,4 7 0,-4-3-2,3-3 0,-3 4 2,0 2 1,-4 0-1,4 0-1,0 0 2,4 2-2,-5-2-1,1-2 2,0 2-1,0 0-1,0 0 3,0 0-2,-1 2 0,5-2 0,-4 0 0,-4 3 0,0-3-1,4 3 1,-5 0 0,5-3 0,4 4 0,-8-1 0,0 3 0,8-6 0,-5 0 0,1 0 0,4 0 0,-4 0 0,-4 0 1,4-3-1,0 0 0,-5-4 0,5-2 0,0 7 0,-4-7 0,-5 2 1,5-5-1,-4 4 0,-5-2 1,5-3-2,-9 4 1,5 1 0,-9-2 0,-3 4-1,-1 0-2,0-1-1,-4 7-3,-8 0-1,0 0-2,0 0-5,0 0-5,0 0-8,0 0-7,-12 4-11,-4 8-10</inkml:trace>
  <inkml:trace contextRef="#ctx0" brushRef="#br0" timeOffset="204347.688">536 12589 264,'0'-3'29,"0"3"0,0-3-1,0 0-2,0 0-4,0 3 0,0-2 1,0 2-6,0-3 2,0 0-2,0-4 0,0 4-2,0 0-2,4 0-2,1 3-3,-1 0-2,4 0-1,-4 0 1,4 3 2,0 0-3,-4 0-1,0 7 0,1 4-1,-1 2 0,4-3-2,0-2-1,-4 5 2,8-4-2,-3 0-3,-1 0-3,-4 1-2,0 1-6,4-7-4,-4-1-5,4 0-5,-3 1-6,3-4-4,-4-3-2,4 0-4</inkml:trace>
  <inkml:trace contextRef="#ctx0" brushRef="#br0" timeOffset="204655.7056">757 12535 206,'0'-3'29,"0"0"-3,0 3-3,0 0-2,0 0-4,0 0-3,0 0 4,0 0 0,0 3 5,0 0-1,0 2-3,0 11 3,0 3-1,-4-2 0,-4 6-3,0-3-2,4 3-1,-4-3-1,-1 7-2,1-1-3,0 1-1,0 0-2,0 5-2,-5-5 2,5 3-3,-4 0-1,0 2 0,3-2-1,-3 7 0,4-7-3,0 0-1,-4-5-5,3-1-1,5-5-4,-4-4-8,8 1-2,-4-7-4,4-3-5,0-1-4,0-2-8,0-3-1</inkml:trace>
  <inkml:trace contextRef="#ctx0" brushRef="#br0" timeOffset="205240.7391">868 12941 306,'0'0'26,"0"0"2,0 0 8,4 3-4,-4 0-7,0 10-5,4-7-2,0 12-1,-4-9-6,4 10 1,0-8-3,0 5-1,-4 2-2,5 1-1,-1 0-3,-4-5 0,4 5 1,-4-1-2,0 4 0,0-5 0,0 2-1,0-1 0,-4-2 0,4 0 1,0-5-1,0 2 1,-4-1 0,-1-5-2,1-4 2,4-2-1,-4-1-1,0 0 0,4 0 1,-4-1 1,0-9-2,4-6 2,0 1-3,0-3 2,0-6 0,0-1 0,0 1 1,0-8-1,0 2 0,4 0 0,0 6 0,0-6 1,4-2 0,1 14-2,-1-4 3,0 1 1,0 2 2,0 2-3,5 1 2,-9 0 0,4 5 0,0 1-2,0 4 0,1 3-2,-5 0 2,4 3-1,-4 0 1,0 3 0,0 0-1,-4-3 0,8 10 1,-4 1-1,0 1 1,-4-5-1,0 6 0,0-1 0,0 3-2,-4-3 2,0-1 0,-4 2-1,0 3 0,0-3 0,0-2 0,-5-2 0,1-2 0,0-1 0,-1 0 0,5-1-1,-4 2-1,4-1-2,-5-6-4,5 3-1,0 0-2,0-6-8,0 3-5,0 0-7,3-6-5,5-1-5,-4-4-2,8-25-6</inkml:trace>
  <inkml:trace contextRef="#ctx0" brushRef="#br0" timeOffset="205608.7601">1281 12675 247,'5'0'34,"-5"0"-5,0 0-4,0 0 0,0 0-1,0 3 2,4-3 0,4 3-1,0-3-3,0 4-4,4-4-4,-3 0-2,3 0-3,-4 0-4,-4-4 1,4 4-3,1 0 0,-1-3-4,0 3-2,-4 0-6,0 0-7,0 0-4,0 0-7,-4-3-5,4 3-6,-4 0-6</inkml:trace>
  <inkml:trace contextRef="#ctx0" brushRef="#br0" timeOffset="205826.7726">1286 12850 302,'-5'0'29,"5"-3"2,5 3 3,-5-3-1,0 3-1,4 0-5,4-4-4,4 1-8,0 3-3,-3-3-4,-1 3-1,0-3-3,0 3-1,4-3-3,-3 3-5,-1 0-8,0 0-3,0 0-9,4-3-7,1-1-8,-5 3-6</inkml:trace>
  <inkml:trace contextRef="#ctx0" brushRef="#br0" timeOffset="209667.9923">1838 12330 223,'0'0'32,"4"-3"-4,-4 3-3,0-6-6,4 6 0,-4 0-3,0 0-1,0 0-1,0-4-2,0 4 0,0 0 0,0 0 1,0 0 2,0 4 1,0-1 0,-4 3-2,4 8-3,0 6 0,-4 0-2,4 2-2,-4 5-3,-12 4 2,3 0-1,5 0-1,-4 2-2,0 4 0,-1-1-1,1 1 0,0-5 0,0 1 0,-1-6-1,5 3-1,-4-4 2,4-3-1,4 1 0,-1-8 0,1-3-3,4-2 0,-4-5-5,0 1 0,4-4 0,0-3-1,0-3-1,0 0 0,4-1 2,-4-4 0,0-14 1,8 0 1,5-2 1,-5 0 2,0-1-2,0-2 2,5-3 1,-1-4 0,-4-1 2,4 2-1,-3-4-1,-1-2 2,4 2 0,0 4 1,-4-4 2,1 7 3,3-2 6,-4 5 0,-4 3 4,8 5-4,-3-5-1,-5 5-2,0 5-4,0-2 0,0 6-1,4 10-1,-4 0 1,5 0 0,-5 7 1,4 2 0,-4 12 0,4 1 1,4 5-2,-3 3 0,-1 5 1,-4 0-3,4 4 2,-4-3-1,4 1-2,-8-1 1,8-2-2,-8-1 0,5-3 0,-1-1 0,0-9 0,-4 9-4,4-11-4,0 1-3,-4-2-6,0-4-7,4 0-6,-4 1-2,0 2-5,0-2-9,-12 27-6</inkml:trace>
  <inkml:trace contextRef="#ctx0" brushRef="#br0" timeOffset="209909.0061">1765 12702 366,'0'0'34,"0"-1"-2,0 1-3,0-5-1,4 5-5,-4-5-7,12-1-4,-4-1-4,8 4 0,-7 0-4,3-3 0,0 6-1,5-7-5,-1 6-5,0-6-11,-3 1-8,7 0-6,-4 2-7,5-2-13,16 6-3</inkml:trace>
  <inkml:trace contextRef="#ctx0" brushRef="#br0" timeOffset="211014.0693">2473 12626 304,'0'0'26,"0"0"0,0-3-3,0 3-3,0-2-3,0 2-3,0 0 1,0 0-6,0-3 1,0 3-1,0-3 0,0 3 0,0-7 1,0 4-2,0 0-3,-4-3 1,4 2-3,-4-2 1,-1 3-2,1 0 0,0 0 1,-4 3-2,4-2 0,-4 2 0,4 2-1,-4-2 0,-1 3 0,-3 3 0,4 4 0,0-1 0,-5 4 0,9 1 0,-4-1 0,0 1 0,4 2 0,-4 0-1,8 1 0,-9-1 1,9 0 1,0-1-2,0 0 1,0 0 0,5-6 1,3 4-2,0 1 1,8-4 0,-7 3-2,3-4 1,4-9 1,-4 0 0,9 0 0,-5 0 2,5-3-2,-1-3 1,5-4 1,-1-3 1,-3 2 1,-1-5 1,-3 4-2,-1-3 1,-4 3 0,1-1-1,3 5 2,-12-5 1,4 4 1,-8-1-4,4 2 0,0 2-1,-4-1-1,0-2 0,0 3 1,-4 2-1,0 1 0,4 2-1,-8-3 1,0 4-3,0 0 1,0 0-1,-1 0 0,-3 0-3,4 4 2,-4-3-2,-1 9 3,1-1 0,4-2 0,0 2 1,-1-2 0,5 0 0,-4 0-2,4-1-1,0 1 2,-4-1-2,8 2 1,0-2 0,0-3 0,0 4 1,0-1 1,0 0-2,0 1-1,0-2 0,8 1 2,0-3 0,0 4 1,-4-4 1,5 0 0,-5-3-3,0 0 3,4 0-1,0-3 1,-4 0-1,4-4 0,1 1 2,-1 3 0,4-2-2,-4-2 2,1-2-1,-1-1-1,-4 4 2,4-2-2,4-1 2,1-4 3,-1 3-2,4-1 4,-3-2 0,-1 1-1,0 1 1,4-2-1,-3 0-1,-1 2 3,0-2-2,5 1-1,-1-1 0,-4 2-1,1 1 1,-1 1-2,0 2 0,0 1 1,1 1-1,-5 2-1,-4 0-1,4 3 0,-4 0 1,0 0-1,0 0 0,-4 0 0,5 3 1,-1 3-1,-4 6 1,0 0 0,-4 1-2,-1 1 2,5 2-1,-8-3 0,0-2-1,0 2 0,0-1 2,0-4 0,-1 2-1,-3-1 0,4-2-1,-4-1 2,3-4 0,-3 3 4,0-4 0,0 2 1,-1-3 1,1 3 3,4 1-1,0-1 0,4-3-2,-1 0 1,5 0-2,-8 0-1,8 3-1,-4-3-4,4 0 4,0 0-4,0 0 0,4 0 1,-4 0 0,8 0 0,9 0-5,-5 0-2,0-3-2,5 0-4,-1-1-3,-4-3-1,5-3-5,-1 0-7,5 1-7,-5-1-6,-4-1-7,9-5-8</inkml:trace>
  <inkml:trace contextRef="#ctx0" brushRef="#br0" timeOffset="211433.0933">3148 12305 374,'0'-3'45,"0"-1"-9,0 1-6,0 3-4,4-1-4,5 1-6,3-4-3,0 1-5,0 0-1,-3 3-1,3 6-1,0-6-3,-4 0 0,5 5 0,-1 2-2,-4 5 0,0-9-1,0 10 0,-3 1-2,-1-1 1,0 6 1,0-4 0,-4 0 0,0 0 0,0 1 1,0 0 0,-4 1 0,4 2 0,-4-5 0,-5 2 2,1 3 2,0-4 1,0 4 1,0-5 0,0 2-1,-1 0 0,1-2-1,0 2 2,8-5 1,-8-1-2,4-1-1,0 1-1,0-2-1,4 1 0,0 4 0,0-7-1,0 4 1,0-4 0,0-1-2,8-5 0,0 3 0,0 0 0,0 1-4,0-4-3,5-4-2,-5 1-4,4 0-2,5-2-5,-5-4-6,0-1-5,0 1-7,-3 2-5,3-2-7,25-12-4</inkml:trace>
  <inkml:trace contextRef="#ctx0" brushRef="#br0" timeOffset="211844.1168">3554 12748 330,'4'0'42,"-4"-3"-3,8 3 0,-8-3-6,8-5-5,0-2-9,0-2-5,5 1-3,-1-2-3,-4 0-3,9-3 0,-9-1-2,4-2 1,-4 1-2,4-4 0,1 1-1,-5-1 2,0 1-2,4-3 1,1-4 0,-5 4 1,0-6-2,4-2 1,-3 2-1,-5-4 0,4 1 0,-8 9 3,0-1-2,8 4-1,-8 2 1,4 2 0,-4 1-2,0 3 1,0 7-1,4-1 1,-4 6 0,0-6-1,0 7 0,0 0 0,0 0 0,0 3 0,0 1 0,0 4 0,-4 17 0,4 2 0,0-3-1,-4 11 2,4-2-1,-4 7 0,0 0 0,4-4-1,-4 1 2,4-1-1,0-2 0,0-4 0,4 2-1,-4-5-4,0-3-3,8-5-2,0-2-6,0-4-1,1-4-7,3-2-2,-4-7-7,4 0-5,1-7-4,-1-5-4</inkml:trace>
  <inkml:trace contextRef="#ctx0" brushRef="#br0" timeOffset="212053.1287">3578 12373 432,'0'0'56,"4"0"-15,-4 0-9,4 0-6,0-6-5,13-1-4,3-9-4,1 2-4,3 1 0,1-2-6,4 0-5,-1-1-7,-7 2-5,7-2-8,-3 7-10,-5-4-14,1 8-17</inkml:trace>
  <inkml:trace contextRef="#ctx0" brushRef="#br0" timeOffset="212685.1649">4286 12235 293,'0'0'33,"0"-7"-3,0 7-2,0 0-2,0 0-1,0 0 1,0 7 1,5-4-4,-5 13-5,0-2-2,0 5-1,0-4-6,0 7 1,0-2-4,0 6-1,0 1-2,0 0-1,0 5 0,0-2 0,-5-3-4,5 0-5,-4 2-6,0-6-4,0 0-6,4-6-6,0-1-7,-4-2-5,4-4-6,-8 19-6</inkml:trace>
  <inkml:trace contextRef="#ctx0" brushRef="#br0" timeOffset="212891.1766">4155 12483 370,'0'0'44,"0"0"-5,0 0-5,4 3-6,5-3-5,-5 0-7,12 0-6,-4 0-2,1 0 0,-1 0-6,0-3-7,1-4-4,-1 1-7,0 0-8,0 1-6,5-1-9,-5-1-5,29-18-10</inkml:trace>
  <inkml:trace contextRef="#ctx0" brushRef="#br0" timeOffset="213614.218">4696 12131 313,'0'-6'48,"4"3"-5,-4 3-5,0 0-6,0 0-6,0 0-5,0 3-2,0 0-4,0 4-3,0 7-3,0 5-2,0 11-2,-4 0-2,-4 2 0,-1 3-1,1 6-1,4-4 0,-4-4 0,0 1-1,4-1 0,-5-3 0,5-4 0,-4-5 0,4-2 0,-4-8 0,0-2 1,8 1-3,-4-7 3,0-3-1,-1 0 1,-3-3 0,0-7 0,4-7-1,4-5 2,0-6-2,0-2 1,0-6-2,0-2 2,0-4 0,4-4 1,4 6 1,0 1 1,5 5 1,-5 1 4,4 1-4,0 8-1,1 2 0,-1 4-3,0 3 2,1 0-2,-1 6 0,0 2-1,0 4 2,-3 0-1,7 3-1,-8 0-2,0 0 0,1 3-1,-1 0-1,-4 7-1,4-4 0,-8 5 1,0 5-1,0-3-1,0 1-1,0-1 1,-4 1 0,0 2 0,-4 0 3,0 2 0,-5-6 2,5 4-1,-4-5 1,-1 5 0,1-6-1,4 1 1,0 2 1,0-4 0,4-1 0,-1-1 0,1-4 0,0 0 0,4-3-1,0 3 1,0 0 0,0 0 0,8 1 0,1-4 0,3 0 2,-4 0 2,4 0-3,1 3 0,-1 0 1,-4 3-1,9 4 1,-9-9 0,4 6-2,-8 6 2,4-1 1,-4-1 1,0 5 2,1-1-1,-5 0 1,0 1 0,0-1 1,-5 1-1,1 3 0,-8-5-1,0 2 0,4-2 0,-5 2 0,1 0-1,-4-8-1,3 1-1,1-2 0,-4-4 0,3 0 0,1-3-2,0 3 1,0-3 0,3 0-3,-3 0-6,4-3 0,0 0-5,0-7-2,3-2-4,5 4-4,-4 1-7,0-2-6,4-1-10,4-1-8</inkml:trace>
  <inkml:trace contextRef="#ctx0" brushRef="#br0" timeOffset="214584.2735">4937 12702 403,'0'0'35,"0"-1"-7,4 1-3,-4-5-5,0 5-4,5-8-5,3-2-2,4 1-2,0-2-1,-4-5-3,5 0 0,-1 2 0,0-2 1,1 0 0,3 1 1,0 0 0,5 0-1,-9 2 1,4-2-1,1 3 0,-5 0-2,0-1 0,1 5 0,-1-1-1,-4 2 0,0 4 0,5 0-1,-9 0 0,4 3 0,-4 0 0,0 0 0,0 3 0,0 0 0,-4 0 0,0 10 0,0 1 0,-4 2 0,4-5 0,-4 2 0,4-4 0,-8 4 0,0-2 0,4 2 0,-5-3 0,-3-2 0,8-2 0,-4 0 0,-4 1 0,3-4 0,1 0 0,4-3 2,-4 0-2,-4 0 0,-1 0 0,5 0 0,0 0 0,-4-3 0,8 3 0,-5 0 1,1 0 1,4-3 0,-4 3 1,4 0-1,0 0 2,4 0-4,-4 0 1,4 0 0,0 0-1,0 0 0,4 0 0,-4 0 0,0 0 0,8 3 0,4-3 0,5 0 0,-9 0 0,8 0 0,1 0 0,-1-3-1,0 3 2,1-10-1,-1 4 0,5-2 2,-5-2-1,0 1-1,5-1 0,-9 2 0,0 2-2,-3-1 0,-1 4 1,-4 0-1,0 0 0,0 3 1,-4 0 0,0 0 0,0 0 0,0-3 0,0 3 0,0 3 0,0-3 0,0 3 2,0 7-1,0-1-2,-4-4 2,4 1 0,0 1 0,0 2 0,0-2 0,4-4 0,-4 2 1,8-2-2,0 0 2,1 0 0,-1-3-1,0 0 1,0 0 1,-4 0 1,4 0 0,1-3-1,-5 0-1,4 0 0,4-5 1,-4 1-1,1 1-1,-1 0 1,0-1-2,0 2 2,0-1-2,-4 3 2,5 3-2,-5 0 2,0-3-1,0-1-1,0 1 2,0 3-1,-4 0-1,4 0 2,0 0-2,-4 0 1,0 0-2,4 3 1,-4-3-1,0 0-1,0 7 2,0-4 0,0 0 0,0-3 1,4 3 0,1-1 0,-5-2 0,4 3-1,0 0 1,-4 1-1,4-1 0,0 0 1,0 0 1,4-3 0,-4 3-2,4-3 2,5 0-4,-5 0-3,4 0-5,-8 0 0,4 0-7,5 0-7,-5-3-8,-4 0-8,8-3-7,9-22-11</inkml:trace>
  <inkml:trace contextRef="#ctx0" brushRef="#br0" timeOffset="214805.2861">5429 12181 438,'0'-7'47,"0"7"-12,0-6-14,0 6-11,0 0-11,4-3-11,4 0-16,0-7-13,0 4-12</inkml:trace>
  <inkml:trace contextRef="#ctx0" brushRef="#br0" timeOffset="215193.3083">5846 12185 408,'0'-1'43,"4"1"-7,0-3-9,1 3-5,3-3-6,-8 3-5,12 3-2,-8-3-4,4 0 1,0 3-1,-3 5-3,3 1-1,0 1-1,-4 1-1,0 8 0,0-9 0,0 4-2,0 2 1,0-2 2,-4 2-1,0 3 0,0-1 0,0 1 0,0-2 1,-4 2 0,4-4 0,-4 4 2,-4-3 0,4-2 3,-4 2-1,8-4 1,-8 3 2,4-3 0,4 1-1,-9-2-2,9-4 0,-4 2 0,0-2 0,4-1-2,-4-1 0,4 1-1,0-3 0,0 4 0,0-4-1,0 0 1,0 0 0,0 0-1,4 1 0,0-1 1,4-3 0,-3 0 0,-1 0-2,4 0-1,4 0-3,-4 0-3,5 0-2,-1-3-1,-4 3-6,4-4-6,1-2-5,-1 0-12,0-1-10,13-10-12</inkml:trace>
  <inkml:trace contextRef="#ctx0" brushRef="#br0" timeOffset="215621.3328">6231 12669 352,'4'0'30,"0"-3"-5,0-4-6,5-1-1,7-1-4,-8-4-5,0 5 2,5-5-4,-1 1-2,-4-4 3,4 1-1,1 0 1,-1 0 3,0-1-2,0-4-2,-3-3 1,3 6 0,0-9-3,-4-1 1,1 0-3,-1-8 2,4 5-4,-4-3 2,0 3-2,1-2 0,-1 5 1,0-3-2,-4 4 0,0 2 0,-4 4 0,4 1 3,0 6 1,-4 5 1,0 2 1,0 2-2,0 1-1,0-3 0,0 3-1,0 3-2,0 0 1,0 3-1,0 6 0,-4 7 0,0 5 1,-4 3 1,0 8 0,-4-2 1,3 3-2,5 7 0,-4-4 1,0 7 1,0-3-3,4-3 0,4-4 2,0 2-3,0-5-4,0-6 1,0-2-1,4-4-2,0-2-2,0-8-1,4-2-5,4-3-3,-3-3-9,3-3-5,0-3-13,-4-9-4</inkml:trace>
  <inkml:trace contextRef="#ctx0" brushRef="#br0" timeOffset="215839.3453">6317 12174 495,'0'0'44,"4"0"-11,-4 4-7,4-4-4,-4 3-3,12 1-4,1-4-6,3 7-3,5-1-1,-1-3-1,5-3-6,-1 4-3,-3-4-5,3 0-3,-3-4-2,3 1-6,1-3-6,-5-1-9,-3 6-11,-5 1-13</inkml:trace>
  <inkml:trace contextRef="#ctx0" brushRef="#br0" timeOffset="239591.7038">426 13804 142,'0'0'15,"0"-7"1,0 4 0,0 3 0,0 0 1,0-3-3,0-3 4,0-1-1,0 4-4,0 2 0,0-6 2,0 1-1,0 3 2,0 0 0,0 3 0,0 0-3,0 0 3,0 0 2,0 0 4,0 0-6,0 3 1,4 0-4,0 6 1,4 6-4,0 1-1,-4-4-2,5 3-4,3 1 0,-4-1-1,-4-3 0,4 0-1,1 1-6,-1-2-3,0-4-9,-4 2-5,4-6-2,-4 0-6,0 1-7,1-1-6</inkml:trace>
  <inkml:trace contextRef="#ctx0" brushRef="#br0" timeOffset="239885.7206">569 13696 196,'0'0'37,"0"0"-1,0 8-4,0 3-4,0 5 1,-4-2 1,0 11-1,4-7 1,0 7-4,-4-4-4,-4 6-4,4 2-3,4-5-3,0 3-4,-9 1 0,5-7-4,0 1 1,0 2-2,-4 1 0,4-1-1,0-6-2,0 1 3,4 1-3,0 3-5,-9-3-4,5-4-4,0 2-4,4-6-4,0 4-4,0-5-2,0-1-3,0 0-3,0-4-2,0-3-3</inkml:trace>
  <inkml:trace contextRef="#ctx0" brushRef="#br0" timeOffset="240392.7496">778 14039 189,'0'0'24,"4"-3"3,0 0 0,-4 0 0,4 3 5,0 3 4,0 3-2,-4 0-1,0 6-5,0 3-6,0 1-3,0-1-4,0 4 0,0 1-5,0 3-2,-4-3-2,4-1-1,-4 5-3,0-1 0,0-6 0,0 2-1,0-1-1,4 1 0,0-3 2,-4-5-1,0-2 0,4-2-2,-5-1 1,1-6 0,4 0-3,-4 0 1,4 0 0,0-10-1,0-2-1,0-3 0,0-4 1,0-1 1,0 1 0,4-5 0,-4-2 0,0-1 1,9 0 0,-1 2 1,4 4 0,-4-1-1,5 4 2,-5-1 2,4 5-2,0-2 2,1 3 0,-1 2-2,0 2 0,0 2 1,-3 1 0,-1 6-2,0-3 1,0 3 0,-4 0 0,-4 6-1,4 1 0,-4 5-1,0-1 2,0 2-1,-4 0 0,4-2 0,-4 2-1,0-1 0,-4-5 2,0-2 0,-1 4-1,-3 1 0,0-4-1,-4 0-1,3 1-2,1-3 0,-4 3-2,3-4-2,1 3-3,0-6-1,-5 0-6,13 0-2,-4 0-5,0-6-5,8 0-5,-4-7-4,4-1-4</inkml:trace>
  <inkml:trace contextRef="#ctx0" brushRef="#br0" timeOffset="240673.7657">1163 13553 277,'0'-4'35,"0"1"-5,4 0 2,-4 3-2,0 0 0,0 0-4,0 0-3,0 0-3,0 0-4,0 0-2,-4 3-4,4 10-1,-4 0-5,-5-5 0,9-2-2,-8 4 0,4 5 0,-4-3-1,4 0 0,0-2-2,0-1-4,-5-1-4,5-1-5,0-1-4,4 0-3,-4 1-4,4-7-3,0 5-6,0-5-10,-4 0-4</inkml:trace>
  <inkml:trace contextRef="#ctx0" brushRef="#br0" timeOffset="240913.7795">1441 13596 327,'0'0'28,"0"0"-2,4 0-2,-4 0 1,8 0-3,-4 0-5,5 0-5,-5-4-3,4 4-1,0 0-4,0 0 0,0 0-2,5 0 0,-1 0-1,-4-3 1,5 3-1,-1-6-4,-4 1-9,4 5-9,-4-6-5,1 6-7,-5 0-6,12-3-11</inkml:trace>
  <inkml:trace contextRef="#ctx0" brushRef="#br0" timeOffset="241114.7909">1494 13721 266,'0'0'36,"0"-3"-6,0 3 2,0 3 2,0-3-1,0 0-4,13 0-6,-5 0-6,0 0-5,4-3-1,-4 3-2,5 0-3,-9-3-3,8 3-4,0-3-6,-8-1-7,9 1-3,-5 2-6,0-4-1,0-1-7,5 4-6,-5-4-5</inkml:trace>
  <inkml:trace contextRef="#ctx0" brushRef="#br0" timeOffset="242056.8448">1887 13642 276,'0'0'42,"0"0"2,0 0 3,0 0-2,0-4-6,0 4-4,0 0-8,0 0-6,0 0-1,4-6-5,-4 6-3,5-3-4,7 3-1,0-3-2,-4 0-3,0 1-2,-3-1-4,3 3-4,4-3-5,-8 3-2,4-7-4,0 7-5,5 0-7,-5-6-10,-4 6-9,25-13-11</inkml:trace>
  <inkml:trace contextRef="#ctx0" brushRef="#br0" timeOffset="242504.8705">2149 13394 386,'0'-7'40,"4"4"-5,-4 0-6,0 3-4,0-3-5,5 1-6,3-1-1,0 3-1,0-3-3,4 3-3,1-3-2,-1-1-1,0 4 0,1 0 0,-1 0-1,4 0-1,-4 0 0,-3 0 0,3 4-1,-4 2 0,4-1 0,-8 4 0,5 1 0,-9 3-1,4-5 2,-4 4 0,0 4-1,0-3 1,0 1-2,-4 5 1,0-4 0,-5 4 0,-3-2 0,4 2 0,-4-3 0,3-5 0,1 8 0,0-4 2,0 4 1,0-3 0,0-2 0,3 5-1,-3-5 0,4-4-1,0-1 0,4 4 0,-4-2 0,4-4 1,0 2-4,4 2 1,-4-8 2,0 7-2,8-4 2,-4-3 1,5 1-2,3-4 0,0 0 0,-4 0 0,5-4-4,3-2-2,-8-3-2,4-6-4,1 3-2,-1 2-5,0 2-7,1 2-5,-1-4-7,0 1-5,0 1-5</inkml:trace>
  <inkml:trace contextRef="#ctx0" brushRef="#br0" timeOffset="243030.9005">2702 13351 360,'0'-3'57,"0"3"-9,0-4-8,0 0-8,0-3-7,0 4-5,0 3-6,0 0-2,-4 0-5,4 0 0,-4 0-2,0 0-1,-4 3-1,-1 12-1,1 4 0,0 1-2,-4 3 1,4-3 0,-1 9 0,-3-2-1,0 0 0,-5 3-1,5 0 2,0 2-2,-9-2 0,9 1 0,0-12-1,8 1 0,-9-1-3,13-6 0,-8 1 4,8-7-1,0-7 1,0 0 0,0-3 0,0-4-1,0-4 1,8-11 0,-8-5-1,13-3 1,-1 1 0,4-1 0,-3 0 1,-1-1-1,0-7 1,0 5 0,5-4 0,-1 4 0,1-1 0,-1 1 2,4 3 1,-7 1 3,-1-1-1,0 8 3,5 7-2,-5 0-1,-4 0-1,0 6-1,1 6 1,-5-1-2,0 4-1,4 4 4,-4 11 1,0 9-1,-4 10 2,4 2-3,-4 10 0,0 0-1,0-3 0,0 0 0,0 3 0,0-6-2,4-2-1,0 0 1,-4-4-2,4 2-5,1-2-2,-1-7-3,-4 1-2,4-7-4,0-2-4,-4-5-2,0-7 0,0-7-7,4 0-8,-4-10-12,0-4-3,0-45-4</inkml:trace>
  <inkml:trace contextRef="#ctx0" brushRef="#br0" timeOffset="243253.9133">2616 13489 482,'-4'0'40,"4"0"-8,4 0-9,-4 0-3,0 0-3,4 0-6,13 0-2,3 0-2,0 0-5,1-3-10,4 0-3,-5 0-5,5-4-9,-1 1-13,-3-1-5,3 3-12</inkml:trace>
  <inkml:trace contextRef="#ctx0" brushRef="#br0" timeOffset="244309.9737">2960 13877 295,'0'0'26,"0"0"2,4-6 0,8-6 3,-3-3-1,7-1-3,-12-2-4,4 2-3,4-3-6,-3 5-4,-1-2-2,4 2-1,-4-2-2,5-3-3,3 4 1,0 0-1,-3 0-1,-5-1 0,4 4 0,-4 0-1,0 0 1,5 2-2,-5 4 2,0 1 0,-4 0-1,4 4-1,-8 1 2,0 0-1,5 0 3,-1 6-2,-4-4 0,0 1 0,0 6 0,0 10 0,0-7 0,-4 3-1,4-2 0,-5-5 0,-3 8-1,4-3 2,-4-5-2,4 4 0,0-5 1,-4 6 0,3-4 0,1-1 0,-8-2 0,4-2 1,0-1-2,0 0 1,-1-3 0,1 0 1,0 0 3,4 0 1,-4 0 0,8 0 1,0 0-1,0 0 0,0 0 1,0 0-4,0 0-1,0 0 1,4 0-1,0 0 0,8-10 1,5-1-1,-5-1 0,4 5 0,1 1 0,-1-1-2,4-2 0,-3 3 0,3 1 2,-3-2-1,-1-2 0,0 3 0,5 2 0,-9-4 0,5 2 0,-5-4 1,0 4 0,-8 0-2,8 1 1,-7-1 0,3-1 0,0 1-1,-4 6-1,-4-3 0,0 3 1,4 0 0,-4 0-1,0 0 1,0 3 0,0-3 0,0 0 1,0 0 0,0 13 0,4-7 0,-4-1 0,4 1 0,-4 0 0,8-2 0,-3-1 0,-1-3 0,0 0 0,4 0 0,-4 0 1,0 3 2,0-3-1,4 0-1,-3 3 1,-1-3-1,4 0 0,-4 0-1,0-3 1,0 3 0,0 0-2,4 0 2,-4-3-2,1 0 1,-1 3 1,0 0 0,0 0-2,-4 0 0,4 0 0,0 0 1,0 3 1,0-3-1,0 3 1,0-3 0,0 6-1,1-1-1,-5-2 0,0-3 2,4 7-2,-4-7 2,0 0 0,4-3-2,0 3 0,0-4 2,0 4 0,0-3-1,4-2-1,-4-1 0,5 0 2,-1 6 0,0-4-1,4 4 0,1-6 0,-5 6 0,4-6 0,-4 6 0,0 0-5,1 0-3,-5 0-2,0-3-2,4 1-4,-8 2-5,4-3-10,-4 3-8,-4-3-6,4-1-1,-21-5-8</inkml:trace>
  <inkml:trace contextRef="#ctx0" brushRef="#br0" timeOffset="244566.9884">3431 13333 349,'0'-3'52,"0"0"-5,0 3-12,0 0-8,0 0-9,0-6-8,4 6-10,0 0-10,-4 0-11,8 0-11,4 0-11,1 0-10</inkml:trace>
  <inkml:trace contextRef="#ctx0" brushRef="#br0" timeOffset="244859.0051">3824 13287 336,'0'-3'44,"4"3"-2,0 0-4,0 0-8,4-3-9,-4 0-5,5 3-3,-1 0-5,0 0-1,0 0-2,0 3 0,0 0-3,5 0 0,-9 4 0,0 0 0,4 9-2,-4-3 0,-4 0 0,4-2 0,-4 8 1,-4-2 0,0 3 0,0-3-2,0 2 0,-4 2 1,4-5 1,-9 1 0,9-1-2,0 0 2,-4-2-1,8 2 3,-4-5 1,0 2 1,0-3-1,0-1 0,0 1 2,4-4-2,0-1 0,0 1-1,0 4-1,0-4 0,0-3-2,0 0 2,0-3 0,0 5-2,4-5 1,0 0-1,-4 0 0,0 0 1,0 3 0,8 1-1,-4-4 0,4 0 0,4 0 0,1 0 0,-1-4-4,0 4-4,1-3-3,-1 2-2,0 1-7,0-4-6,-3-2-9,3 0-11,-4 2-2</inkml:trace>
  <inkml:trace contextRef="#ctx0" brushRef="#br0" timeOffset="245287.0296">4147 13669 232,'0'0'29,"4"-3"-1,0 3-1,-4 0 1,0-4 2,4 4 1,1 0 2,-1-3-5,0 3-5,4-5-4,0-1-5,-4-7-3,13 1-4,-9 0 1,4-3-2,-4-1-2,-4-2-2,9-1-2,-5 5 2,4-2 0,-4 0-1,1 2 0,3-9 0,-4 6-2,-4-5 1,4-2 0,-4 5 1,-4-5 0,9 3-2,-1-1 2,-8-2-2,4-4 0,0 1 1,-4 3 1,8-2 0,-8 6-1,0 0 0,4 6 1,-4 1 3,0 4-1,0 3-3,4 4 0,-4-1 3,0 0-3,0 3 0,0 3 0,0 2 0,0 4 1,-4 17-4,4-3 5,0 1-4,0 5 2,0 1 0,-4 3 2,0 4-1,-8 0 0,4 2 0,8-2-1,-5-5 0,1-2 0,4-3 0,0 0 0,0 2-1,0-9 2,0-1-1,9-1-6,-5-9-1,4-2-2,8 2-10,-4-9-6,1-3-7,3-3-7,1-1-8,-5-5-2</inkml:trace>
  <inkml:trace contextRef="#ctx0" brushRef="#br0" timeOffset="245519.0429">4250 13294 360,'0'0'56,"-5"-4"-12,5 4-9,0 0-9,0 0-3,0 0-5,5 0-4,11 0-3,0 0-5,1 0 0,3-3-5,-3 3-6,3-9-8,0 5-8,1 1-8,-9 0-8,5 3-5,-1 0-8,33 0-6</inkml:trace>
  <inkml:trace contextRef="#ctx0" brushRef="#br0" timeOffset="248839.2328">684 12712 135,'0'0'9,"0"0"4,0 0-1,0 0 4,0 0-3,0 0 7,0 0-5,0 0-1,0 0-1,0 0-6,0 0 0,0 0-2,0 0-3,0 0 1,0 0-1,0 0-1,0 0 2,0-4-3,0 4 1,0 0 5,0 0 1,4 0 2,-4-6 3,0 6 2,0 0-1,0-1 1,0 1 2,0 0-3,0 0 1,0 0-1,0 0-2,0-5 1,0 5-3,4 0 0,-4 0 1,0 0-2,0-2 1,0 2 1,0 0-4,4-3-1,-4 3 1,4 0 5,0 0-2,0 10-3,0-6 1,0 15-2,5-3-1,-1 2 0,0-2 0,0-2-3,0 2 0,1 0 0,-1-2 0,0 2 0,0-5 1,0-1-2,1-1 0,-5 1-1,4-7-4,4 3-3,-8-6-5,4 0-7,1 0-13,-1-9-12,0-1-17</inkml:trace>
  <inkml:trace contextRef="#ctx0" brushRef="#br0" timeOffset="251568.3889">463 13715 137,'0'0'9,"-4"0"-2,4 0 3,-5 0-4,5 0 4,0 0 0,0 0-1,0 0-1,0 0 4,0 0-5,0 0 1,-4 0 0,0 0-3,4 0 3,-4 0 1,4 0-5,0-3 0,0 3-1,0 0 0,0 0 1,0 0-2,0-4-4,4 4 4,-4 4 4,0-4 7,0 0 3,4 6 0,0-6-3,-4 3 1,5 4 2,-1 5-1,-4-4-2,0 2-2,0 6 1,4-5-1,-4 5-1,4 0-1,0-2 2,-4 2-4,8-2-2,0 2 0,-4 0-1,5-2 0,-1 5 2,-4-1-3,4-2 1,-4 0 0,0 1 1,0 2 0,5-1 1,-5 1-3,4-5 0,-4 5-1,0-5 1,0 2-1,4-3-2,-8 0 2,4-5-1,0 1 0,1 1-2,-5-4 2,0-3-2,4 4 2,-4-6-2,4 2 1,0 1-2,-4-4 1,4 3-2,-4 0-1,4 0-1,-4 0-3,4 0-3,0-3-9,-4 4-6,4-1-4,-4 0-9,0-1-10</inkml:trace>
  <inkml:trace contextRef="#ctx0" brushRef="#br0" timeOffset="254162.5372">4802 13284 128,'0'0'7,"0"0"0,0 0 8,0-3-5,0 0 0,0-10 2,0 7 2,0 1 3,0-2-1,0 1 2,0 0-1,0-1 2,0 4 1,4 0 0,-4 0 6,0 1 2,4-1-2,1 0-1,-5 3-5,0-3-5,4 3-5,-4 0-2,0 0-1,0 3 1,4 3-2,-4-4-1,0 14 1,0 3 0,0-5-3,0 5 0,0-1-1,0 1 0,0-3-1,0 4 0,4 4-1,-4-2 0,4-7-7,-4 4-3,0-3-6,0-5-7,0-2-2,4 4-5,-4-2-7,0-1-4,0-4-4</inkml:trace>
  <inkml:trace contextRef="#ctx0" brushRef="#br0" timeOffset="254404.5511">4741 13414 252,'0'-4'37,"0"0"-8,0 4-3,0-3-6,4 0 4,0 0-2,4 0 1,5-1-2,-5 4-3,4-3-4,-4 0-1,4 0-4,1 3-5,3-5 1,-4 2-1,5-3-4,-1-1-7,-4 4-7,1-3-10,-1-1-5,0 3-9,-4 0-7,17-2-3</inkml:trace>
  <inkml:trace contextRef="#ctx0" brushRef="#br0" timeOffset="255018.5862">5228 13052 325,'0'-3'35,"0"3"-5,0-3-5,0-1-7,0 1-2,0 0-5,4 3-2,0 0-2,8 0 2,1 0-1,-5 0 1,4 3-3,-4 0-3,5 4 0,-5-1-1,4-1 0,0-2-1,-3 3 0,3 1-1,-4-1 1,-4 4-2,4 1 2,-8 1 0,5 4-1,-5-1 0,0 4 0,0-2 0,-5 5-1,5-1 2,-4-5-1,-4 2 0,0 1 0,0 3 0,-5-5 0,5 2 0,-4-1 0,0-2 0,4 1 0,-5 2 0,1-1 0,4 1 0,0-3-1,3-5 3,-3 5 3,0-7-2,4-1 4,0 2-3,0-1 2,4 1-1,0-4 1,0-1-1,-4 1 0,4-2 2,4-1-2,-4 3-1,8-3 0,-4 1-2,4-4 0,5 0-1,-5 0 1,0 0-2,4 0 2,1 0-2,-5-4-3,4 1-4,0 0-5,1-3-3,-1-1-4,-4 4-2,0-2-2,0 5-5,1-6-4,3 3-5,-4 0-1,13-7-8</inkml:trace>
  <inkml:trace contextRef="#ctx0" brushRef="#br0" timeOffset="255907.6371">5637 13198 266,'0'0'38,"0"0"-7,0 0-5,0 0-6,0 0-3,0 0 0,0 3-2,5-3 1,-5 3-3,4 12-1,0-2-4,-4 2 0,8 3-1,-8 1 3,0-2-3,4 3-1,0-1 0,-4-2-2,0 2-3,0 2 1,0-4 0,-4 2-3,0 0 2,4-7 1,-8 0-2,4 4 0,4-5 1,-9-1 0,5-4-4,4-3 2,0-3 0,0 0 1,0 4 0,0-4-2,-4-7 1,4 4-3,0-3 2,0-12 0,0-1 1,0 2 1,-4-6-1,4 0 0,0-6 2,0-1-1,0-4-1,0-2 0,0-4 1,4 0 0,0 4 0,-4 6 5,4-2 2,5 8 0,-1 2-2,-4-2 1,4 9-2,0 0 1,-4 2-3,5 3 1,-5 2-3,4 2 2,0 6-1,0-3 0,-4 0 0,9-1 0,-9 4-1,4 7 0,-4-1-1,-4 9-3,4-3 2,4 4-3,-8-2-1,0 6-1,0-3 0,-4 8-1,0-1 1,0-1 1,-8-3 1,8-4 1,-5-2 1,1-1 0,4 0 0,0-5 2,-4 1 0,0-2-1,8-1 2,-4-3 0,4 0 0,0 1 0,-5-1 0,5-3 0,-4 0-2,4 0 1,0 3 1,0-3 0,0 0 0,0 0-1,0 2 2,9-2-2,3 0 2,-4 0-2,4 0 2,-4 0 2,-3 0 4,3 3-1,0 0-2,-8 3-1,8-3 5,-4 7 1,0 3-3,5-2-1,-9-2-2,0 4 0,0-3 2,8 1-3,-8 5 1,4-5 2,-4 1 0,0 1-2,0-2 4,-4 2 0,-4-3-2,-1 2 1,5-5 0,-4-3-1,-4 0-1,4-1-1,-5 3-3,5-3 2,-4 1-1,0-1 0,-1 0-1,5 0 0,-4 3-2,4-4-1,-1-2-2,5 0-2,-4 0-1,0 0-6,8 0-2,-4 0-6,4 0-8,0-2-5,0 2-6,0 0-5,0-22-9</inkml:trace>
  <inkml:trace contextRef="#ctx0" brushRef="#br0" timeOffset="257441.7248">6145 13281 283,'0'-3'37,"0"3"-3,0 0-6,-4-4-5,4 4-2,-4 0-4,4-3-4,-4 0-2,0 3-2,0 0-3,0-3 2,-1 3-2,1 0 1,0 0-3,0 0-1,-4 0-1,4 3 0,-4 0-2,-1 4 1,-3 5 0,4-1 0,0 5-2,0-3 2,-1 0 0,1 1-1,4 2 0,4-2-1,-8 2 0,8-1 1,0-3-2,0 7 2,0-4 0,4 1 0,0-7 0,0 2 0,4-1 1,5-1-2,-1-6 1,4 4 0,1-4 0,-1 0 0,-4-3 1,5 0-1,-1-6 0,1-1 4,3 4 3,-8-3-2,5-7 2,-5 5 1,4-1 0,1-7-2,-1 1 0,-4 0-3,1 5 1,-5 4 0,4-5 2,-4-5-4,0 6 2,-3 2-2,7 2 1,-12-1-1,8 1 1,-8 3-3,0 0 1,4 3 1,-4-3-3,0-1 2,-4 4-1,4 0 0,-4 0 0,4 0-1,-12 0 0,3 4 1,1-4 0,0 3-2,0 9 1,4-2 0,-4-5-1,-5 7 0,5-2 0,-4 3 0,4-5-2,0 8-1,3-10 1,1 3-2,0 3 1,0 0-1,4 1-1,-4-7-1,4-4 2,0 8-1,0-4 1,0-3 2,0 0 0,4 0 2,0-3 0,-4 0 1,4-3 1,9 0 0,-5 3 0,-4-9-1,8-1 1,-4 5 0,-4-1-1,5-4 0,-1 4 0,-4-4 2,8 6 0,-12-3-1,4 1 2,4 0 1,-3 2 2,-1-2 2,4 0-2,-4 3 1,4-2-1,0-2-1,-4 1 2,5 0-2,-1-1 0,-4-2-3,8 4 3,0 2-1,-3-7 0,3 4 1,0 3 0,1-4 1,-1 3-1,0-3-1,-4 1 0,5 0-1,-1-1 0,0 1-2,0-1 1,-3 3-1,3-3 1,-4 1 0,4 0 0,-3-1-1,3 1 0,-8 3 0,4 0 0,0 1 0,-4 2 0,5 0-1,-5 0 0,0 0 1,0 0-2,-4 2 0,0 1 2,0 0 0,0 10-2,0-1 0,0-2 0,-4 1 2,-4-1-2,-1-1 0,5 4-1,-8-5 3,4 4 0,0-2 0,-5-5 0,5 1 0,-4 0 0,4 1-1,-5-1 1,5 1 0,0-3 0,0 3 1,-4-1 3,7-3 2,1 0 1,0-3 1,0 0-3,0 4 1,0-4 0,0 0 3,0 0-2,0 0-1,4 0 0,0 0 0,-4 0-3,4 0 0,-4-4 0,8 4-2,0 0 0,-4 0-1,4-6-2,12-3-2,-8 1-1,5 4-5,-1-5-1,8 2-4,-3 1-1,-1 0-7,1-2-2,-1 1-6,0-2-6,5-1-3,-1-1-6,-3-1-2</inkml:trace>
  <inkml:trace contextRef="#ctx0" brushRef="#br0" timeOffset="257867.7492">6870 13006 318,'0'0'31,"0"0"-5,0-3-2,0 3 5,4 0-2,-4 0-3,4 0-2,4 0-6,4 0-4,-3 0-1,-1 3-3,0 0-2,-4 6 0,12-4-2,-11 2 0,3-1-2,-4 0 1,4 4-1,-8-7-2,0 8 1,0-1 0,0-1-1,0 6 0,0 0 0,0 1 0,0-1 2,-4 1 0,0-1 1,-4 0 2,-1 1-2,1-2 2,-4 5 0,8-1 0,-4-3-1,-1 1-1,1-1 1,4-3 0,0 1-2,0 0 3,0-5-2,4 1 0,-4 1-1,4-4 0,0-1 0,-4 1-2,4 1 0,0-4 2,0 0-2,0 0 0,0 0 0,0-3 0,4 4-1,0-4-3,-4 0 1,8 0-3,4 3-3,-3-3-1,3 0-4,-4 0-5,4-3-3,-3-1-6,3-2-10,0 0-5,-4-1-9,33-13-2</inkml:trace>
  <inkml:trace contextRef="#ctx0" brushRef="#br0" timeOffset="258305.7742">7185 13378 235,'0'0'35,"0"0"-3,0 0-2,0 0 2,4 0 1,0 0-3,4-2-5,-4-4-6,5-4-5,-1 1-4,0 1-1,4-5-2,-4-3 1,5 2 0,-5-2-1,0 0-1,0 2-2,0-5 1,5-2-2,-5-1-1,0-2 1,4 2 0,-3-2 0,3-6 1,-4 7-2,0-4 0,0 0 0,-3-1 1,3 7 1,0-8 1,-4 12 1,0 1-1,0 2 0,0-2-1,0 3-1,-4 5-3,0 2 2,0 6-2,0 0 1,0 3 0,0-3 0,0 3-2,0 8 0,-4 8 2,4 2-2,-12 8 1,8 4 1,-4 4 0,0 2-2,3 1 2,-3 0-1,4-4 0,0-2 0,4-1 0,-4-1 0,4-5 0,4-3-1,-4-2-1,8-4 0,0-3-2,-3-8-3,7-1 0,0-4-1,5-2-3,-5 0 0,0-2-6,4-7-5,1-7-8,-1 1-8,-4-4-8,1 2-6</inkml:trace>
  <inkml:trace contextRef="#ctx0" brushRef="#br0" timeOffset="258535.7874">7250 13030 439,'0'0'48,"0"0"-7,0 0-11,0-4-8,5 0-6,7 4-4,8 0-3,1-7-6,-5 7-6,13-6-8,-5 3-8,1-7-12,4 4-11,-5-4-13</inkml:trace>
  <inkml:trace contextRef="#ctx0" brushRef="#br0" timeOffset="265302.1744">413 14861 189,'0'0'19,"0"0"3,0 0-5,0 0 2,0 0-5,0 0-3,0 0-1,0 0-2,0 0 0,0 0 6,5 0 4,-5 0 1,4 0 3,4 0-2,-4 0-1,4 3 1,-4 0-3,4 1 2,1-1-4,-5 9-4,4-5-4,-4 1 1,4 4-5,-4-2 0,4 3 0,5 1-1,-9 2-1,4-3-1,-4-2-5,4-2-5,1-2-4,-5-1-5,-4 0-4,4-1-2,0 2-7,-4-1-2,4 0-3,-4 1 0</inkml:trace>
  <inkml:trace contextRef="#ctx0" brushRef="#br0" timeOffset="265631.1932">524 14831 217,'0'0'29,"0"0"1,0 0-8,0 6 0,-4-6-3,4 3-3,-4 10-2,0-5 3,4 2-4,-4-1 3,0 1-2,-1-1 0,1-1-2,0 2-2,0 2 0,0 3-2,-4 1-1,4-4-2,0-1 0,0 2-2,-5 0-1,1-2 1,4 5-1,-4-3-3,4 1-3,0-5-3,0 1-5,-5 0-3,9-3-5,-4 0-2,0-7-6,4 9-1,-4-2-2,4-1-2</inkml:trace>
  <inkml:trace contextRef="#ctx0" brushRef="#br0" timeOffset="266264.2294">794 15033 287,'0'-3'23,"0"-1"-4,0 4 2,4 4-2,-4-1 0,4 3 2,-4 4 2,5 1 2,-5 5-3,0-4-1,0-5-6,0 4-2,4-2-2,-4 4-2,0-2-3,0 5-2,-4-3-2,4-2 1,0 5-1,0 3-1,-9-5 1,5 5-2,4-3 0,0-1 0,-8 0 0,4-3 0,0-3 0,4-3 0,-4 1 2,4-1-1,-4-6 0,0 0 0,4 0-1,0-3-1,0-3 2,-5-4-1,5-7 0,0-2-1,0 1 2,5-1-1,-5-6 0,0 4-1,8-3 0,-4-5 1,0 6 0,0-4 0,4 1 0,-8 2 1,8 5 2,1 2-2,-5-2 4,4 4-3,0 3 2,0-1-1,0 2 0,5 1-1,-5 4-1,4 3 0,-4-4 0,1 4 0,-5 3 1,4 0-2,-4 0 1,4 3-1,-8 4 0,4 2 2,-4 2-1,4-1-1,0-1 0,-4 1 0,0-1 0,0-1 0,0 5 0,-4 0 0,0-4 0,0-1 0,0 2-1,-4-1-1,0-1 1,-1-1-1,-3-1-1,0 0 0,0 1-1,3-4-1,-3-3 2,4 0-2,-4 3-3,4-3-2,-1 0-7,5 0-1,0 0-4,0-3-7,4 0-5,0 0-7,0-10 0</inkml:trace>
  <inkml:trace contextRef="#ctx0" brushRef="#br0" timeOffset="266586.2478">1195 14486 286,'0'0'31,"5"-10"-6,-5 7-1,0 3 2,0 0 3,0 0 0,0 6-2,0-6-3,-5 7-6,5-1-4,0 5-4,-8 5-2,4-6-2,-4 1-3,0 5 0,0 3-4,-1-5-5,1 2-8,4 0-7,-4-2-5,4-1-7,0-5-8,0 1-5,-13 18-6</inkml:trace>
  <inkml:trace contextRef="#ctx0" brushRef="#br0" timeOffset="267327.2902">1511 14731 274,'0'0'34,"0"0"-7,0 0-1,0 0-1,4 0-1,-4 0-1,0 0-2,8-4-4,0 4-4,0 0-3,1 0-2,-1 0-3,-4 0-1,8 0-2,-4-3-1,0 0-5,1 3-10,-5 0-7,4 0-6,-4 0-8,0 0-9,0 3-5</inkml:trace>
  <inkml:trace contextRef="#ctx0" brushRef="#br0" timeOffset="267562.3037">1515 14896 252,'0'0'35,"4"-3"-6,-4 3-1,0 0-2,8 0 1,0 0-3,-4 0-1,0-3-10,5 3-1,-1-4-3,4 1-3,0 0-1,-3 3-3,-1-3-6,0 0-8,0 3-9,0 0-10,1 0-6,-1 0-7</inkml:trace>
  <inkml:trace contextRef="#ctx0" brushRef="#br0" timeOffset="271425.5246">1216 14724 194,'0'-3'28,"0"3"-9,0 0 3,0 0-6,0 0-2,0 0-5,0-3-3,0-7 2,0 2 2,0 0 4,8 4 1,0-6 2,-4 1 2,9-4 0,-9 5-3,0-2-3,4 4-3,4-5-3,-8-2-2,5 1-1,-1 5 0,4-2-9,0 1-6,1-5-9,-1 0-8,-4-1-9,25-21-11</inkml:trace>
  <inkml:trace contextRef="#ctx0" brushRef="#br0" timeOffset="274140.6799">1986 14691 123,'0'0'3,"0"0"-1,0 0-2,0 0 5,0 0-1,0 0 1,0 0 2,0 1 1,-5-1 0,5 0-2,-8 0 2,8 0-2,0 0 5,0 0 1,-4 0 3,0 0 0,0 0-1,4 0 3,0 0-5,0 0 4,0 0 1,0 0-1,0 0 3,0 0-1,0 0 3,0 0 1,0 0-1,0-1-1,0 1-4,0 0 0,0 0-4,0 0 1,0 0-4,0 0 1,0-3-4,0 3-1,0 0-3,4 0 1,0 0 0,4 0 1,1 0-2,-5 0-1,4-3 0,0-4 1,8 4-2,-3 3 1,-5-3 0,4 0-3,0-1-3,-3 1-2,3 3-1,0-3-4,-4-2-2,5 2-7,-1 0-5,-4 0-4,4 0-6,1 3-9</inkml:trace>
  <inkml:trace contextRef="#ctx0" brushRef="#br0" timeOffset="274723.7133">2329 14314 263,'0'-3'26,"0"-3"-1,0 1-7,0-2-1,0 4-3,0 0 2,5 3-4,-5 0 0,0 0 0,0 0 1,0 0 1,4 0 2,-4 0 0,0 0-2,4 0-2,0 6-1,-4-2-1,0 0 0,4 0-3,-4 5-1,0 4-1,4 0-1,0 1-1,-4-1-1,0 1 0,0-5-2,0 7 1,0-5 0,0 2-1,0 6 0,0-4 0,0-6 0,0 4 0,-4-4-1,4 2 0,0 2 1,0-3 1,0-4 0,0-1-1,0 1-1,0 1 2,4-1-2,-4 0 0,4-3 2,0-3 0,-4 4-2,4-4 2,-4 3-1,9-3-1,-1 3 2,-4-3-1,4 0 0,-4 0 0,8-3 0,-3 0-1,3-4 2,0 1-1,0 0 0,1-4-2,-5 4-4,0 1-4,4-5-4,-7 1-3,7 9 0,-4-7-1,0 4-2,-4 0-4,0 3-2,0 0-5,-4 0-4,9 3-5</inkml:trace>
  <inkml:trace contextRef="#ctx0" brushRef="#br0" timeOffset="275011.7297">2469 14305 194,'0'0'33,"4"0"-6,-4 0-2,0 0-2,0 0-5,0 0 1,0 0 4,0 3 6,0 0 2,0 0-3,4 3-3,-4 10-1,4-1-5,-4 4-2,0 5-4,0 3-1,0 1-2,0 2-1,0 4-4,0 2 0,0 1-4,0-2 2,0 0-1,0-3-1,-4 1-1,0-3-3,0 1-2,-5-3-6,5-7-2,0 1-6,0-4-5,0-3-4,0-2-4,4-2-7,0-1-4,0-7-2</inkml:trace>
  <inkml:trace contextRef="#ctx0" brushRef="#br0" timeOffset="275727.7707">2899 14370 241,'0'-3'40,"0"-4"-3,0 4-5,0 3 0,0-6 0,0 3-3,0 3-6,0-4-2,0 4-2,0 0-6,0 0-3,0 0 0,-5 0-3,5 7 1,0-7-2,-4 9 0,-4 1-2,4 4 1,-4-1-1,0 6-1,-5-5-1,9 12-1,-8 4 0,4 0 0,-4 3-1,3 1 0,-3 1 0,-4-2 0,8-3-1,-5 1 2,5-4-1,-4-2 0,4-1 0,-1-5 0,1-3-2,4-5 0,0-5 1,4 1-4,-4-1 1,0-6-1,4 3 4,0-3-2,4-3 1,0-3 0,-4-4 2,12-11-1,-3-4-1,3-2 1,4 0 1,-4-6 0,1-2-1,3-2 0,0 1 0,-3-1-1,3-3 2,-4 10 0,5 1-1,-5-1 1,4 6 0,-3-1 2,-1 4 0,0 2 4,-4 5 0,1-2-2,3 5 2,-8-2 1,4 7-2,-8-4-2,8 7 0,-3 3-1,-1 0 0,0 3 2,0 0 2,0 4-2,0 5-2,4 3 2,0 1-1,-8 0 0,4-2 2,1 5-2,-1 2 0,0 6-1,0 4-1,-4-4 1,0 4 1,0-1-3,0 2 0,0 1 2,0-3-2,0 4 0,0-3-3,0-4-5,0-3 0,0 0-3,-4-2-5,4-1-6,-4-2-3,4-3-8,0-5-5,-4-1-5,-1-1-4,-7 12-5</inkml:trace>
  <inkml:trace contextRef="#ctx0" brushRef="#br0" timeOffset="275970.7846">2849 14506 351,'0'0'45,"0"4"-2,0-1-8,0-3-4,0 0-6,0 6-5,0-6-3,0 3-4,5-3-2,-1 4-4,8-1 0,4 0-4,1-3 0,-1 0 0,4 0-1,-7-3-6,3 0-6,1-1-5,-5 1-9,4 0-6,-8-3-7,5 6-10,-1 0-6</inkml:trace>
  <inkml:trace contextRef="#ctx0" brushRef="#br0" timeOffset="277524.8735">3394 14642 187,'4'-10'21,"-4"7"1,0 0-1,0-2-2,8 2-3,-4 0-4,0 3 0,0-7-2,1 4-3,-1 3 5,-4-6-4,4-1 2,-4 1 0,4 3 3,-4-2-1,0 2 5,0 3-2,0-3 1,0-1-3,0 4-4,-4-3-1,4 0-3,-4 0-1,-5 3-1,-3 0-1,4 0 1,-4 0-2,4 3 1,-5 3-2,1 6 0,-4 0 1,3 1-1,5-3 0,-4 4 0,4 2 0,-1-2 0,5 2 0,-4 1 0,4-1 0,4 3 0,4-4 0,-4 4 0,12-5 0,-3 2 0,7-3 0,-4-4 0,5 1 0,-1-2 0,-4-2 1,5-3 0,7-3 5,-3 0 2,-1 0 1,1-3 2,-1 0-4,1-3-1,-1-6-2,1-3 1,-1 2 0,-4 0-1,5-1-2,-5-2 1,-3 2-1,3-2-1,-4 1 1,0 3-2,-3-4 0,-5 3 1,4 8 1,-8-4-1,4 2 1,-4 1 0,0 0-2,0 3 0,0-2 1,4 5 2,-4-3-3,0-1-1,0 1 2,-4 0-1,4 3 0,0 0 0,-4 0 0,4 0 0,-8 3 0,8-3-1,-13 0 2,5 13-1,-4-2 0,4-1 0,-4 2 0,-1 3 0,5 1-3,-4-4 3,4 3-1,4-3-1,-5-2-1,9-2 0,-8 1-1,8 4 0,0-3-1,0-2 1,0-5 0,0 3 1,0-3 0,0 0 2,4-3 1,-4 0-1,13 0 0,-5-3 0,4 0 0,-8-3 2,8-4-2,-3-1 1,-1-2 0,4 1 0,-4 4 0,0-5 0,-4 3 0,5 2 0,-5-1 0,4-4 0,-4 7 1,4-1-2,-4 1 1,0 1 1,5 2-2,-5-3 2,0 3 1,0-4 1,-4 4 0,8-3 2,-4 3 0,4 1 0,1-1-1,-5 3-1,4-7 0,4 4 1,-4 0-2,5-6 3,-5 2-3,0 1 0,0 3-1,4-2 0,1-2 0,-5 1 1,-4 3-2,4 0 0,4-4 0,-7-2 0,3 6 0,0 1 0,-4-7 1,0 9-2,0 0 1,4 0 0,-8 0-1,9 0 1,-9 0-1,4 0 2,-4 0-1,0 0 0,0 3-1,0-3 2,0 6-1,0 2-2,0 5-1,0-1 2,-4 3-1,0 1 0,-1 0-1,-3-5 1,0 1 0,-4 1 1,8-2 1,-5 5-1,1-9 0,4 0 2,-4 1-1,0-3 0,-4 2 2,3-4 2,1 6 3,0-6 0,0 1 0,0-1 1,-1-3-1,5 3 1,-4-1 1,8-2 0,-4 0-3,4 3 0,0-3-1,0 0-2,0 0 0,-4 0-1,8 0 0,-4 0 0,4-3-1,0 1-2,13-1-3,-5-10-2,4-3-4,5 3-2,-5 2-4,0-5-4,5 5-10,-1-1-9,-3-4-11,-1 5-7</inkml:trace>
  <inkml:trace contextRef="#ctx0" brushRef="#br0" timeOffset="277974.8992">4172 14290 372,'0'0'35,"0"0"-12,0 0-2,0 0-5,8-3 4,0 3-4,-4 0-4,0 0-3,5 0-2,-1 0-2,0 0-1,0 3-1,0 0 0,-4 4-2,-4 1 1,9-5 0,-5 6-2,4 1 0,-4 1 0,-4 2 0,4 0 1,-4-2 0,0 5 0,0 0 0,0-5-1,-8 5 3,8 3 1,-8-2 1,4-1 0,-5-5 2,5 8-2,-4-3 0,4-2-2,0 2 1,-4-3-1,4 1 0,0-4 1,-1 6-1,1-5 0,0-5-2,4 4 2,-4-4-1,4-1-1,0 1-1,0-3 1,0 4 0,0-1 0,-4 1-1,4-7 0,0 6 0,0-5 0,0-1 2,4 5-2,0-2 0,0-3 0,9 0 0,-1 0 0,-4 0-1,4 0-3,1-3-4,3-2-4,-8-2-3,0-3-8,1 4-9,3-1-10,-4 4-10,8-14-7</inkml:trace>
  <inkml:trace contextRef="#ctx0" brushRef="#br0" timeOffset="278389.923">4483 14705 298,'4'0'44,"-4"0"-3,4 0-1,-4-1-2,8-6-7,0-9-6,5 4-5,-1-1-5,-4-1-3,5-7-3,-5 5 0,0-3-4,0 1-1,4-4 1,1 2-4,-1-6 2,0 2-2,-4 7 0,5-9-1,-1 6 0,-4 4 3,0-5-3,5-1 0,-9 1 0,4 5 0,-4-1 1,0-2-1,4 3 0,-8 5 0,4 1 1,-4 1-3,0 2 2,0 4 1,4 3 0,1 0-2,-5 0 2,0 0-2,0 0-1,0 0 2,0 0 0,0 6 0,0 10 0,-5 2 3,1 1-1,4 5 0,-4 1 0,-4 2-2,4 3 1,-4 1 0,4 4 0,0-5 1,4 6-2,0-5 1,-4-4-1,4-5 0,0-1-2,4-2-2,0-7-2,-4-1-1,8-4-2,4-4-5,-4-3-4,5-3-11,-5-7-8,4 2-8,5-8-7</inkml:trace>
  <inkml:trace contextRef="#ctx0" brushRef="#br0" timeOffset="278639.9373">4565 14351 398,'0'0'57,"0"-3"-11,0 3-7,0 0-7,-4 0-5,4 0-5,0 0-6,0 0-4,4 0-2,4 0-3,12 0-3,1 0 0,3-7-1,1 6-2,4-6-3,-5 4-6,1-3-3,4 2-2,-5 1-4,5-3-2,-9 0-7,1 6-15,-1-4-11,1 4-10</inkml:trace>
  <inkml:trace contextRef="#ctx0" brushRef="#br0" timeOffset="279311.9757">5027 14410 175,'0'0'21,"0"0"1,-4 0 0,4-4-2,0 4-1,0 0-1,-4 0 3,0 0 1,0 0 1,4 0 2,0 0 3,4 0 2,-4 0 0,0-3-3,0 3-2,4 0-3,9 0-1,-1-3-3,-4 3-5,4 0-2,5 0-5,-1-3-1,0 0 0,1-1-3,-5 4-4,0 0-3,1-3-4,-1 3-2,0 0-5,-4 0-5,5 0-8,-5 0-4,0-3-10,4 0-8</inkml:trace>
  <inkml:trace contextRef="#ctx0" brushRef="#br0" timeOffset="279767.0017">5416 14185 313,'0'0'36,"0"0"-5,0 0-3,0 0-4,0-3-3,0 3-5,0 0-4,0 0-2,4 3 0,-4-3 0,0 0 0,5 4 1,-5 2-2,0-3-1,4 0-2,0 4-1,0-4 1,-4 2-1,4 1-1,0 0 0,-4 1-2,4-1 0,-4 4 1,4-4 0,-4 2-1,0-2 0,0 4 1,4-1-3,-4 1 2,0-5 0,0 1-1,0 3 0,0-2 1,0 2-1,0-1-1,0-1 0,0-4 0,0 0 0,0 0 0,0-3 0,0 0 2,0 3-1,8 4 2,1-7-1,-1 0 0,8 0 0,-3 0-2,-5 0 1,4 0-1,0 0 0,1 0 0,-1-3-4,-4-1-2,0-2-2,-4 3-2,0 0-4,0-4-3,5 4-4,-5 2-5,0-3-1,-4 1-3,4-3-4,-4 3-5,0-1-2</inkml:trace>
  <inkml:trace contextRef="#ctx0" brushRef="#br0" timeOffset="280018.0161">5613 14133 298,'0'0'44,"0"0"-3,0 0 4,0 5-4,0-4-6,0 12-6,0 3-4,0-2-7,0 2-1,0 0-3,0 1-5,0-1-2,0 5-3,0-2 2,-4 2-2,0-2-2,4 5-1,0 1 1,0-4-1,0 6-1,-4-5-3,-1 5-2,5-3-4,-4 1-4,-4-10-2,8 1-6,0-1-6,-4 0-4,4-2-6,-4-4-6,4-3-5,-8 9-7</inkml:trace>
  <inkml:trace contextRef="#ctx0" brushRef="#br0" timeOffset="280775.0594">5985 14254 291,'0'-3'39,"0"3"-1,0 0-5,0 0-1,0 0-4,0 0-4,0 0-3,0 3-6,0-3 1,0 9-4,0 2-1,0 5-4,0-1-2,0 0 0,-4 1 0,0-1-3,0 4 1,-4 5-1,0-1-2,4 3 1,0-10-1,-1 4 0,-3 1 1,0-5 0,4-6-1,0-4 0,0-1 0,4-5 0,-4 0 2,0 0-1,0-8-1,-1-5 1,1-6-2,4 1 2,0-2-1,0-9 0,0-4-1,9 6-1,-5-3 2,4-2 1,4 5 2,0 3 1,1-2 1,-5 9 1,4 1 0,0 0-1,1 5 1,-1 2-1,0-1-2,1 0-1,-1 6 0,0-1-1,0 3 0,-3 2-4,3 0-1,-4 0-2,-4 0-1,4 2 1,-4 4 0,-4 4 0,0 3 2,0-1-1,0-1 1,-4 2 2,-4 0-1,-4-2 0,4-2 2,-1 4 0,-3-3 1,4-6-2,4 6 2,-4-7-1,0 7-1,3-4 1,1-3 1,0-3 0,4 3 0,0 1 0,0-4 0,0 0-1,0 0 1,0 0 0,0 3 0,4-3 0,9-3 1,-1 3-1,0 0 3,0 0-1,1 0 0,-5 0-2,8 3 0,-7-3 2,-1 8-1,-4-2 0,4 7-2,-4-4 2,-4 3 0,0-3-1,0 1 2,0 7 3,-8-4-3,0 0 3,-5 1-1,1-5-1,0 4 0,0 1-2,-5-4 0,5-7-1,0 3 0,-1 4 0,1-7 2,0 0-2,0-1-3,3-2-3,5 3-5,-4-3 0,0 0-7,4 0-7,4-3-9,0 3-5,0 0-6,0-2-5</inkml:trace>
  <inkml:trace contextRef="#ctx0" brushRef="#br0" timeOffset="281671.1106">6243 14578 345,'4'-3'25,"5"-7"2,3 4 3,-4-10-5,0 2-2,9-2-4,-5 0-2,4-2-6,1 3 1,3 0-1,-3-1 0,3 0-2,5 2 0,-5 1 0,-4-1-1,5 1-1,-5 4 0,1-4-3,-5 5 0,4-1 1,-3 2-2,-1 1 0,-8 0-2,0 2 1,0 3 0,-4-2-2,4 3 1,-4 0-1,0 0 0,0 3 0,0-3 0,-4 8 0,-4 8 0,-4-4 0,-1 3 0,1-3-1,4 3-2,-8 1 1,11-4 0,-7 6 0,-4-2 0,8-7 0,-5 6 0,1-6 0,0-3 1,4-2-1,-1 2 2,5-3 0,-4 0 0,0-3 0,4 0 0,4 0 0,-4 0-1,4 0 1,0 0 0,0-3 1,0-3 0,0 3 0,0-7 0,4 4 0,0-1-1,4 6 0,4-6 0,-3 1 0,3 0 0,4 3 0,5-1 0,-5 1 0,0 3 0,1-3 0,-1 3 0,5 0 0,-9-6 0,4 1 0,-3 2 1,-1-4-1,4 4 0,-8 0 0,5-3 0,-9 2 0,4-2 0,-4 0 0,0 1 0,0 2 0,0 0-1,0-1 0,1-2-1,-1 6 1,-4 0 0,0 0-1,4 0 1,-4 0-2,0 0 2,0 0 0,0 6 1,0-2 0,0 2-1,0 2 1,0 1 0,0 1-1,4 0 0,0 1 2,-4-5-2,4 0 2,-4-2-2,8-1 2,-4-3 0,0 0 1,1 0 2,-1 0 0,0 0 0,4 3 1,-4 0-2,4-3 0,-4-3-3,0 3 2,5 0-1,-5-3 1,4 3-2,-8 0 1,4-7-1,-4 4-1,8 3 2,-8 0-1,4 0 0,-4 0-1,0 0 2,4 0-1,-4 0-1,4 7 2,-4-4-1,4 3-1,-4 0 2,5 2-1,-1-4-1,0 2 1,-4 0-3,4 1 2,0-4 0,0-3 1,-4 3-2,4-3 2,4-3-1,1 3 0,-5-3 0,4-1 1,-4 4 0,4-6-1,0 0-3,-4-1-1,5 3-3,3-3-1,-4 1-3,-4 0-7,0-4-6,4 4-6,1-5-9,-5-2-4,0 6-3</inkml:trace>
  <inkml:trace contextRef="#ctx0" brushRef="#br0" timeOffset="281906.1241">6800 14208 320,'0'-4'36,"0"4"-4,0 0-9,0 0-6,0-3-7,0 3-16,0-3-16,4-3-20</inkml:trace>
  <inkml:trace contextRef="#ctx0" brushRef="#br0" timeOffset="282197.1407">7095 14133 302,'4'0'34,"0"-2"5,4 2-4,0-3-3,1 3-5,-1 0-6,4 0-4,0 0-5,-3 0-2,7 3-5,-8-3 1,0 2-4,1 7 1,-1 4 0,0-3-2,-4 2 1,-4 0 0,0 3-2,0 0 1,-4 1 0,4 0 0,-8-2-1,0 5 3,-1-3-1,1-2 2,0 2 0,0 5 3,0-5 0,-1-2 1,1 2-1,0 3 3,0-8-3,0 5 0,8 0-2,-4-5 0,-1 2-2,5-4 0,0-4-2,0-2 1,5 0-1,-5 7-1,4-4 0,12-6 1,-4 3-1,-4-3-3,9-3-3,-5-3-2,5-1-4,-1-2-6,-4 1-5,0-2-9,1 4-7,-5 0-10,0-1-3,17 6-2</inkml:trace>
  <inkml:trace contextRef="#ctx0" brushRef="#br0" timeOffset="282562.1616">7357 14506 198,'4'0'20,"0"-3"-2,4 3 0,0-6-3,1 1-4,3-4-2,-4-1-3,9 1 0,-5 1-2,4-8-1,-4 0 1,5 5 5,-5-8 2,4 3 3,-3-2 3,3-1 3,-8 5-4,5-8 3,-1 1-1,0 0 0,-4-4-1,1 3-3,-1-2 0,0 0-2,-4-2 1,4 3-3,-4-1 1,-4 5 1,0 0-3,8 4-2,-8 3 0,0 2 0,0 5-2,5 5-1,-5-3-2,0 3 0,0 0 0,0 0 3,0 8-1,0 11-1,0 3 2,-9 2-1,1 6-1,0 1 1,-4 0-1,8 6-1,-5-4 0,5 1-1,-8-1 0,4 1 1,4 2-3,-4 1 1,4 1 0,-1-5-2,5-3-4,0-3-5,0-4-1,0-9-3,0-1 1,9-7-6,-1-3-8,4-6-12,0 0-6,-3-13-5</inkml:trace>
  <inkml:trace contextRef="#ctx0" brushRef="#br0" timeOffset="282828.1768">7463 14271 361,'0'0'57,"0"0"-10,0 0-6,0 0-10,0 0-8,0 0-6,4 0-3,9 0-3,7 0-3,1 0-4,7-3 1,-3-2-5,8-1-6,-1-4-5,1 1-5,0 2-12,0 1-16,-9-3-14</inkml:trace>
  <inkml:trace contextRef="#ctx0" brushRef="#br0" timeOffset="285568.3335">454 15659 258,'0'0'15,"5"0"-5,3 0-3,0 0-2,4 0 1,-4 0-1,9 0-3,-1-3 3,1 1 3,-1-4 1,13-4 3,3 1 2,1-2 0,4 1 0,-4 1 0,-1-1-1,5 4-4,0 3-2,0 1 0,-4-1 5,4 3 2,-5 0 1,5 0 1,-4 0 0,4 0-4,0 3-1,-5-1-2,5 7 0,0 1-1,4-1-3,0-2 0,4-4-2,-4 2 0,4 1 0,-8 0-2,0-3-1,4 1 1,-5-1-1,-3 0 0,0 0 3,-4-3-3,3 3 0,-3-1 1,0-2-1,7 0 0,-7 0 0,8 0 0,0-2-2,4-1 0,-9 0 2,5-3 0,0-1 0,0-2 0,0 1 0,-4-2-1,3 4 4,-3-4-3,-4 4 0,0 3 0,7 0 0,-11 1-2,8-1 2,-9 3 0,5 0 0,-5 3 0,9-3 0,0 0 0,0 0 0,4 0 0,-5 0 0,1 0 0,0 0 0,4 0-1,-5 0 2,1 0 2,-4 0-2,4 0-1,-1 0 0,-3 2 0,4-2 0,0 0 0,-1 0 1,1 0-2,-4-2 2,8-1-2,3 0 1,-3-4 0,4 1 0,0 0 0,-4-1 0,0 7 1,0-3-2,-5 1-1,5 2 0,0 0 1,-4 0 2,0 0 2,4-3-3,-5 3 0,1-3 1,4 0 0,0 0-2,0 3 1,-1-3 1,5 3-2,-4-4 2,0 1 0,4 3-2,-4 0 0,4-3 1,-4 0 0,-1-4 0,5 1 0,-8 0 1,0 1-2,4-5 1,0 1 0,-5-1 0,5 2 0,-4 2 0,4 0 1,0-1-2,-5 1 2,5 1-2,0 0 2,-8 1-2,3 0 1,-3 1 1,4 3 0,-4-3-2,3 3 0,-3 0 1,4 0 0,-9 0 0,9 0 0,-4 0 0,3 0 0,1-3 1,-4 3 0,12-6-1,-4 2 1,-1 1 0,5-3 0,0 6 0,8-3-1,-3-1 0,-1 4-1,0-7 2,0 3-1,0-2 0,0-4 0,0-1 0,8 5-1,-4-7 2,8 4-1,1-1 0,-1 2 0,0-4 0,-3 2 0,-1-1 0,0 1-1,-4 1 2,0-1-1,-4 7 0,0 0 0,0-5 0,0 5 0,0-7 0,0 7 0,-8 3 0,4 0 0,-4 0 0,-4 0 0,0-3 0,-5 0 0,5 3 0,-8 0 0,3 0 0,1 0 0,-5 0 0,5-4 0,4 4 0,-4-3 0,-5-3 0,13 4 0,-12-7 0,11 6 0,-3-7 0,-4 7 0,-1-3 0,1 2 0,0 1 0,-1-2 0,5-1 0,-8 3 0,-1 0 0,5 0 0,0 3 0,-5-4 0,5 1 0,-1 0 0,-3 3-1,0-3 2,-1 0-1,1-1 0,3 1 0,-3 3 0,4-1 0,-1 1 0,1-3-2,4-4 2,-5 4 0,5-3 0,0-4 0,0 1-2,-1 1 2,1-2 0,4 1 0,-8-1 0,-5 5 0,1-1-1,-5-1 2,-3 1-2,-5 0 2,0 3-1,-4-1 0,-4 0 0,1-3 1,-5 4 1,0-6 0,0-1 0,0 0 0,-9 3-2,5-6 0,-4 0 0,-4 2 1,4-5 0,-5 3 1,5-1 2,8-2-2,-4 2 1,4-5-3,0 0 3,0-2 0,4-1 0,0-2 0,8 3-1,1-7 0,-1 1 0,4-4-1,1 3-1,3 1 1,1-3 1,3 1-2,-7 5 2,-1 0-2,5-1 1,-5 7-2,4-4 2,-7 1 0,7 6-1,-8 0 0,1-4 3,-5 2-1,0-2 1,-4 4 1,4-1-1,-4-3 2,1-1 1,-5 4-1,-5 1 0,1-7-1,-4 6-2,4-4 1,-4 1-1,-4-2 0,3 3 0,1-4 0,0 3 1,0 2-2,0-6 1,-1 3-1,5-3-1,0 3 1,0-4 0,4-2-1,0-4-1,0-3 2,0 4-1,0-1 0,4 0 0,0-4-1,0 4 2,1 0-1,-1-2 0,4 2 0,0 0 0,-4-4 0,-4 3 0,4 0 0,0 1 0,-4 0 0,0 0 0,0-5-1,0 5 2,0-7-2,0 0 2,0 1-1,0-1 1,-8 4 1,4-10 0,-4 10 1,8-5-1,-8 4-1,8 1 0,0 3 2,-4-4-3,-1 2 1,5 5-1,0 0 2,0-3-2,0 1 0,0 6 0,0-4 0,0-2 1,-4 5 1,4-4-2,0 1 2,-8 3-1,8-3 0,0-2 0,0-1 0,0 0 0,0-1-1,0 3 0,0-2 0,0 3 0,0-7 0,0 2 0,-4 12-1,4-7 2,-4 1-1,4 7 2,-8-1-2,-4-1 0,3-1 0,1 1 0,-8-1 1,3 1 0,5-1 1,0 1-2,-4 5 1,8-4 1,-4-6-2,-1 5 0,1-1 0,0 5 0,4-6 0,0 3 1,0-3-1,0 0 0,4 2 0,0-1 0,0-2 1,4 2-2,0 1 1,-4 0 0,8-1 0,4 0-1,-4 4-1,1-2 1,-1 4 0,0 3-2,0 0-2,-8 9-2,4-6-3,-4 10-5,0-6-7,0 6-8,-4 0-14,-4 0-16,-45 52-14</inkml:trace>
  <inkml:trace contextRef="#ctx0" brushRef="#br0" timeOffset="296182.9407">872 15907 149,'0'0'14,"0"0"2,0 0-3,4 0 0,-4 0-3,4 0-2,-4 0 1,4-3-3,-4 3 0,0 0 1,0 0-3,0-3 4,0 3-1,0-2 3,0 2 0,0 0 4,0 0 0,0 0 0,0 0 3,0 0-3,0 0 0,0 0-2,0 0-2,0 0 0,0 0-2,0 0-4,0 0 2,0 0-3,0 0-2,0 0 1,-4 5 1,4-5 0,0 6 0,-8-3 0,4 7-1,-4-4 2,0-2-2,3 0 2,1 6-1,-8-1-1,8 1-1,-4-1 0,0 6 0,4 1 1,-5-5 0,5 1 0,-4 1 0,4 5 1,-4-2-1,4 6 1,0-1 0,-5-1 1,5 2 0,4 2-2,-4 5 3,4-5-2,0 0 1,0 4 1,0-1-1,0 0 1,0 5-2,0-11 1,0 4-3,4-1 0,-4-3 1,4-2 0,0-5-2,1 5 0,3-6 0,4-2 0,-4 2 1,-4-1-1,5-5-6,3-6-5,-4 6-3,0-1-7,4-6-2,-7 0-6,7 0-6,-4 3-10</inkml:trace>
  <inkml:trace contextRef="#ctx0" brushRef="#br0" timeOffset="296457.9564">1032 16254 375,'0'0'44,"0"-4"-6,0 1-10,4-3-7,0 3-7,4-4-2,0 1-3,0 3-2,1-5-1,-1 5-2,4 0-2,-4-1-3,0 4-4,1 0-8,-5 0-1,4 0-5,-4 0-2,0 0-4,0 0-4,0 0-5,0 0-2,9 10-9</inkml:trace>
  <inkml:trace contextRef="#ctx0" brushRef="#br0" timeOffset="296870.98">1335 15990 238,'-4'0'32,"4"0"-7,0 0-2,0-7-7,0 7-1,0 0-6,0 0 1,0 0-2,0 0 0,0 4 0,0-4 1,8 9 0,-8 1-3,0-4-1,8 5 4,-8 2 0,8-7-2,-8 5-1,0 2-2,0 0 1,0-1-2,0 0 2,0 0-3,0 1 0,0-2 0,0-4 1,0-1-1,8 3-2,-8 1 1,4-4 0,0-1 0,1-2-2,-1-3 2,4 3-2,-4-3 1,0 4 0,0-4 1,0-4 0,4 4-1,1 0-1,-1 0 2,-4-6-1,4-2 0,0 2 0,5-1-1,-1 1-3,-4 3-4,4-10-2,1 8-2,-1-4-1,0-1 0,0 4-2,-3 0-4,-1 1-2,4-2 0,-4 1-3,0 3-4,5 3-4</inkml:trace>
  <inkml:trace contextRef="#ctx0" brushRef="#br0" timeOffset="297159.9966">1527 15929 276,'0'-6'36,"0"0"-4,0 2-2,0 1-4,0 3 0,0 3-6,0-3-5,0 0 2,0 0 3,4 10-3,-4-4-2,4 12-2,-4 7 0,0-1-2,0 3-4,0 3 0,0 5-3,-4 2-1,4-1-1,0-2-1,-4-1 1,4-1-1,0-2-2,0-3-4,0 0-4,-4-1-5,4-9-7,-8 2-4,8-3-3,0-8-6,0 2-7,0-4-6,-8 18-2</inkml:trace>
  <inkml:trace contextRef="#ctx0" brushRef="#br0" timeOffset="297734.0294">1924 15899 313,'0'-3'31,"0"3"-8,4-3-2,-4 3-4,0 0-2,0-3-2,0 3-3,0 0-3,0 0 1,0 0 3,-4 3-1,4 0 1,-4 11 2,-4-1-1,4 1 0,-4 5-3,-1 0-1,5-4-1,-4 4-1,0 8-2,-4 0-2,3 5 1,5-5-1,-8 3-1,4 0-1,-4 3 1,3-4 0,1-2-1,0-1-3,4-6-2,0-4 0,0-5-2,4-4 2,0-4 0,0-3 1,0 0-3,0-7-2,0-4-1,0-11 2,4-2 1,4-6 0,4-2 0,1-1 2,-5-4 0,8-6-2,-4 7 4,1-4 2,3 3-1,-4 4 1,1 4-1,-5 6 2,4-1 5,-4 2 5,9 4 4,-9-4 3,0 7-3,4 0 0,-3 2-3,-1 6-2,-4 1-4,4 5 1,-8-3-1,4 4-2,0 0 2,-4 4 1,4 0 0,0 9 0,1 9 2,-5-1-1,4 1-2,0 5-1,0 0-1,-4 7-1,4-3 1,0 6-3,-4 4 2,0-3-2,4-1-1,0 0 0,-4-7-4,4 0-2,0-5-5,-4-1-4,0-1-8,0-9-3,4 2-5,1-10-8,-5-3-3,12 8-11</inkml:trace>
  <inkml:trace contextRef="#ctx0" brushRef="#br0" timeOffset="297991.0441">1924 16109 407,'0'0'45,"0"-3"-9,0 3-9,0-3-7,0 3-6,0-2-3,0 2-3,4 0-2,0 0-3,13 0 2,-5 0-3,0 0-3,5 0-5,-5 0-3,8 0-3,-3-3-8,7-4-5,-7 1-7,-1 3-5,5 0-7,-1 0 0</inkml:trace>
  <inkml:trace contextRef="#ctx0" brushRef="#br0" timeOffset="298977.1005">2481 16112 349,'0'-3'34,"0"3"-4,0 0-9,0 0-3,0 0-7,0-6-2,0 6-2,0-5-2,-4 5-1,4 0-1,0-7-1,0 7 0,0-9-1,0 3 1,0 2-2,0 1 1,-4 0 0,0 0-2,0 3-2,-9 3 3,5-3 2,0 3-5,0 7 1,0 2-1,-1 0 1,5 4-1,0-7-1,0 2 3,-4 2-1,4 3 0,4-2 1,-4 5 0,4-1 0,-4 1 0,4-3 1,0-2 0,0 2 0,4-7 0,0 3 0,0-3 0,4-3 0,0-2 0,0-4 2,5 0 3,-5-4 5,8 1 5,-3-6-4,3-2-2,-4-2-2,1-3-2,7 2-1,-4-2 2,1 0-1,-1 2-2,-4-2 0,1 3-1,3 2-2,-12 1 1,4-2-1,1 2 1,-5 5 0,-4-1-1,0 0 2,0 2-2,0 1 0,0 3 0,0-6 0,0 6 0,0-3 0,0 3 0,0 0 0,0 0 0,-4 0 0,4 3-3,-13 0 1,5-3-2,0 3 1,0 10 1,4-2-1,-9-1 1,9-1 1,-4 1 0,0 2 0,4-1 0,0 2 1,4-3 0,0-2-1,-9 1-3,5 1 0,4 2 0,0-2-2,0-5 1,0 1 0,0-3 3,4 4 0,-4-1-1,0-6 1,9 0 2,3 0 0,-4 0 0,4-3-2,-3-4 2,-5-2-1,4 1 1,0-5 0,-4 4 3,4-1 2,1 4 1,-1-2 3,0-2 0,0 4-1,0-4-3,0 4 1,-3 1-1,3 2 0,0-3 1,0 3 0,0-4 0,1-2-2,3-1-1,-4 2 1,4-4 1,1 2-2,3-1 1,-4-5 1,0 10-3,1-10 2,-1 9-2,0-7-1,-8 8-1,9-1 2,-5-2-1,0 7-3,-4 2 2,4-6 1,1 3 0,-1 3-1,-4 3 0,-4-3 0,4 0 1,0 3-1,-4-3 0,0 3-1,0-3 1,0 11 0,0 2 0,0 1 0,-8-1 0,8 6-2,-8-1 0,4-2 0,-5-1 0,1 0 3,0-6-2,0 1 0,0-1 1,-1 2 1,5-1 0,-8-7-1,4-3-1,0 3 3,-1-3 1,-3 4 1,8-4 2,-4 0 0,0 3 0,0-3 0,3 3 0,5-2-1,-4-1-3,4 0 0,0 0 0,0 0 0,0 0-1,4 0-1,-4 0 0,0 0 0,9 0-2,3 0-3,0 0-3,0-1-2,1-5-5,-1-1-4,4-2-7,1-1-10,-5 2-7,0-1-9,29-31-8</inkml:trace>
  <inkml:trace contextRef="#ctx0" brushRef="#br0" timeOffset="299368.1228">3095 15886 314,'4'-3'48,"-4"3"-5,0 0-1,4-6-8,0 3-6,0 0-7,5 3-5,-1-4-3,0 4-4,-4-3-1,8 3-3,-8 0-2,1 3 1,3 1-2,4 2 0,-4 3-1,5 1 1,-1-5-2,-4 1 0,-4 4-1,0-1 1,0 2 1,4 2 0,-8 0-1,5-1 0,-5 0-2,0 3 2,0 0 1,-5-3 0,5 4-1,-4-1 0,-4 4 1,-4-3 2,4-2-1,0 5 3,3-1-2,-3-3 0,0 3 0,0-2 0,8-3-1,-4-2 0,4-2-1,-4 1 0,4-1 0,0 1 0,0-5 1,4-2-2,-4 3 0,4-3 0,8 0 0,-4-3 0,1 0 0,3 0-2,0 0-4,0-3-2,1 0-7,-1-6-7,0 1-9,5-5-10,-9 7-11,4-4-5</inkml:trace>
  <inkml:trace contextRef="#ctx0" brushRef="#br0" timeOffset="299779.1464">3492 16338 320,'0'0'42,"8"-2"3,-4-1-3,1-6-10,3-4-7,0 0-8,4-1-2,-4-5-1,1-2-2,3 2-4,-4-2 0,0-4-3,5 4 0,-1-3-1,-4-1-1,4 4 0,-4-7-2,5 7 0,-5-1 1,0 1-1,0 0-2,-4 2 1,0 3 1,5 5 0,-5-8-2,0 5 0,-4-2 1,4 0 1,-4 5 0,0-2-1,0 1-1,4 5 2,-4 2-1,4 2 0,-4 3-1,0-3 0,0 0 1,0 3 0,0 3 0,0-3-2,4 6 2,0 9 0,0 1 0,-4 4 2,0 6-1,0 1 0,-4 3-1,4 2 0,0-2 2,0 3-2,-4 1 0,4 2 0,0-9 1,0 5-2,4-8 0,-4-3-4,4-2-1,1-7 0,3-2-3,0-5-4,0-5-3,-4 0-8,4 0-4,1-3-8,-5-2-5,-4-5-5,0-6-2</inkml:trace>
  <inkml:trace contextRef="#ctx0" brushRef="#br0" timeOffset="300043.1615">3554 15963 388,'0'0'57,"-5"0"-10,1 0-5,4 0-8,0 0-4,0 0-7,0 0-6,4 0-4,1 0-4,-1 0-2,16-7-1,-3 4-2,3-3-2,0-1-5,1 0-5,-1-3-4,1 7-4,3-7-5,-7 7-7,-5 0-7,4 3-12,1-3-10</inkml:trace>
  <inkml:trace contextRef="#ctx0" brushRef="#br0" timeOffset="301934.2696">4765 15742 269,'0'0'28,"0"-3"0,0 1-6,-4 2-3,4 0-2,0 0 1,0-3-1,0 3-2,0-3 0,0 3 0,-4 0 4,4 0 0,0 3-4,0 0-2,0 8-1,-4-1-1,4-4-3,0 4 0,0-6-3,0 3-1,0 5 2,0-2-4,0 3 1,0-5-1,0 4-2,0-2 0,0-2 1,0 1 0,0 1-2,4-7 2,0 3 0,-4-2-1,4 2 0,1-6-1,3 5 2,-4-5-1,4 6-1,0-3 2,0-3-1,9 0 0,-9-3-2,4 3 0,0-3-4,1 3-1,3-8-1,-4-5-5,1 7-5,-5 0-5,4-1-6,-4 7-3,1-6-6,-5 6-3,4 0-7</inkml:trace>
  <inkml:trace contextRef="#ctx0" brushRef="#br0" timeOffset="302197.2847">4905 15731 308,'0'0'38,"0"0"3,0 3 0,0-3-3,0 3-5,0 8-6,-4 2-7,-1 1-2,5 8-2,-4 1-5,0 0-2,4-5-2,0 7-3,0 6 0,-4-1-1,4 2-5,0-2-2,0 3-6,0 1 0,0-1-7,-8-3-7,8 2-6,0-8-3,0-5-6,0-5-7,0 42-10</inkml:trace>
  <inkml:trace contextRef="#ctx0" brushRef="#br0" timeOffset="302841.3215">5117 15850 395,'0'0'51,"0"-3"-12,5 3-8,-5-4-7,0 4-6,0 0-7,4 4-1,-4-1-4,4 8 0,-4-1-2,4 2-2,-4 6 1,0 1-1,0 1 0,4 3-1,-4-4 0,0 1 0,-4 4-2,4-1 1,-4-3 0,0-4 1,-9 2 0,9-6-2,-8 1 2,8-5-1,-8-5 0,8 0 0,-1-3 0,1-6 0,0-5 0,4-8 0,0-5 0,0-5 0,0-4 0,0 0 0,4-1 0,9-2-1,-5-1 2,4 4-1,4-1 1,-7 6 3,3 1 1,0 3 1,1 5 0,-1 1-2,0 2 0,0 4-1,-3 2-1,3 2 0,0 2-1,-4 6 0,5 0-1,-5 0 1,-4 0-1,4 6 0,-8-1-3,0 4 0,0 7-3,0 3 0,0-1 0,0-2-1,-4 1-1,-8-1-1,3-2 1,5 2 0,-8 0 0,8-5-1,-4-4 2,0 2 3,-1 1-1,1-4 1,4-1 0,4 1 2,0-6 1,0 7 0,0-7 0,-4 0 0,8 3 5,-4-3 3,8 3 1,-4-3-2,5 0 1,3 0 0,-4 0 0,0 0-2,0 0-1,-3 0-1,3 0-1,-4 0 1,-4 6 3,4 4-1,-4-5 1,0 4 1,0 10-1,0-4 1,-8-3-1,0 1-2,3 1 1,-7-1-1,4-3-2,0 1 0,0-8-2,-5 10 1,5-1 0,0-4-2,-4-1-2,-1-1-5,9-3-4,-4 0-2,0-3-5,4-3-10,0 0-9,4 0-10,0 0-6,-4-21-7</inkml:trace>
  <inkml:trace contextRef="#ctx0" brushRef="#br0" timeOffset="303732.3725">5420 16155 336,'0'-6'33,"5"3"-2,-5-1-2,4 1-3,4-5-4,0 2-1,-4-4-5,4-2-3,0 4-3,-3-2-3,7-3 1,-4-1-2,4-2 0,-3 0 0,3 7 1,4-6-1,1 3 1,-5-3-2,0 0 0,0 2-1,1 0-1,-1 2 0,-4-2-1,0 4-1,-4 4 1,5-1-1,-5-1 0,4 7 0,-4-3 0,0 3-2,0 0 2,-4 0-1,0 0-1,0 0 2,0 3-3,4-3 0,-4 0 1,0 3 0,0 4-2,0 7 1,-4 2-2,4 1 0,-4-1 0,-4 0-1,-4-1 2,3-3-2,5-2 4,-4 4-1,0-4-1,4-4 1,-4 4 0,-1-6 3,1 1-1,0 0-1,0-5 2,0 6-2,0-6 3,3 0 2,1 3 0,0 1 1,4-1-1,-4-3 0,4-3 1,0 3-1,0 0-1,0 0 0,0 0-1,0 0-1,4-4-1,9 4 2,-5 0-2,4-9 0,0-1 0,1 6 1,-1-3-1,0 1-2,0 3 2,1-4 1,-5-2 0,4 1-1,0 1 1,1 1 0,-1 0-1,-4-1-1,0 6 2,1-6-2,3 7 0,-4-3 1,0-3 1,-4 3-2,5 3 1,-9 0 0,4-3-3,-4 3 1,4 0-2,-4 0 2,0 0-2,4 6 4,-4-3-1,0 0 0,0 7 0,0 4 1,0 5 1,0-5-2,-4 6 1,4-6 0,0 5 0,4-10 0,-4 6 0,0-2 0,0-4 0,8-3 0,-4-4 0,0 1 2,-4-3-1,8-3 4,5-2-2,-5 2-1,0-3-1,0-4 0,0 1 1,5-3-2,-5 0 1,0 9 0,-4-7-2,4 4 2,1 4-3,-5-3 1,0 4 0,0 1-1,-4 0-2,4 0 2,-4 1-2,4 6 2,0-1 0,0 0 0,0 4 1,-4 6-1,4-8 1,-4 5 0,4-1 2,-4-4-2,0 2 0,5-1 0,-5-2 0,0-1 1,8-3 0,-4 0 0,0-3 0,8 0-1,-8-3 0,9 0-1,-1-3-2,0-7-6,-4-3-2,5 5-7,-1-5-7,0 5-10,-4-5-9,1-3-4</inkml:trace>
  <inkml:trace contextRef="#ctx0" brushRef="#br0" timeOffset="303997.3876">5830 15794 440,'0'0'43,"0"0"-12,0 0-9,-4 0-9,4 0-8,0-3-10,0 3-11,0 0-12,4 0-12,8 0-8</inkml:trace>
  <inkml:trace contextRef="#ctx0" brushRef="#br0" timeOffset="304358.4083">6284 15788 408,'0'0'43,"0"-3"-9,0 3-8,0-4-6,0 4-6,4 0-3,-4 0-5,4 0 0,5 0-1,-1 7-1,0-7 1,-4 6-3,0 1 0,0-1-1,0 0 0,5 1-1,-9 1 1,4-2 0,-4 3-2,0 1 0,8-2 1,-8 5-2,0-1 2,0 1-1,0-5 1,-4 8-1,0-10 2,4 2-2,0-1 3,-4 2 1,-1 1 0,5 2 4,-4 0 1,4-6-2,-4 3 0,0-2 1,4 1 0,0-2-2,0 7-1,-4-7-1,4 1-1,-4-3 0,0 3 0,4-1-1,0-3 0,0 4 0,-4-4-4,4 0-1,0 3 0,4-6-1,-4 3 1,4 1-1,0-4-1,0 3-2,8-3 1,1 3-5,-5-3-1,0 0-7,4 0-3,1-6-6,-1 2-8,0 1-7,1 0-3,28-13-5</inkml:trace>
  <inkml:trace contextRef="#ctx0" brushRef="#br0" timeOffset="304713.4286">6620 16066 269,'0'-3'40,"4"0"3,4-4 3,-4-1-1,5-4-11,-5-4-5,4 5-7,4-8-4,-4 4-4,5-1-2,-1 0-4,-4 2-2,4-2 0,-3-1-2,3-2-1,-4 1 0,0 2-1,-4-3 0,4 2-2,-3-2 1,-1 1 0,4-4-3,-4-2 1,0 3 1,0-1-1,-4 3 2,0 5-1,4 1 0,-4 0 2,0 9-1,0 0 0,0 1-1,0 3 0,0 0 2,0 0-1,0 3-1,4 4 1,-4 4-2,-4 8 1,4 2 0,0 1 1,-8 2-1,4 3 0,0-2 0,0 2 0,0-1 0,0-6-1,4-4-3,0 2-3,0 1-1,4-5-2,-4-4-4,4-4-1,4 4-6,4-10-4,-4 0-7,5-4-6,-5 1-6,0-6-5</inkml:trace>
  <inkml:trace contextRef="#ctx0" brushRef="#br0" timeOffset="304993.4446">6645 15788 398,'0'0'57,"0"0"-9,0-3-11,0 3-8,4 0-8,-4-7-6,4 4-4,12 2-3,0-3-3,5-2-10,-1 3-3,1-4-6,-5-2-5,9 3-8,-9 1-7,-4 2-7,5-4-4,-5 4-4</inkml:trace>
  <inkml:trace contextRef="#ctx0" brushRef="#br0" timeOffset="305297.462">6927 15311 374,'4'0'49,"0"0"-1,-4 3-6,8 0-5,-3 13-6,7-2-4,4 2-1,-4 2-5,1 4-2,3 2-2,5 1-2,-9 2-2,4 4-1,-8 2-1,5-1-1,-5 1-4,-4 1 0,0 2-1,-4 1-2,0 2 0,-8 1-1,-4-3 0,-1 3-3,-7 2-2,3 1-5,-3-3-3,0 0-5,-1 0-6,-3-7-4,3 0-10,1-4-16,-1-8-15,-53 44-12</inkml:trace>
  <inkml:trace contextRef="#ctx0" brushRef="#br0" timeOffset="309492.7019">4237 16017 169,'0'0'21,"0"0"2,0 0-1,0 0 4,-4 0-3,0 0-2,-4 0 0,4 0 2,0 0 0,0 0 0,0 0 1,-1 0 2,5 0 1,0 0-3,0 0-2,0 0 0,0 0-2,0 0-1,5 0 0,-1-5-2,4 5-2,4 0-2,0-10-4,1 4-2,-1 0-2,4-1-1,1 6-1,-1-6-3,5 4-5,-5-3-4,0 0-5,1-1-5,-1 4-7,5-3-12,-5-4-18</inkml:trace>
  <inkml:trace contextRef="#ctx0" brushRef="#br0" timeOffset="312166.8549">7459 15619 183,'0'0'20,"0"0"-1,0-4 2,4 4-4,-4-7-7,4 7 4,-4-6 6,0-1 1,0 4 1,0-3 3,0 3 0,5-2 0,-5 2 0,4 0-5,0-1-1,-4 1-5,4 3-3,0 0-4,-4 0-1,8 0-2,-8 0 1,0 3-1,4 4-1,-4 7 0,0 2-1,0-2 2,0 5-2,0-1 0,0 4-1,0-3 0,0 2 0,4-2-1,-4 2 0,0-5-3,0-5-3,0 5-4,0-4-6,0-1-5,4-1-6,-4-4-3,0 1-8,0-1-5,0-3-1</inkml:trace>
  <inkml:trace contextRef="#ctx0" brushRef="#br0" timeOffset="312432.8701">7377 15731 240,'0'0'33,"0"0"-8,0 0 3,0 0 4,4 3 4,9-3-2,-1 0-3,0 0-6,1 3-3,-1-3-8,4 0-1,1-3-4,3 3-2,1-10-3,-1 4 0,-4-4-4,5 4-4,-9-2-9,0 2-7,1-4-7,-1 4-7,-4-4-6,-4 4-5</inkml:trace>
  <inkml:trace contextRef="#ctx0" brushRef="#br0" timeOffset="313034.9045">7791 15578 322,'0'-3'35,"0"0"0,0-1-3,0 1-5,0-3-6,0 0-6,0-1-1,4 2-6,4-1-3,0 0 0,1-1 0,3 4-2,0 0-2,-4 0 2,5 3-1,-1 0-1,0 0-1,0 3 0,-3 3 1,-1 1 1,0 5-2,0 0-1,-8 3 2,8-3-1,-8 3-1,4 1 3,-4-1-2,0 1 0,0-2 1,0 5-2,0-3 1,-4-2 0,4 2 0,-8 0 0,0-5 1,0 2-1,4 0 1,-5-2 3,1 1 2,0 1 0,0-2-2,0-1 0,0 2 0,3-2-3,-7-2 2,4-2 0,8 4-2,-8-1-1,8-2 1,-4-4 2,4 0 0,0 2-1,4-2 0,-4 0 1,0 4-2,4-7 2,4 0-1,0 3-1,5 0 0,-1-3-1,0 0 0,0 0 1,-3 0 0,-1 0 0,4 0-1,0-3-3,1 0-4,-5-4-3,4-2-4,-8 7-5,4-1-5,1 3-6,-5 0-5,-4-6-5,8-1-2,8-5-6</inkml:trace>
  <inkml:trace contextRef="#ctx0" brushRef="#br0" timeOffset="313585.9361">8323 15201 169,'0'0'18,"0"0"-9,0 0 0,0 0 1,0 0-2,4 3 5,-4-3 3,0 0 1,0 0-2,0 4 3,0-1 0,-4 2-3,4 4 2,-4 4-2,4-1-2,-8 1-2,4-5 1,-9 5-1,5 1-2,4 5 1,0 0 2,0-4-4,0 1 0,-4 4 1,4 2 0,-5-4 1,9 4 2,-8-4-2,4 7 0,0-1 0,-4-2-2,4-1-1,4 0 1,-4 1-2,4-1 1,-9 1-3,9-2 1,-4 3 2,4-3-5,0-1 3,0 5-1,0-1 0,4-3 0,-4 6 1,0-6-1,0 4 2,9-8-3,-5 3 1,-4-5-3,4 6 1,4 0 0,-4-1-1,-4-4 0,8 0 0,-4 0 0,5-6-1,-9 1-1,8-7 2,-4 3-1,4 1-1,0-6-2,5 4-2,-5-3-2,-4 1-2,8-3-4,0 0-6,-3 0-6,-1-3-7,4-4-9,-4 6-8,4-15-11</inkml:trace>
  <inkml:trace contextRef="#ctx0" brushRef="#br0" timeOffset="313848.9511">8454 15727 325,'0'0'43,"0"0"-3,4-3-2,0 3-6,9-3-7,-9 0-9,4 0-3,4 0-4,-4 3-1,5-4-4,-5 4-4,4 0-3,-4 0-6,-4 0-3,5-3-5,-1 0-5,0 1-4,0-1-5,-4 0-7,0 0-5</inkml:trace>
  <inkml:trace contextRef="#ctx0" brushRef="#br0" timeOffset="314244.9738">8679 15516 291,'0'0'36,"4"-3"3,0 0-1,1 3-2,3 0-3,-4-4-6,4 4-8,-4-3-6,4 3-4,5 0 0,-5 0-4,-4 3-1,4-3-2,4 4 0,-8 2 1,9 0-2,-9 4 0,0 1-1,4-5 2,-8 7-1,4 0-1,-4 1-2,0 2 2,-4-2 0,4-1 0,0 0 0,0-4 1,-4 6-1,0-6 1,0 4 0,0 1 0,-4-1-2,3-4 2,1 3-1,0 0 0,0-2 2,0 3-1,0-9 0,0-1 3,0 7-2,4-4-1,0 1 0,0-1 1,0 4 0,0-6-1,0 3 0,0-7 1,4 0-2,-4 6-1,4-3 1,4-3 1,0 0-1,1 0 0,-1 0 0,0 0-1,0 0-4,4-3-2,-3 0-4,-1 0-3,0-4-6,-4 3-5,4 0-5,4-2-5,-3-3-6,-5 5-3</inkml:trace>
  <inkml:trace contextRef="#ctx0" brushRef="#br0" timeOffset="314823.0068">9187 15479 360,'0'-3'41,"0"-3"0,0 3-8,0 0-6,0 3-8,0 0-4,0 0-4,0 0-3,0 0-3,0 0-2,0 3 2,-4-3-5,4 6 2,-4 7 0,0 1-1,-5 2 0,1 0 0,0 1-1,0 2 1,0-1-1,-5 1 0,5 2 0,-4 1 1,0-5 1,3 6-4,-3-6 2,4 5-1,0-7-3,0 4 0,-1-2-4,5-1 0,-4-3-3,4-10 3,4 7 2,0-9-2,0-1 4,0 0 1,0-1 2,8-9 0,5-9 0,-1-2 0,4-1 0,-4-2 1,1-3 1,3 2 2,1-2 4,-1 0 3,-4-2 0,0 2-2,5 3-1,-5-1-1,-4-2 0,5 1-1,-1 6 2,-4 2 1,0 2 1,0 4-2,1-1 1,-1 6-2,0 3 1,-4-3-2,0 1 1,0 3-4,4 3 1,-8 0-1,5 3 1,-1 3 1,0 9 2,0 4-1,0 1-1,-4 6-1,0 1 0,4 3 0,-4-1-1,0 1-1,0 0 1,4 0-1,-4 2 0,4-5-2,-4 0 2,0 2-3,0-9-5,0 4 0,0-8-3,0 3-3,0-4-3,4-3-8,0-2-6,-4-2-3,0-5-5,0 0-5,4 0-3,-4 1-8</inkml:trace>
  <inkml:trace contextRef="#ctx0" brushRef="#br0" timeOffset="315091.0221">9158 15629 419,'0'-3'44,"0"0"-7,4 3-9,-4-4-9,0 3-5,13-2-4,-1-1 0,4 1-5,1-3-2,-1-1-8,5 4-8,-1 0-6,0-3-11,1 3-12,-5-2-8,1 2-4</inkml:trace>
  <inkml:trace contextRef="#ctx0" brushRef="#br0" timeOffset="316162.0834">9527 15858 255,'0'0'28,"0"0"-2,4-2-4,12-11-1,-4 1-3,-3-3 0,3 3-6,-4-1 3,4 0-1,-3 5 0,-5-4-2,4-1 2,0 2-2,4-2 1,-3-3 0,-1 5-3,0 2 1,8-4-3,-8 0-1,5 5 1,-5-5-2,0 7-2,0-3 1,1 4-3,-1 2 1,0-4-2,-4 4 1,4 0-2,-4 3 0,0 0 1,-4 0-3,4 3 1,1 0-1,-5 0 0,0 5-4,0 5-1,0 0-3,-5-2 2,5 2-1,-8-1 1,4 1 2,-4-2 3,0-1 0,0-1 0,-5 1 1,5-2 1,0-5 0,-4 3 1,-1 1 0,1-1 3,4-6 3,4 3 1,-4-3 0,-1 0 2,5 0-2,0 0 1,0 3-2,4-3-1,0 0-2,0 0 0,4 4-1,0-4 0,-4 0-1,9-4 1,3 4 0,0 0-1,0 0 0,1-3-1,-1 3 0,0 0 0,1-3 1,3 0-1,-4 0 0,5-1 0,-1-2 0,4-3 0,-7 1 0,-1 1 0,0 1-1,1 0 1,-1-4 0,-8 2 0,8 2 0,-4-1 0,1-5 0,-1 5 0,-4 1-1,4 1 1,-4-1-2,4-1 1,-8 4 0,8 0 0,-8 0 1,5 3 0,-5-3 0,4 3 0,-4 0 0,0 0 0,4 3 0,-4 0 0,0 0 0,4 4 0,0-1 0,-4 0-2,4-1 2,-4-2 0,8 0 1,-8 1-1,8-4 5,1 0 0,-1 0 0,-4-4 1,4 1 1,0 3 0,0-3-3,1-2 1,-5 2-2,-4 0 0,8 0-2,-8 3 1,4-3 0,-4 3 0,4 0-2,-4 0 0,0 0 0,0 0 0,4 0 0,-4 0-1,0 3 0,4-3-1,-4 0 1,4 6 0,5-1 0,-9-2 1,4 0-1,0 0 1,0-3-1,0 0 1,0 0 0,0 4-1,-4-4 0,8 0 2,-4 0-2,1 0 2,-5 0 0,4 3-2,4-3 2,-4 0-2,-4 0 0,8 0 2,0 0 0,0-3-2,1-1 0,-5-2-3,4 3-3,0 1-2,0-1-1,1-3-2,-1-4-2,-4 1-7,4 1-4,-4-2-7,-4-3-5,0 4-6,-4 1-2</inkml:trace>
  <inkml:trace contextRef="#ctx0" brushRef="#br0" timeOffset="316436.0991">9985 15367 318,'0'-4'37,"-8"-2"-11,8 6-8,0 0-4,-4-3-10,4 0-11,0 3-13,0-7-12,4 4-8</inkml:trace>
  <inkml:trace contextRef="#ctx0" brushRef="#br0" timeOffset="316715.115">10292 15287 357,'4'-3'42,"5"0"1,3 0-9,-8-4-3,12 1-9,-3 1-5,-1 2-4,0 0-4,0-1-3,5 4 0,-5 4-3,0-4 0,-3 3-2,3 5 1,-4 1-1,0 1 0,-4 3 0,0 4 1,-4-1-2,0 5 0,0 1 0,-4 5 0,0-3 0,0 1 0,-4-1 0,-4 0 0,8 1 0,-5-6 0,1 2 1,4-5 2,0 1 1,-4 3 2,0-6 0,4 2-1,4-7 0,-5 2-2,5-4-1,-4 6 1,4-4-1,0-3-2,4-4 0,1 4 0,-1-2 0,4-1 0,0 0 0,0 0-1,4-3-3,-7 0-4,7 0 0,-4 3-4,4-3-4,1 0-4,-1 0-7,-4-3-9,0 0-8,5-7-4,7-10-8</inkml:trace>
  <inkml:trace contextRef="#ctx0" brushRef="#br0" timeOffset="317099.137">10657 15681 286,'8'-3'31,"-4"-3"2,0-4-1,4 2-3,-4-1-1,9 2-6,-5-2-3,0-2-5,0-2-2,4 0-4,1-1 0,-5 1-2,-4-3-2,4 5 0,0-5-1,1 0-1,-5 2 0,4-5 1,-4 2-1,4-6-1,-4 3 0,0 1 0,5-2-2,-9 2 2,4 5 0,-4-9-2,0 4 2,0 8-1,0 2 0,0 2-1,-4 4 0,4 0 2,0 1-2,0 2 1,0 0 0,0 5 0,0-5 1,-9 10 1,9 13 1,0 0-1,-8 4-1,4 3 0,0 2 2,0-2-1,4 3-1,-4 1-1,4-3 0,-4 0 0,4-4 2,-4-3-3,4 4 0,0-4 1,4-8-2,4-2-2,4-4-4,0-1-2,-3-2-5,3-7-9,4-7-9,-8-2-6,1-6-6,-1 0-5</inkml:trace>
  <inkml:trace contextRef="#ctx0" brushRef="#br0" timeOffset="317358.1518">10714 15422 364,'4'0'45,"-4"0"-5,4 0-6,-4 0-4,4-5-5,4 5-8,9 0-4,-5-1-4,0 1-1,9 0-7,-9 0-5,5 0-6,-1 0-4,0 0-9,-3 0-6,-1-3-7,-4-1-8,0-2-6</inkml:trace>
  <inkml:trace contextRef="#ctx0" brushRef="#br0" timeOffset="318682.2276">11414 15263 290,'0'-3'41,"0"0"-5,0 3-3,0 0-2,0 0-3,0 0-3,0 0-5,0 8-6,0 8-1,0 1-3,0 5-2,0-1-2,4 5-1,-4 1-3,0 1 1,4-1-2,-4 0-6,0 0-2,-4 2-7,0-5-5,4 0-4,0-2-4,0-5-1,-4 2-7,-4-3-1,4-5-4,-13 24-3</inkml:trace>
  <inkml:trace contextRef="#ctx0" brushRef="#br0" timeOffset="318966.2438">11336 15513 375,'0'-3'47,"4"3"-2,-4-4-6,9 1-11,-1 0-7,0 0-5,4 0-4,0-2-5,1 2-5,-5 3-7,4 0-6,-4-3-5,5 3-7,-1-4-10,-4 4-7,0 0-4,-4 0-6</inkml:trace>
  <inkml:trace contextRef="#ctx0" brushRef="#br0" timeOffset="319256.2604">11680 15265 269,'4'0'35,"4"0"0,1 0 3,-5-2-2,4-1-1,4 3-7,-4 0-6,1 0-8,-5 0-2,8 0-3,-4 0-3,0 0-2,1 3 0,-5-1-3,4 7 0,-4 1-3,0 4-3,0 2 0,-4 0-1,0-2 1,0 2-1,0 2 2,0 1 1,-8 0 2,4-2 0,-8 2 1,3-1-2,1 1 4,0-5 4,0 2 3,4 0-3,0-5-1,-5 5-1,5 0 0,0-5-1,0-1-1,4 2 0,-4-4-1,4 2 0,0-4 1,0 1 0,0-1-1,0 2 0,0 1 1,0 1 0,8-4 1,0 1-2,1-4 2,3-3-1,0 0-3,0-3 3,1 3 0,3-3-3,-4-4-5,5 1-7,-9 3-8,4-4-8,-4 1-10,1 1-6,-5-1-7</inkml:trace>
  <inkml:trace contextRef="#ctx0" brushRef="#br0" timeOffset="319943.2997">12159 15440 302,'0'-4'44,"0"4"-6,4 0-5,-4 0-4,0 0-8,0 0 0,0 4-3,0 5-8,0 9 1,-4 1-5,4 1-1,-4 3-2,-4 1 0,0 1-2,-1-4 0,5 3-3,-4-5-2,0 1 1,4-1 0,-4-3-1,0-5 2,3 2 1,1-3 1,0-4-3,-4-4 3,8-2-1,0 0 1,-4 0 0,0-5-1,4-2 0,0-5-1,0-9 2,4-4 0,-4-2 0,4-4 0,4-2 0,5-4 1,3-1 0,-4-5 1,0 0 5,5 0 4,-5 9 3,0 2-1,1 5 0,3 6-2,-4-1-1,1 3-2,-1 8-2,-4 1-2,4 4-1,-3 2-1,-1 4 0,-4 0-3,4 4-1,-4-1-3,0 6 1,-4 6 0,0 1-2,0-1-2,0 3 1,0-2-1,-4 1-3,0-1 0,-4 3 0,4-1 1,-8-2-1,3-5 3,-3 2 0,0 2 3,4-2 0,-5-2-1,5-4 3,0-1 0,4-3 0,0 0 0,0 4 1,4-6 0,0 3 1,0-1 1,4-3 0,4 3 5,-4-3 1,8 3 5,1 0 0,-1 0 1,0-3-3,5 4-2,-9-4-2,0 3 0,0 3-2,0-1 1,0-2-1,-8 7-1,0 2 2,0-2-1,0 4 1,0 2-1,-4 0 0,0 1 0,-4-1-2,0-1 0,0 1 2,0-2 0,-1-1 0,-3-4 0,4-2-1,0-1 1,-5 0-2,1-1-1,4-2 2,-4-3-2,3 0-5,1 0-3,-4 0-4,0 0-8,-1-3-9,5 1-9,-4-1-5,12-6-8</inkml:trace>
  <inkml:trace contextRef="#ctx0" brushRef="#br0" timeOffset="321046.3628">12790 15459 252,'-4'-3'37,"4"-1"-5,-5 1-2,-3 0-2,0 0-4,4 0-7,0-1-3,0 4-1,0 0-6,-4 0-2,3-3-1,1 0-2,0 3-1,0 0 0,0 0 2,-4 3-2,4 0-1,-4 4 2,3 2-1,-7 3-1,4 0 0,-4 1 0,8 1 0,-5 2-1,1 0 2,0 2-2,4 1 0,4-2 2,0-1-2,-4-2 1,4 2 0,0 0 0,4-2 0,-4 2 0,8-3 0,4-2 0,1-1 0,-1-4 0,-4 0 0,9-2 0,-1-1 0,4-3 0,1 0 6,3-3 2,-3-1-1,3 1-2,5-6-2,-8-1 0,3 2-1,-3-4-1,3-1 0,1 0 1,-5 2-2,-3-2 0,3 4 1,-8 1-1,1-2 0,-9 1 0,4 2-1,-8 4 1,0-3 0,0 3 0,-8 1 0,0 2-1,-1 0 2,-3 0-1,4-3 0,-4 3 0,3 0 0,1 0 0,-8 3 0,4-1 0,7 1 0,-7 0 1,0 3-1,8 1 1,-8-1-1,3 0 0,5 1 0,0-2 0,0 1-1,0 0 1,0 4-1,0-1 1,0-4 0,4-2 0,4 4-1,-4 2 2,4-6-2,-4 4 2,8-4-1,-4 0 0,4-3-1,-4 3 2,-4-3-1,9 0 0,-1 0 0,-4 0-1,4-3 2,-4 0 0,8 0 1,-7-7 4,3 4 2,0-4-3,4 4 1,-4 1-3,1-4 2,-1-1 0,4 1 0,0 4 0,-3-5-1,7 4 0,-4-1 1,0 1-3,1 0 3,-5 1-3,4-1 3,5-1-3,-9 1 1,4 0 2,0-1-1,5 2 0,-5-1-2,0 0 1,1-4-1,-5 4-2,0-1 4,0 1-2,-4 3-1,4-2 1,-3 2-1,-5 0 0,8-4-1,-4 7 0,0-3 0,0 3 0,-4 0-1,4 0 2,0 0-1,-4 3 0,0 1 0,0-1-1,0 3 2,0 5-2,-4 2-1,0 0 1,0-1 0,0 3-1,0-3 0,-9 0 0,5 0 0,0-2 0,4-1 1,-4-1 1,0-1-1,4-4 0,-1 3 2,1-3 0,-4-3 4,8 0 1,-4 0 2,0 0 3,4 0-1,-4 0 0,4 0 0,-4 0-2,4 0-1,-8 0-3,8 0 0,0-3-2,0 3 1,0 0-2,0 0-1,0 0 1,-5-3-1,5 3-4,0 0-1,5 0-2,-1 0-3,0-9-2,8 4-1,0-5-1,1 4-5,3-4-5,-4 1-8,1 1-10,-1-5-8,8 4-6</inkml:trace>
  <inkml:trace contextRef="#ctx0" brushRef="#br0" timeOffset="321591.3939">13637 15238 395,'0'0'47,"0"0"-9,0 0-7,0 0-7,0 0-6,0 0-5,0 0-3,4 0-3,-4 0-1,8 0-4,-4 0 2,1 0-2,-1 0-1,4 0-2,-4 3 2,0-3-1,0 3 2,4-3-2,-4 0 2,0 0 2,9 3-2,-5-3 2,0 3-2,-4-3 0,4 7-2,-3-1 2,3-1-1,-4 1-1,-4-2 1,0 8-1,0-4 0,4-1 0,-4 5 2,0 4-2,0-5 0,-4 5 0,0-2 0,0 2 0,-5 0 0,1 0 0,0-2 0,4 2 0,-4-1-1,4 1 2,-5-5-1,1 5 1,4-4-1,0 4 1,0-5-1,-4 2 0,8 0-2,-8-5 2,8 1 0,-4-2 0,4-1 0,0 0 0,0-2 0,0-1 0,0-2 0,-5 3 0,5-4 1,0 6-1,0-6 0,0 3 0,5-3 0,-5 3 0,4-3 0,4 0 1,0 0-3,0 0 2,4 0 0,-3 0 1,3 0-1,-8-3 1,4 3-2,5 0 1,-5-3-4,-4 3-2,4-3-3,-8 0-5,8-1-3,0 3-5,1-6-5,-1 4-4,0 0-7,0-3-7,9-4-10</inkml:trace>
  <inkml:trace contextRef="#ctx0" brushRef="#br0" timeOffset="321986.4165">13883 15688 283,'4'0'31,"-4"-3"1,8-1 1,-4-8-5,8-1-6,1 5-5,3-8-5,-8-1-4,9 1 1,-1 0 1,-4-2 0,9-4 1,-9 1-3,0-1 0,1-2-2,-1 0-2,4-1 1,-3 1-3,-1-1-1,0-2 1,-4 3-1,0-6 1,-3 1-1,3 8 0,-4 2-2,0-1 1,0 4 0,-4 1 1,4 3 2,0 2 2,-4 4-1,0 6-1,0-3-1,0 3 0,0 0 0,0 0-2,0 3 1,-4 3-2,-8 10 1,8 5 1,-4 3 0,3 1 1,-3 5-1,0 0 0,4 2 0,0 2 0,0-7-1,-4 3 0,8-2 0,0-1-5,0-6 0,0 1-2,4-3-5,0-4-3,-4-6-2,12 1-2,-8-7-2,4-1-5,5-2-6,-5 0-6,4-2-5</inkml:trace>
  <inkml:trace contextRef="#ctx0" brushRef="#br0" timeOffset="322275.4331">14001 15354 320,'0'-3'60,"0"-1"-8,5 4-7,-5-3-11,0 3-7,0 0-8,8 0-7,0 0-2,4 0-3,0 0-7,1 0-6,-1 0-5,0 0-4,1 0-6,-1 0-4,0 0-4,0 0-3,1 0-2,-1-3-3,0-2 1,1 2-7</inkml:trace>
  <inkml:trace contextRef="#ctx0" brushRef="#br0" timeOffset="322550.4488">14218 14923 322,'0'-3'41,"0"3"-4,0-3-3,0 3-2,5 0-6,-1 0-6,0 0-3,8 3-3,0 6 1,1 6-2,-1 4 0,0 0-1,-4 1 0,5 1 1,-1 5 0,0-3-1,5 1 1,-5 11-1,0-5 0,-4 4-2,5-1 0,-5 2-2,0 0 3,0 3-2,0 0-1,-4 4 0,1-2-2,-1-7-2,-4 4-1,0-4 1,0 0-2,-4-2-1,4-6-1,-5 2 1,-3-2 0,0 2-3,-4-6-5,-1 1-3,-3-4-5,-4 4-6,3-4-7,1-3-10,4-2-12,-5-2-16,-24 18-12</inkml:trace>
  <inkml:trace contextRef="#ctx0" brushRef="#br0" timeOffset="325043.5914">14636 15324 161,'-8'-7'18,"8"4"-3,0-3 4,0-1-2,0-1 0,0 2 3,0-3-1,0 2 1,8 4 0,-8 0 3,0 1 2,8-1-2,-8-7 3,4 4-1,-4 6-6,0 0-2,0 0-3,0 0-6,0 3-1,0-3-1,0 0-2,8 0 0,-8 7-3,9 7-1,-5-1 2,0 4-2,0 5 1,0-1 0,0 1 0,0 2-2,-4 2-7,4-3-5,-4 1-5,0-1-4,0-6-5,0 5-7,0-3-2,0-4-6</inkml:trace>
  <inkml:trace contextRef="#ctx0" brushRef="#br0" timeOffset="325343.6086">14575 15464 313,'0'0'33,"0"-4"0,0 4-2,0-1-1,4 1-5,4-7-6,0-2-5,4-4-4,9 5-5,-5-1-2,1-4-5,-1 3-8,-4 4-8,1-4-5,-1 6-7,-4-6-6,4 4-4,21-7-7</inkml:trace>
  <inkml:trace contextRef="#ctx0" brushRef="#br0" timeOffset="325881.6393">15095 15069 331,'0'-3'32,"0"3"0,0-3-6,0 3-7,-5 0-4,1 0-3,4 3-3,0 0-3,-12-3 0,4 0-3,4 7 0,-4-1 1,-1 0-1,5-2 4,-4-1 1,0 1 4,0 0-4,0 5-2,-1-6-1,-3 1 0,4-1 0,0 3-2,-5-3 1,5 0-2,4 5 0,-4-4-2,0 2 1,4-6 0,0 3 1,0 3-3,4-2 1,-5 5 0,5-9 0,0 0 0,0 3 0,0 2 0,0 5 0,0-10 0,0 0 0,5 6 1,-5 0 0,8 4 0,-8-5 0,4-5-1,-4 9 0,0-9 0,8 10 0,-8-1 0,0-6 0,8 4 0,-8 1 0,4-2 0,-4 4-2,8-4 0,-8 0 1,9-2-1,-5-3 2,8 2 0,-4 1-1,0-1 0,1-3 0,3 3 2,-4-3-2,0 0 2,0 0-2,1 0 0,-1 0 2,-4 0-2,4 0 1,0 3 0,-4 3 1,5 7 0,-5-2-1,0 2-1,-4 0 0,0 1 2,0 2 0,0 0-1,0 1 0,0-1 2,0 2-1,-4-6 1,-5 1-1,5-2 3,-4-1-1,0-1-1,0 1-1,-4-4 0,3-3 0,-3-1 1,-4 1-1,3 0-1,1 1-3,4-4-4,-4 0-4,3-4-6,1 4-6,-4-3-7,8 3-4,0-3-5,0 1-3,-9-10-10</inkml:trace>
  <inkml:trace contextRef="#ctx0" brushRef="#br0" timeOffset="326386.6682">15463 14774 218,'-4'-4'25,"4"4"-1,0 0-7,0 0 1,-4 4-4,0-4-3,4 1-3,-4 9 1,-5 2-2,9-2 2,-8-1 1,4 3 2,-4 0 1,0 1 1,8-8-2,-4 8 2,-4 2 1,3 3-2,-3-2 2,0 1-5,4 2 4,-8-3-4,3-1-1,5 0-1,0 9-2,-4-1 1,4 0 1,-4 1 0,0 5 0,4 1-1,-1 0 0,1 1-2,0 0 0,0 0 1,0-1-2,4 2 0,4-2 0,-4 3-1,0-3-1,0-3 0,4-1-1,4-2-1,-3 1 1,7-1 0,-4-3 0,-4-6-1,4 5-1,0-6 0,-3 2-2,3-5-3,0-2-2,4 1-2,-4 0-4,-3-1-3,3-3-7,0-1-4,0 2-5,-4-1-6,0-3-6</inkml:trace>
  <inkml:trace contextRef="#ctx0" brushRef="#br0" timeOffset="327064.707">15643 15139 279,'0'-1'29,"0"-3"-3,0 1-4,0 3-6,0 0-2,0 0-5,0 0-1,0 0-3,0 0-2,0 0 2,0 0-2,0 0 5,0 0 7,0 3-2,0 1 4,0 0-2,0 0 0,-4 11-3,4 1-3,-4 2-2,-4 1 0,0-5-3,3 8 0,-3-1-1,0 6-2,0-1-1,0-3 0,0 3 0,-1-2-2,-3 1-2,4-4-2,4 0-2,-4-2 0,-1-5 2,5-1 0,0-4 1,0-2 1,4-4 0,0 0 0,0-3 3,0-3-1,0-4 0,4-2 1,-4-12 0,4-4 0,5 1 0,3-3-1,-4-2 2,4-7-1,-8 2 1,9 4-1,-5 0 2,0 1 2,4 5 5,-4-1 6,5 11-2,-5-5 2,0 1-2,-4 2-3,4 3-1,1 6 0,-1 0-1,0 1-1,-4 3-3,0 3 2,4-4-3,-4 4 1,5 0-1,-5 0 2,0 10 2,0 0-2,-4 4 1,4 8-1,0-4-1,-4 1-1,0 8 0,0-3 1,0 7-2,0 0-1,0-1 0,0-5-1,0 2-4,0 0-3,0-5-3,4-1-6,-4 1-4,0-7-5,4 1-2,-4-2-4,0-1-3,0-7-2,0 0 0,0-2 0,-8 2-7</inkml:trace>
  <inkml:trace contextRef="#ctx0" brushRef="#br0" timeOffset="327341.7228">15647 15271 357,'0'0'43,"0"0"-1,0-3-5,0 3-6,0-3-8,0 3-6,0-2-4,8 2-4,1 0-1,-1 0-3,0 0-1,0 0-3,0 0-2,5-3-5,-1 3-4,-4-3-2,4 3-3,-3 0-3,-1-3-2,4-1-5,-4 4-7,-4-3-5,5 3-9,3 3-2</inkml:trace>
  <inkml:trace contextRef="#ctx0" brushRef="#br0" timeOffset="328395.7831">16093 15284 306,'0'-3'33,"0"3"-5,0-3-1,0 3-4,0-7-5,0 4-5,0 0-5,0-2 0,0-1 0,0 2-3,0 1 1,0 0 1,0 0 1,0-3 0,0 2-2,0 1-1,-4 0 0,0 3 0,0-6-5,-4 6 2,0 0-1,0 3 0,-5 0-1,5 0-1,0 4-1,0 8 0,-4 0-1,3-6 0,5 7 1,0-1 1,-4 4-1,4-2 0,-4 5 1,4-4 0,4 4 1,0-1-1,-5-2 2,5 2-3,0-2 3,5-5 0,-5 2-2,8-7 1,4 4 1,0-7-2,1-1 1,3-5-2,-4 0 1,9 0 1,-9-5 0,8-1 0,-3-3 0,-1-4 4,5 0 2,-5 5 4,0-5-3,1-2-1,-1 3 1,1-4-2,-5 4-3,4 1 0,-8-2-1,1 0 1,-1 0-1,-4 9 0,0-6 0,0-3 0,-4 7 1,0-2-2,0-1 1,0 5-1,0-2 0,-4 6 1,4-3-1,-4 0-2,-4 3 3,0 0-1,-1 0 0,1 3 0,-4-3 0,8 3 0,-4 7-1,-1 2-3,1-4 0,0 5-2,0-3-1,4-3 0,-4 6-2,3-3 0,1 2 1,-4-4 3,4 2 1,0 6-2,0-3 3,0-2 0,0-2 0,0 4 2,4-8-1,0 1-1,0-3-2,0 4 3,0-1 0,4-6 0,-4 3-1,12 0 2,-4-3 0,4-3 0,-3 0 2,-1 0-2,0-7-1,0-4 2,0 1 0,1 4 0,3 1 1,-4-2 1,0 4 3,-4-1 2,5 1 2,-5 0-1,0 4 3,0-3-5,4 1 3,-4-3-1,0 1 1,0-4-4,4 4 1,1 0 0,-5 1 0,8-5-2,-4 4 2,0-4 0,-4 3 1,9-9-1,-5 6-1,4 1 0,-4 2-2,1-4 0,-1 2 0,4-4-3,-8 5 2,4-2-1,5 1 1,-5 2-2,0 1 0,-4 0 0,4 3 0,5-2 0,-9 2 0,8-4 0,-8 4 0,-4 3 0,8 0-1,-8 0-2,4 3 2,-4-3-1,0 0 0,0 7 0,0 4-1,0-5 0,0 7 0,-8 3 0,0 1 0,0-4 2,0 0-2,4-2 3,-9 5-1,5-4 0,0-4-1,0-1 2,-1-1 0,5 0 3,-4 1 2,4-7 2,0 4 1,-8-4 2,8 0-1,0 0 2,-1 0-2,1 0 0,4 0 0,0 0-4,0 4-1,0-4 0,0 0-2,0 0 0,0 0-2,0 0-4,4 0-2,1 0-4,3-4-3,8 0 0,-4-3-2,-3 1-3,3-4-3,0 3-3,5-3-4,-9-3-6,0 7-5,0-8-7,13-18-8</inkml:trace>
  <inkml:trace contextRef="#ctx0" brushRef="#br0" timeOffset="328816.8072">16630 15030 316,'4'-4'39,"0"1"2,0 3 1,0-3-7,4 1-8,-4-1-9,5 0-2,3 3-7,-4 0-1,4 0-1,-3 0-4,3 0 0,-4 3-1,0 0 0,0-1 0,-3 4-3,-1 4 3,0-4 0,-4 1-2,0 1 0,0-2 1,0 3-1,0 1 1,0 3 0,0-5-1,0 1 0,0 4 0,0-4 0,-4 3 0,0 0 1,4 1 4,-9-2-2,5 2 0,0 0-1,0-2 0,0 1 1,0 1 1,0 3 1,4-5-1,-4 5 0,0-6-1,-1-6 0,1 9-2,4 0 2,0-7-1,0 1-1,0-3 0,0-1-1,0 4 0,4-1 1,1-3 1,-1 1-2,0-1-2,4-3 2,0 0 0,0-3-3,1-1-3,-1 4-3,0-6-4,-4-4-2,4 4-6,0 1-6,1-1-8,-1-4-9,-4 4-5,0 0-2</inkml:trace>
  <inkml:trace contextRef="#ctx0" brushRef="#br0" timeOffset="329210.8298">16929 15374 236,'0'0'31,"0"0"-4,8 0 4,-8-1-2,8-5-3,-4-1-6,4-6-3,1 2-6,-5-1-3,8-1 4,-4-1-4,0-2 2,-4-2 2,13-1-1,-13 0 2,8 2-2,-4-9 0,0 9-3,1-6 0,3-4-3,0 8 0,-8-5-1,9 4-2,-9-6 1,4 2-2,0 4 0,-4 1 0,4 0 0,-4 4 0,1-1-1,-5 4 0,0 4 0,0 1 0,4 1 0,-4 3 0,0 3 0,0 0 0,0 0 0,0 3 0,0 3-1,0 9 2,0 1-1,0 4 2,-4 3-2,-1 0 0,1 6 0,-4-2 0,0 3 0,0 0 0,0 5 0,-1-1 1,5-4 0,0 3-1,0-1 0,4-11-2,0 3-3,0-5-2,0-6-2,4-9 0,0 3-4,5-7-5,-1 0-8,4-7-7,0-7-8,1-8-3</inkml:trace>
  <inkml:trace contextRef="#ctx0" brushRef="#br0" timeOffset="329498.8462">16994 15092 387,'0'0'47,"0"0"-5,4 0-9,-4 0-10,4-4-5,13 4-6,-5-3-7,4-6-10,1-1-13,-1-3-13,5 5-13,-9-1-8</inkml:trace>
  <inkml:trace contextRef="#ctx0" brushRef="#br0" timeOffset="329974.8735">17547 15060 310,'4'-3'22,"-4"3"6,0 0 2,0 3-3,4 3-4,-4 10-5,0-2-4,0 2-4,0 10-1,0-9-4,0 7 0,-4 5-2,4-6-7,0 6-8,-8-2-3,4-6-8,-5 1-9,9-5-6,-12 30-12</inkml:trace>
  <inkml:trace contextRef="#ctx0" brushRef="#br0" timeOffset="330266.8902">17449 15235 349,'0'0'41,"0"0"2,0 0-2,8-4-9,4 1-10,0-6-7,5 4-4,3-5-8,-8 4-13,5-4-13,-1 4-11,1 3-10,-5-2-8</inkml:trace>
  <inkml:trace contextRef="#ctx0" brushRef="#br0" timeOffset="330864.9244">17883 15030 352,'0'0'42,"4"0"-1,-4 3-3,0 0-5,0 6-9,0 3-6,0 0-5,0 4-4,4 2-2,0 4-1,-4-1-2,4 1-1,-4 2-1,-4 6-1,4 2 1,-8-8-1,-5 6-1,9-2 0,-4-4 1,0-6-2,4-2 2,0-7 1,0-3 1,0-2 2,-1-1-2,5-3 0,-4-7-2,0-2 1,0-7-2,4-5 1,0-9 0,0-5 0,4 0-1,0 0 0,0-5 0,9 1-1,-5-1 2,0 3-2,0-2 1,5 8 0,-5 4 1,4 2 1,0 4-1,-4 5 1,5-1 1,3 4-1,1 1-1,-1 5-1,-4-1 1,0 5 0,1 3 0,-5 0-1,4 3-1,-4 2 0,-8 1-1,0 4 0,0 3-1,0 1 0,0 5 0,-8-2-2,0 3 0,0-5-2,-4 0 0,-1 1 1,1-2 0,0 2 0,4-3 0,3-5 2,-3 7 1,0-5 0,0 0 2,4-7 0,-4-3 1,3 1-1,5 2 3,0 4-1,0-7 2,0 3 1,0 0-1,5 4 0,-1-4-1,8 0-1,0-3 0,1 3 1,-1-3 0,0 0-1,0 0 0,1 0 1,-5 3 1,0 4-1,-4-3 2,0 3 3,0-1 0,0 7-1,-4 1 0,-4 2 3,0 0-3,0-2 0,-4 2 0,4-3-1,-4 4-1,-1-4-2,-3 1 1,8-4 0,-4 3-3,0-10 2,0 3-2,3-3 0,-3 1-1,0-3-4,0-1-5,-4 0-2,3 0-5,-3 0-3,8 0-5,-4 0-4,0-1-5,4-3-4,-1 4-5,5 0-3,-12 0-9</inkml:trace>
  <inkml:trace contextRef="#ctx0" brushRef="#br0" timeOffset="331799.9778">18165 15446 263,'4'0'32,"4"-3"3,1-4 2,3-5 0,4-3-3,-4-4-6,1 2-4,3-2-3,-4-2-3,5-4-4,-1 1 0,-4 5-3,5-2 0,-5 2-4,0 5-1,1-2-2,-5 3 0,4-1-2,-4 7 1,0 4-1,-3-3-2,3 0 0,-4-1 1,-4 7 0,0 0 0,4 0-2,-4 0 1,0 0 0,0-1 0,0 1 0,0 0 1,0 0 0,0 1-2,0-1 2,0 3-1,0 10-1,0 3-1,0-2-1,-4-4-1,4 3-2,-4-2 1,0 1 0,0 4 0,-1-3-1,-3 1 0,-4-4 2,8 3 0,0-5 2,-4 1 0,4-6 0,-1 0-1,1-3 1,0 0 1,0 7 1,0-4 3,-4 0 0,8 0 3,-4-3-1,4 0-2,0 0 2,0 0-1,0 0-1,0 0-1,0 0-1,4-3 0,-4 3 1,4-3-1,8 3 0,1-6 0,-1-1-1,0 4 0,0-10 0,1 10 0,-1-8 0,0 2 0,-4-1 0,9 5 0,-1-1-1,-4-4 2,1 1-2,-5 2 2,-4 4-1,8 0 1,-8-3 0,5 3 0,-1 1-2,0-4 1,0 2 0,-8 4 0,4 0 0,0 0 1,0 0-2,1 0 1,-5 0 0,0 0 1,0 4 0,0 2-2,0 2 0,-5 5 1,5 2-1,0-5-1,0-5 1,5 8-1,-1-13 1,4 3 0,-4 6 1,8-9 0,0 3 0,-3-3 0,3 0 3,-8-6 1,4 3 0,5 0 0,-5 0 0,-4-4 2,4-1-3,0 2-1,4-4-1,-3 4 1,-5 3-1,4-4-1,0 4 1,-4-3 0,0 3-1,0 0 0,0 1 0,1 2 0,-5 0 0,0 0 0,4 0 0,-4 0 0,0 2 0,0 1-1,0-3-4,4 3-1,0 3-2,-4 4 0,0-4 0,0 0 1,4 1 1,-4-4 1,0 0 0,0-3 1,0 0 1,4 0-1,-4 0 3,4 0 0,-4 0 0,4 0 0,0 0 2,-4 0 1,4 0 1,5 0 0,-1-3 1,-4 0-3,4 0 0,0-4 1,-4 4-1,5 0-1,-5 0 0,4 0 0,-4 3-3,0-4-4,4 4-4,-8-3-3,4-3-8,4 0-2,-8 4-4,0-4-5,0-4-2,5 7-2,-5-7-3</inkml:trace>
  <inkml:trace contextRef="#ctx0" brushRef="#br0" timeOffset="332085.9942">18660 15015 260,'0'-3'37,"0"3"-3,0-3-3,-4 3-7,0 0-10,4 0-7,0-3-16,0 3-10,0 0-16</inkml:trace>
  <inkml:trace contextRef="#ctx0" brushRef="#br0" timeOffset="332375.0107">19008 14874 360,'4'-3'39,"1"3"1,3-4-3,0 4-9,0-3-6,0 0-7,1 3-2,-1 0-5,0 0-1,-4 3-1,0 0-2,4 7-1,0-1-2,-3 1-1,3-2 2,-4 5-1,-4-1 0,4-4 0,0 5-2,-4 3 1,0 0 1,0-2 0,0 5-1,0-4 0,-4 0-1,-4 3 2,4 1-1,-5-2 0,1 3 0,0-8 0,4 3 1,0 0 3,-4 3-1,4 1 1,4-3 0,-4-2-2,4 5 1,-9-6 0,9 1-2,0-1 1,-4-2-1,4-1 0,0-1 0,4 1-1,0-4 0,-4 1 0,5-6 0,-5 2 0,4-3-2,8 0-2,0 0-3,0 0-3,5-3-3,-5 2-4,0-3-7,1-5-3,-1 2-7,0 1-11,1 0-2,7-5-7</inkml:trace>
  <inkml:trace contextRef="#ctx0" brushRef="#br0" timeOffset="332752.0323">19389 15347 249,'4'-3'25,"4"-1"-6,5-12-2,-1-3-1,0 4-1,1-1-2,-1-1-4,0 1 3,0-3-3,1 1 3,-5-1 6,4 2-4,-4-2 3,5 1 1,-1-4 0,-4 1-1,0 2-3,-4-1-2,0-3-3,5 6-2,-5-2-1,-4 1-2,4 2 0,0 0 0,-4 2-2,0 5 2,0 2-3,0 4 0,0 0 0,0 3 0,0 0-1,0 3 0,0 0 0,0 4 0,-4 12 0,0-2 0,0-1 0,0 8 0,-5-2 0,5 5 0,-4 3 0,0-3-1,4-1 0,-4 4 3,4-3-2,4 2-2,0 1-2,0-6-3,0-2-3,0-11-3,4 2 0,0-7 3,8-6-6,0 3-4,-4-9-6,5 0-5,-5-5-4,0-2-5</inkml:trace>
  <inkml:trace contextRef="#ctx0" brushRef="#br0" timeOffset="333046.0491">19541 15119 316,'-4'0'39,"4"0"-4,0 0-2,0 0-4,0 0-7,0 0-7,0-7-2,0 7-4,0 0-5,0 0-1,4 0-6,4 0-2,4 0-5,-4-6-1,0-1 1,5 4-2,-1-1-1,-4-6-6,5 4-3,-5-1-5,4-2-5,0 1-2,1 1-2</inkml:trace>
  <inkml:trace contextRef="#ctx0" brushRef="#br0" timeOffset="333354.0667">19704 14540 321,'4'0'43,"1"0"3,3 6-4,-4 1-6,8-1-7,-4 10-6,1 1-3,3 9-4,0-2-2,0-1-4,1 9-1,-5-2 2,8 1 0,-12 2-1,9 4-3,-9-1 1,0 1-2,4-2-1,-4-2 0,0 0-1,-4 7 1,0-6-1,4-1 0,0 4-1,0 2-1,-4-5 0,5 1-1,-5-2-1,4-3 0,-4 0 0,0-3-5,0-4-4,-4 2-5,4-4-4,0-4-9,-5-1-14,-3-3-15,0-8-16</inkml:trace>
  <inkml:trace contextRef="#ctx0" brushRef="#br0" timeOffset="333984.1028">20179 14993 398,'0'0'42,"0"0"-5,4 0-3,-4 0-8,0 0-7,9 0-6,3-6-1,0 6-4,0-4-5,1 4-1,-1-1-6,0-6-2,-4 4-2,5 0-4,-5 0-5,-4-3-6,4-1-7,-4 1-9,0 3-6,-8-5-10</inkml:trace>
  <inkml:trace contextRef="#ctx0" brushRef="#br0" timeOffset="334292.1204">20183 15149 310,'0'0'41,"0"3"0,4 0 3,1-3-4,3 0-7,0 6-9,0-6-5,4 0-4,1-3-5,-1 0-2,0-3-5,1-1-8,-1 3-5,4 0-6,-8-2-8,5 6-6,-9-3-9,4 0-6,-4-7-6</inkml:trace>
  <inkml:trace contextRef="#ctx0" brushRef="#br0" timeOffset="336574.2509">20597 14867 142,'0'-6'9,"-4"3"3,4-2-2,-4 2 4,4-3-2,0-1 4,0 1 4,0-1-1,0-1 3,0 2-1,0 0 3,0-1 2,0-2 4,0 3 1,0-1-3,0 2 0,0-1-4,0 3-1,4 0-3,-4-1-3,4 1-2,-4 0-3,0 3-2,0 0-3,0 0-3,4 0 1,-4 0 0,0 6 2,0 4-1,0 14-1,0 4 0,0-4-1,0 7 0,-4-1-1,4 2 0,0-2-3,-4 0 2,4 0-1,0-1 0,0-2-2,0 0-3,0-2-3,0-4-3,0-5-2,0-5-2,0 5-1,0-3-2,0-5-4,0 1-2,-4-3 0,4-2-2,0-1-3,-4 0-3,4-3-3,0-3-4,-5-4-1</inkml:trace>
  <inkml:trace contextRef="#ctx0" brushRef="#br0" timeOffset="337023.2766">20699 14867 225,'4'-3'36,"5"-5"1,-5 2 4,12 0-1,-8 2-2,0 1-3,1 0-5,-1 3-5,-4-3-4,4 3-5,4-3-1,-4 3-4,5-4-1,-5 4-2,4 0-4,-4-1 0,5 1-1,-9 0-1,4 0-1,-4 0 2,4 0-2,-4 1-1,-4 3 0,0-1 0,0 10 0,0-1 2,0-1-2,0-1 0,0 3 1,0-2-2,0 1 1,0 1 0,0-2 0,0-1 0,0-1 1,0 1-2,0-1 2,0-1 0,0 2-2,0-1 0,0 1 1,-4-2 0,0 2 1,0 2 0,4 3-1,-8-3 0,0 1-1,4 0 2,0-5-1,-1 4 0,5-2 0,-4-1 0,4-4 0,0 2 0,0-4-1,0 0 0,0-3 2,0 0 1,4 0-2,5 0 0,3 0-1,-4-3 1,-4 0 2,4 3-3,1-4-2,-1 1-1,0 2-1,-4-6-3,0 4-1,0 0-5,4 3-5,-8-6-7,4 2-6,1-2-8,3 0-11,12-12-3</inkml:trace>
  <inkml:trace contextRef="#ctx0" brushRef="#br0" timeOffset="338107.3386">21268 14923 340,'0'0'26,"0"0"3,0 0-5,0 0-1,-4 0-7,4 0-3,0-3-4,0 3-2,-4 0-2,0 0 1,4 0-3,-4 0-2,0 0 2,4 0-1,-4-3-2,-4 3 0,8 0 2,-5 0-1,-3 3 0,0-3 2,4 3-1,-4 0 1,0 0-1,-1 4-2,5-3 0,-4 9 0,0-3 2,-4 2-2,3 0 0,1 3-1,-4 1 0,0-1-1,12 4 0,-4-2 1,0 2 0,4 2 0,-5-2 2,5 2-2,5-5 2,3 1 0,0-1-2,0 0 2,4-5-2,5-5 0,-1 1 1,1-4 1,-1-3-2,4 0 1,1-6 0,-1-4 0,1 1 0,-1-3 0,5-4 2,-9 7 2,5-5-1,-5 1 0,-4 0-1,5-1 0,-5-2 1,0 3-1,-8 2 0,5 2-2,-5-1 0,0 1 1,-4 1 0,0 1 0,0 1-2,0 0 2,0 2-1,0 1 0,0 3 0,0-3 0,0 3 0,-13 0-1,5 3-1,0 0 1,-4 4-1,4 2-1,-1-2-1,1-4-3,0 2-2,4 4-1,0-3-2,-4 4 3,8 0 1,-9-6 0,9 6 2,-4-4 2,4 1 0,0-1 1,0-3-1,0 3 0,0-1 1,0-5 1,0 3 1,0 1 1,4-1 0,1-3 0,3 0-1,0 0 2,0 0-2,0-3 0,-4 3 1,5-4 1,-1 1 0,0-5-1,0 2 0,0 0 0,-4-1 3,9 4 4,-9 0-1,4-4 1,-8 4 1,8-5 1,-4 2 0,4 0 2,-3-1 2,3-2-2,0 2 0,-8 6-2,12-9-2,-4 4 0,1 0 1,-5-1-3,4 2-1,4-1-1,-4 0 2,-4-1-2,13-2 0,-13 2-2,4 6 2,-4-6-1,4 1-2,1 0 1,3-1 0,0 1-1,0-4 1,-7 3-2,3 0 2,0 1-1,4-1 0,0 1 0,-7 0 0,3 1 0,-4 2-1,4 0 2,-4 3-1,0 0 0,-4 0 0,4 3 0,-4 0 0,0 8 0,0-1 0,0 2-1,0-4-1,-4 2-3,4 3 2,-8-7-2,0 3 1,4-1 1,-4 2 0,3-4 1,-3 1-1,0-1 3,0 0-1,-4-4 0,8 4-1,-9 1 1,5-4 1,-4 0 3,4 0 2,-1-3 0,5 3 3,0-3 1,0 4 0,-4-4-2,4 3 1,4-3-4,-4 1 2,4-1-1,0 0-2,0 0 1,0 0-2,0 0-1,0 0 0,0 0-1,4 0 0,12 0 0,-4 0-1,5-1-1,-5-2-4,5-1-2,-1-2-5,-8 0-3,8 3-6,-7-4-5,-1 2-6,0-1-7,0 0-6,0-1-3</inkml:trace>
  <inkml:trace contextRef="#ctx0" brushRef="#br0" timeOffset="338524.3625">21932 14727 322,'0'0'40,"0"-3"-5,4 0 0,0 3-1,0-3-6,0 3-6,4 0-6,0 0-3,0 0-3,5 3-5,-5 0 1,0 0-4,4 4 1,-3-4 0,-1 5-1,0-2-2,-4 1 3,0 2-2,-4-1-1,0 2 1,0-1 0,0 4-2,0-2 2,0 2-1,0 3 0,-4-2 0,-4 2-1,0 0 2,-1 1 0,1-1 0,0-2 0,0 2 2,0 0 1,4-1 0,-5 0 0,1 1 1,4-1-2,-4 1 1,4-5-2,0 1 0,0 1 0,4-3-1,-4 1-1,4-2 1,0 1 0,0-1-2,0-4 2,0-2-1,4 1 0,0-1-1,4-3 0,0 0 2,4 0-2,-3 0-4,3-3 0,0-1-3,5 1-1,-5-2-3,-4-4-7,4-1-4,1 1-9,-1 2-8,0 3-7,5-19-11</inkml:trace>
  <inkml:trace contextRef="#ctx0" brushRef="#br0" timeOffset="338932.3858">22202 15161 274,'0'0'30,"0"0"-4,4-3-2,0-6 2,8-6-7,0 3 1,1-4-6,-5 5-3,8-5-3,-7 0-2,3 2 0,4-5 2,1 4-1,-5-7 0,0 4 0,-4-4 2,0 2-2,5-3-2,-5-1 0,0-1-1,4-2-3,1-3 2,-1 0-1,0-2 2,-4 2 0,1 3 0,-5 1 3,0 12-1,0-2-1,0 5 0,-4 1-1,0 1 0,0 9-1,0 0-2,4 0 0,-4 0 1,0 3 0,-4 6-1,4 3 0,0 13-1,-4 2 0,-4 2 0,0 1 2,-1 6 2,5 1-1,-4 0 0,0-1-2,4-3 1,-4-2 0,8 4-1,-4-5 0,4-3-1,0-3-3,0-2 0,4-8-3,-4-1-1,8 0-4,-4-4 2,8-6-4,-4-3-5,1 0-8,-1-3-8,4 0-6,0-3-5,1-10-8</inkml:trace>
  <inkml:trace contextRef="#ctx0" brushRef="#br0" timeOffset="339230.4028">22304 14871 430,'0'0'47,"0"0"-12,0 0-10,0-4-6,4 4-6,0-6-3,9 1-7,-1-1-9,8 3-7,-3-4-12,3 4-4,5-3-8,-9-1-6,5 1-3,-5 1-1</inkml:trace>
  <inkml:trace contextRef="#ctx0" brushRef="#br0" timeOffset="339866.4392">22853 14692 305,'0'0'35,"0"-1"-3,0 1 1,0 0-3,0 0-1,0 0-4,0 1-4,0 4-3,0 6-5,0 5-2,0 2-3,0 4-2,0 2-3,0 1 1,-4 2-1,-1 4 0,1-1-2,4 2-6,-4-5-2,0-4-7,0 6-3,0-8-4,0-1-2,4-1 0,-8 1-3,4-9-5,-5-2-1,9 1-3,-16 14-7</inkml:trace>
  <inkml:trace contextRef="#ctx0" brushRef="#br0" timeOffset="340178.4571">22759 14979 323,'0'0'45,"4"0"-3,-4 0-5,0 0-3,0-4-7,4 4-6,0-3-6,4 3-3,0 0-8,4 0-7,1 0-9,3 0-7,-4-3-6,5 0-10,-5 0-2,0-4-3,5-2 1,28-15-7</inkml:trace>
  <inkml:trace contextRef="#ctx0" brushRef="#br0" timeOffset="340592.4807">23098 14656 212,'0'0'29,"0"0"-3,0 0 2,4 0 3,0 0 1,5 0 2,-1 0 1,0 0-6,0 0-5,5 0-5,-1 0-7,0 0-4,4 3 0,-3 0-3,3-3 0,0 3-2,-3 4-1,-1-1 1,-4 1-2,0-4 1,1 0-1,-5 3 0,0-3 0,0 2-1,-4 2 2,-4 2 0,0 1 0,4-2-1,-13 1 0,5 4 0,4 0-1,-4 1 0,0-1 0,0-1 0,3-1 0,1 2 0,-4 0-1,4-5 1,0 1 1,0 1-1,0-4 0,0 1 0,4-1 0,0-1 0,0 1-1,0-3 1,0 0-2,8 1 1,-4-1 1,4 0 2,4 0-1,-3 0 0,-1 1-2,0-4 2,0 3-1,0-2 0,1 2 0,-5 1 0,4-1 0,0 3 2,-8 1 0,4-1 1,0 0 0,-4 4 2,4-5-1,-4 7 0,0 1 1,-4-2-1,0 5 0,0-2 1,-4 2 0,-4-6-2,3 3 2,-3-2-1,-4 1-1,8-2-1,-1-4-1,-3 2 1,4-1 1,-4-4-3,3 3 0,-3 0-2,4-6-4,-4 4-4,4-1-4,-5-3-3,5 0-7,4-3-5,0 3-10,0-7-7,4-2-7</inkml:trace>
  <inkml:trace contextRef="#ctx0" brushRef="#br0" timeOffset="341537.5348">23422 15149 192,'4'0'14,"4"-3"0,0-4-2,4-1-1,1-1 1,-1-4 4,4 0-1,-3-1 0,3 1-2,0-3 0,-3 2 6,3 1-1,0 2 6,-3-5-1,3 0 1,-4 5-2,5-5-1,3 4-5,-3 1-2,-5 1-5,0 0 0,0 1-4,1 4-1,-5-1-1,-4 3-1,4 3 0,0-4-2,-3 4 2,-1 0-1,0 0-1,-4 4 2,4-1-2,-4 3 1,0 2-1,0 2 0,0 2 1,0-4 0,0 5-1,-4 0 0,0-4-1,4 1 2,-13 1-1,5-2-1,0 1 2,0-2-1,-5 2-1,9-4 2,-12 0-2,12 4 2,-12-5-1,7 1 0,-3-3 0,4 0 0,-4 0 0,8 1 0,-1-4 0,-3 0 2,8 3-1,-8-3 0,8 0-2,0 0 2,0 0 0,0 0-2,0 0 0,4 0 3,-4 0 0,4 0-1,9 0 0,-1 0 0,0-3-2,4-1 2,-3-2-1,-1 3 0,0-3 0,1 1 0,3 2 0,-4-1 0,5 1 0,-5 0 0,0 0 0,5-7 0,-5 4 0,0 1-1,5-1 2,-5-1-1,0 1 0,-4-3 0,5 4 0,-5-2 0,-4 4 1,4 0-1,-4 0 0,0 0 0,-4 3 0,0 0 0,0 0 1,0 0 0,0 3-3,0 0 2,0 11 0,-4 2 0,-4-6 1,0 4 0,8-1-2,0-4 1,0-1 0,0-1 0,0-1 0,4-6 1,-4 0 1,12 0 2,-4 0 2,0 0 0,5-3-1,-5 0 0,4 0-1,-4-5-1,1-2-1,-1 1 0,0 2 0,0 2 0,0-1-2,-4 0 1,1 2-1,-1 4 0,-4 0 1,0 0-1,0 0-1,4 0-4,-4 0 2,0 0 0,4 0 0,-4 0 0,0 4-2,0-4 1,0 3-3,0-3 1,0 3-1,0 3 0,4-4 0,-4 1 2,0-3 1,4 0 0,0 0 2,4-3 1,-4 3 0,-4-2 0,9-4 2,-1 3-2,0 0 6,-4-1 0,0 4-3,4-3 2,-4 3-1,5-3-1,-1 3 0,4-3-1,-4 3-1,0 3 1,-3-3 0,3 0-3,0 0-5,-4 0-2,0 0-5,0 0 1,0 0-6,-4 0-1,0 0-4,0 0-7,0 0-5,4-3-4</inkml:trace>
  <inkml:trace contextRef="#ctx0" brushRef="#br0" timeOffset="342069.5652">24298 14642 346,'0'0'34,"0"0"-10,0 0-1,0-4-4,8 4-3,0-3-3,0 3-4,1 0-3,-1 0 0,0 3 0,-4-3-4,4 0 1,0 4-1,1-4 0,-5 9-2,0-6 1,4 2 0,-4 1-1,0 4 0,4 0 0,-4-4-1,5-5 0,-9 11 3,4-8 5,4 3 2,-4-1 1,0 4-2,0-4 1,4 2-2,-3-2-2,-1 1 0,-4 5-2,4-4 1,-4 5-1,4 0-2,-4-1-1,0 0 2,-4 4-1,4-2 0,-8 2 0,3 0-1,-7-5 1,4 5 3,0 0 0,4-5 0,-9 5 1,9-1-1,0 0 0,-4-3 0,8 1 1,-4-5 0,0-1-2,0-1-1,4 0 2,0 1-4,0-4 0,0-2 1,-4 3 1,4-1 0,4 3-2,-4-3 1,0-3-2,0 0 2,4 7 0,-4-7-1,4 0-1,0 0 0,0 0 0,4 0 2,0 0-1,-3 0 1,3 0-2,4-4 1,-4 4-3,5-3-3,-5 0-3,4 0-2,0-3-3,-4 2-2,1 3-4,-1-2-6,4-1-6,-4-2-9,0 0-5,1 3-5</inkml:trace>
  <inkml:trace contextRef="#ctx0" brushRef="#br0" timeOffset="342528.5915">24703 15082 175,'4'-10'23,"0"1"2,0-2 1,9-5 4,-5 3-4,0 2 0,-4-5-2,8-1-3,-3-6-2,3 3-1,0-3-5,0 0-4,1-6 0,-5 5-4,0-6-1,4 1-2,1-4-1,-5 3 1,0 0-1,0 1 1,5 2 4,-5 6 6,-4-1 2,0 4 2,0 3-4,-4 8-1,0-4-3,4 11-2,-4-3 0,0 3-1,0 3-2,0 2-1,0 17 1,0 2 1,0 1 2,-8 2 0,-4 4 0,3 0-1,-3 0 0,4 2 0,-4 0 1,4-2-2,3-1-2,-7-2 0,4-1 0,8 0 0,-4-1 0,0-5-2,0-2 0,0-2-4,4-1-1,0-3-2,8-2 1,-4-2 0,4-2-1,0-4-4,5-3 1,-1-6-6,4 2-3,-4-2-6,1-8-6,-1 1-4,-4 0-9,0-1-3</inkml:trace>
  <inkml:trace contextRef="#ctx0" brushRef="#br0" timeOffset="342828.6086">24728 14828 341,'0'0'35,"0"0"-4,4-4-7,8 4-3,0 0-6,1-1-3,-1-4-4,0 5-7,5 0-6,-1-2-7,-4 2-4,5 0-3,-1 0 0,-4 0-3,1-3-4,3 3-3,-4 0-6</inkml:trace>
  <inkml:trace contextRef="#ctx0" brushRef="#br0" timeOffset="343128.6258">23913 14778 294,'0'-3'23,"0"2"-6,0 1-4,0-4-5,0 4-5,-4 0-4,0 4-7,4-4-9,-4 0-2,4 1-4,-17 9-9</inkml:trace>
  <inkml:trace contextRef="#ctx0" brushRef="#br0" timeOffset="350474.0459">1855 16959 187,'0'-3'26,"0"3"1,0-3 0,0 3 3,4-3-4,-4 0 5,0 0 1,0 3-1,0 0 1,0-4-4,0 4-2,0-1-6,0 1-3,0-3-4,0-1-4,0 4-2,0 0 0,0 0-2,0 0-1,0 4-2,0-4 1,0 0-3,0 3 1,0-3-2,-9 1-1,9 3 0,-4 2 0,-4 3 1,0 1 0,0-4-1,0 2-2,-5 2 0,5-1 1,0 4 0,0-2-1,-4 5 1,3 0 0,5-2-2,-4 5 1,8-1-1,-4 1 3,0-5-1,4 5 1,0-1 1,0 4-1,4-6 1,4-2 0,0-1 0,5-3 1,7-2 0,-4-2 1,5-3-2,3-3 1,-3-3 1,-1-3-2,9 1 2,0-11 0,-1 0-1,1-2-1,0 3 0,-5-3 0,1-1 0,-5 3-2,1 2 0,-5-2 1,-4 2 0,-3-2 1,-1 3 0,0 5 0,-8-1 1,0-1 0,0 4 0,0-1 1,0 1 0,0 1-2,0 2 0,-4 0 1,0 0 0,0-4 0,0 7 0,-5 0-2,5 0 1,-4-3-3,0 3-1,-4 3-1,3-3 3,-3 3 0,0 7 1,4 1 1,-5 2-1,1 0 0,0-1-1,0 3 1,3-3 1,-3 3 0,4-3-1,0 4 0,0-5 2,3 2-2,5-3-1,-4 1 0,4-2 1,4-2-1,-4-4 1,9 0 1,3-3-1,0-3 1,1-4 1,-1-5 1,4 1-2,-4-5 1,1 1 0,-1-1 0,-4 1 1,0 0-2,1 3-1,-1 0 2,4 0 1,-8 2-1,4 4 1,-8-1-1,4 1 0,-4 0 0,5 4 1,-1 2 0,-4 0-1,0-3 0,4 0 4,0 0 3,4-4 2,0 4-3,0-6-2,1 5 0,3-4 1,4 2 2,-8-4 0,5 4-3,-9-3 1,8 1 0,-4-2 0,5 1-3,-5-1 0,0 4 0,0-2-1,0 1 0,0 1 0,-3 0-1,-1 6 0,4-10 0,-4 7 0,4 0 0,-8 3 0,4 3 0,0 0 0,-4 3 0,0 7 0,0-3 0,0 1 0,0 5 0,0 0 0,0-2 0,-4 2 0,0-2 0,-4 2 0,4 0-1,0-5 0,-4 2 2,-1-4 0,1 1-1,4-1 0,-4-7 0,0 4 0,-5-2 2,5 2 0,-4-3 1,4 0 3,-4 0 0,3 1 1,1 0 0,0 0 1,0-1 1,4 0-1,0 0-1,-1 0 0,5-3-1,0 0-1,0 0-1,0 0 2,0 0 1,0 0 0,5 0-3,7-3 1,4 3-1,-8-3-2,5-3-2,-1-2-4,0 1-6,-4 4-1,1 0-3,3 0-4,-4 3-3,4-3-6,-3-1-7,3 4-5,-8-3-6,8 0-4</inkml:trace>
  <inkml:trace contextRef="#ctx0" brushRef="#br0" timeOffset="351048.0788">2583 16711 309,'-4'0'37,"4"-3"-3,0 3-3,0 0-2,0 0-3,0-3-1,4-2-5,4 5-3,1-6-6,7 6-1,-4-6-1,1-1-3,-1 7-2,-4-3-1,8 0-1,-3 3 1,-1 0-3,-4 0 3,0 0-2,1 3 0,-1 0 0,0 7-1,-4-1 0,0-1 0,-4 5 0,4 3 0,-4-2 0,-4 5 0,4-1 0,-8 4 0,0 5 0,4 0 0,-4-1 0,-5-3-1,5 3 3,0-2 2,0 0 0,4-5 1,-5-2-1,1-1 1,4 0 0,0-5 0,4 2-2,-8-1 1,8 0-1,0-6 1,0 3-1,0 1-1,0-4-1,4 2 0,0-1 0,-4-4-1,4 0 1,8 0-1,-3-3 0,3 0 0,-4 0-2,4-3-3,5 0-4,-5 0-4,0-4-4,1 1-6,-5-2-7,4-2-7,-4 4-10,4-3-5</inkml:trace>
  <inkml:trace contextRef="#ctx0" brushRef="#br0" timeOffset="351481.1035">2993 17088 289,'4'0'38,"0"-3"2,0 3 1,4-6-5,0-7-5,-4 2-7,5-5-7,-1 0-2,-4 5-4,8-5-2,-4-5-1,1 5-3,-5-3-1,4-1 0,-8 1 0,8 1 0,-4-4-1,0 1-2,0 2 2,-4 2-2,4 1 0,1-2-2,-1 2 2,-4 4 0,0-3 0,4-1 0,-4 5 0,0 2-2,0-4 2,0 4-2,0-1 1,0 5 1,4 2 0,-4 0-1,0 0 0,0 3-1,0 0 3,0 0-1,0 0-1,0 0 0,0 0 0,0 3 1,0 6 0,0 9-2,0 1 2,0 2-1,4 1 2,0 5 0,-4-3 1,0 9 0,0-1 0,0 1-1,0-2 0,0-1 0,0-2-1,0-4 0,4 0-1,-4-5-1,8-3 1,0-2 0,-3-4-1,3-7-1,4-3-1,0 0-4,1-6-2,-1-4-4,0-4-10,-4-2-9,5-3-12,-5-2-9</inkml:trace>
  <inkml:trace contextRef="#ctx0" brushRef="#br0" timeOffset="351798.1217">2989 16850 387,'0'3'45,"0"-3"-7,4 0-7,-4 0-6,0 0-7,8 0-2,-4 0-4,8 0-1,5 0-4,-5 0-2,4-3-1,-3-7-1,7 7-3,-4-10-3,1 2-5,-1 11-4,1-3-9,-5-3-9,0 3-10,-4 3-6,1-4-6</inkml:trace>
  <inkml:trace contextRef="#ctx0" brushRef="#br0" timeOffset="352874.1832">3738 16446 181,'0'0'24,"4"0"1,-4 0-1,0-3-1,0 3-5,0 0 4,0 0-4,0 0 1,0 0-4,0 0 3,0 0-1,0 0-1,0 0-1,0 6-1,0-6-4,0 7 0,0-7-2,0 4-1,0-1 0,0 4-2,0-4 1,-8 3-1,4 1-3,4-4 0,-4 2 0,-1 4 1,1 1-1,0-1 1,0-2 2,4 2-4,-8-4 2,0 5-2,4 2 1,0-1 2,-1 5 1,1-3-2,-4 1 2,4 2 1,0 3-1,0-4 2,4 4-3,-8-2 1,8 5 2,-4 2 0,0 0-2,4 2 1,0 1 1,0 0 1,0 1-1,0 2 0,0-4-3,4-2 0,0 0 0,4-2 0,-4 2 0,0-5-3,0 5 1,0-5 0,0-5-2,5 5 0,-5-8 1,4 2 0,0 0-3,-4-7-3,4-1-3,-4-2-2,5 3-3,-1 1-2,0-7-3,0 0-4,0 0-6,1 0-10,-5-4-12,4-2-12</inkml:trace>
  <inkml:trace contextRef="#ctx0" brushRef="#br0" timeOffset="353237.204">3951 16821 395,'0'0'51,"-4"0"-6,4 0-6,0 0-8,0 0-7,0 0-4,4-1-4,-4 1-2,0-4-3,8 1-1,0-3-2,0 0-3,0 6-1,1-4 1,-1-2-2,0 6-1,0 0-1,0 0 0,1-8-3,-1 8-1,-4 0-6,4-5-2,0 5-2,-4 0-3,5-3-6,-1 3-5,4 0-8,-4-3-6,4 1-8,-3-1-1</inkml:trace>
  <inkml:trace contextRef="#ctx0" brushRef="#br0" timeOffset="353725.2319">4286 16575 305,'0'0'31,"0"-7"0,0 1-3,0 3-4,0 0-3,0 3-4,5 0 0,-1 0-1,-4 3-2,0-3-3,0 6 2,0-3-5,4 5-2,0 2 0,-4-4 1,0 1-2,0 2-1,0 1 2,0-2 0,0 4-3,0-2 1,0 1-1,0-5 0,0 4-2,0 3 0,0-1 1,0-1-2,-4-1 1,4 0 0,0-2 0,-4-2-1,4 3-1,0-5 0,0 5 1,0-6 1,0 2-2,0-5 2,0 3 0,4 2 0,0-3 1,4-2 1,-4 0-3,4 0 3,-4 0-3,5 0 0,3 0 2,-4 0-1,0 0-1,4-2 0,-3-3 0,3 2 1,-4 3-1,4-3-1,-3 1 1,3-4 0,0-4-4,0 10-3,1-9 0,-1 3-4,0 6 0,1 0-5,-5 0-2,0-8-4,0 8 0,0 0-3,1 0-7,-9 0-4,4 0-4,-8 0-5</inkml:trace>
  <inkml:trace contextRef="#ctx0" brushRef="#br0" timeOffset="354054.2507">4503 16538 270,'0'-6'39,"0"6"-2,0-3-2,0 3-5,0-4-6,0 4-1,0 0-3,0 0-2,0 0-2,0 4 0,0 10-3,0 8 2,-4-4-5,4 4 0,-4-1 1,0 7-2,-4-1-3,0 3 0,4-2-2,0 3-2,-1 3 0,1-7 0,-4 3-1,0 2 0,4-5-2,-4 0-4,4-2-2,0-4-5,-1-2-6,5-5-3,0 2-5,-8-3 0,8-4-6,0-4-2,0-2-6,4-3-1,17-14-7</inkml:trace>
  <inkml:trace contextRef="#ctx0" brushRef="#br0" timeOffset="354609.2825">4835 16549 295,'4'0'36,"-4"-3"1,0 0-2,0 3 0,0 0-6,0 0-4,0 0-6,0 0-3,0 0-4,0 0-2,-4 0 1,4 3-3,0 4 0,-4-7-1,0 15 1,-4 0-2,-1 1 3,1 0-4,0-2 0,-4 5 0,4 2-2,-5 1 0,1 2 0,0-2-1,-1 8-1,1-6 0,0 6-1,0 2 1,-5-2-1,5-3-1,4 2 1,-5-5-2,9-4 0,-4-4-1,0-3 0,8-8 0,0 1 1,0-3 0,-4-3 0,4 0 1,4-3 0,-4-3 0,8-5 1,4-15-3,1 5 3,-1-6-1,0-4 1,5 0 0,-1-2 0,-4 0-2,1-1 2,3 6-1,0-3 1,1 1-1,-1 6-1,-4-1 2,1 1 2,-1 5-1,0 2 2,-4 1-2,5 3 2,-9 2-1,0-2 1,4 4 0,-4 5 0,4 1-1,-8 3-1,0 0 2,0 0-3,0 0 3,0 3 1,0-3 1,0 7 0,0 12 1,5-5 0,-5 5-2,0 5 0,4-2-2,-4-1-1,4 4 2,-4 6-2,0-4 0,4 3 1,0 0-2,-4 8 1,4-4-4,-4-4-2,0-3-2,0 1-1,4-1-5,-4-3 1,4-5-4,-4-1-4,0-2-3,0-3-3,0-4-4,4-3-2,0-4-4,-4-2-6,0 0-5</inkml:trace>
  <inkml:trace contextRef="#ctx0" brushRef="#br0" timeOffset="354928.3007">4753 16804 351,'0'0'46,"0"0"0,0 3-10,0-3-5,0 0-8,0 0-5,0 0-2,8 0-3,5 0-3,-5 0-4,4 0 0,0 0-1,5 0-3,-5 0 0,4-3-3,1 0-2,-1-4-5,-4-2-1,1 2-5,-1 1-6,4 4-8,-12-4-8,5 0-7,-1-1-8</inkml:trace>
  <inkml:trace contextRef="#ctx0" brushRef="#br0" timeOffset="356626.3978">5306 16622 157,'0'-3'22,"0"2"4,0-2 2,0 3 3,0-4-2,0 4-1,0 0 0,0 0-2,0 0-1,0 0 1,0-3 2,0 3-4,0 0-2,0 0-5,4 0 0,0 3-4,-4-3-2,4 4-4,4 7-1,-4 1-1,0-2 0,-4 4-3,0-1 0,9 6 0,-9-2-1,0 9 0,0-9-4,0 7-1,0 2-3,-4 1-4,4 0-2,0-2-6,-5-4-4,5-2-5,0-2-2,-4-1-4,0 0-3,0-1-4</inkml:trace>
  <inkml:trace contextRef="#ctx0" brushRef="#br0" timeOffset="356943.416">5191 16840 334,'4'0'43,"0"-6"-2,-4 0-5,4 6-7,1 0-4,-1 0-5,0 3-7,4-3 0,0 0-4,4 0-3,-3 0-1,7 0-2,-4 0 1,9 0-5,-5 0-5,0-3-6,5-4-6,-9-1-4,9-4-6,-9 5-6,4-2-7,-3-1-6,28-1-3</inkml:trace>
  <inkml:trace contextRef="#ctx0" brushRef="#br0" timeOffset="357255.4338">5629 16618 260,'0'0'31,"4"-3"-8,-4-1 5,0-2 0,4 6 2,-4-3-1,0 3-2,9-7-5,-5 4-5,-4 3-3,4 0-4,-4 0-2,4-3-4,-4 3 1,0 0-1,0 3-3,0-3 3,0 7 0,0 5-1,0-4-1,4 2 0,0 3 1,-4-4-2,0-1 0,0 5 0,0-4 1,0-2 0,-4 5 0,4-4-2,0 2 0,0-1 0,0-2 0,0-7 2,0 5-1,4 1 0,-4-6 0,0 0-1,0 0-1,0 6 0,0-6 2,0 3-2,4-3 2,-4 0 0,8 0-2,5-6 2,-5 6-1,0 0-2,0-3-2,4 3-3,1-6-3,-5 4-2,0-1-6,0-4 0,-4-2-6,5 2-3,-1 1-1,0 6-3,0-3-7,9-8-8</inkml:trace>
  <inkml:trace contextRef="#ctx0" brushRef="#br0" timeOffset="357571.4519">5785 16565 308,'0'-3'33,"0"0"-5,0 0 2,0 3 1,0 3 0,4-3-3,-4 6-5,4 9-2,-4 0-4,4 5-3,-4-3-3,0 2-3,4 5-1,-4-5-3,0 8-1,-4-3 0,0 3-1,0 2 0,0 1-2,0-6-5,4 1 0,-4-4-5,0-2-6,4 0-7,0-5-3,-5-1-5,5 0-6,0-5-6,0-2-3</inkml:trace>
  <inkml:trace contextRef="#ctx0" brushRef="#br0" timeOffset="358323.4949">6104 16611 320,'0'-3'37,"0"3"-2,4 0 1,-4-3-5,4 0-6,-4 0-6,0 3-6,0 0 0,0 0-2,4 3 1,-4-3-1,0 3 0,0 3-2,0 5-1,0 5-2,0-6 1,0 4-2,0 2-1,0 0-1,0 1 0,0-1-1,0 2 1,0-2-2,0-2 0,-4 8 2,0-12-3,0 4 0,-4-1 0,8 3 1,-4-5 0,-4-2-1,8 1 0,-4-7-1,4-3 0,-5 0 2,1 0-2,4-6 1,0-1 0,-4-5 0,4-6 0,0-1 0,0-8-2,0 0 2,4-1 0,-4 0 2,9-2-2,-5-3 0,4 0 0,0 1 0,0 2-2,0 6 4,1-2 1,-1 9-1,-4 1-1,4 2 1,0-2-1,5 3 1,-5 3-2,-4 6 0,4-3 0,0 1 1,0 3-1,1 3 1,-5 0 0,0 0-3,4 0-1,-4 0 1,0 3-1,0 3-1,-4 4-1,4 1 0,-4-2 1,0 4-1,0-2 0,0 2 0,0 3 1,-4-5-1,-4-1 1,0-1 0,0-3 1,-1 4-1,9-5 4,-8 1-2,4 1 1,0-4-1,0 3 0,4-3 2,-4 0 0,4 1-1,-4-1 1,4 2-1,0-2 1,0 0 0,0-3 0,0 3 1,4 0-2,0 4-1,4-4 2,0 0 0,1-3 3,-1 0-1,0 3 0,4-3-1,-8 0 1,5 0-1,-1 7 2,-4-4 0,0 5 0,0 1 2,0 1 0,-4 7 0,0-1 0,0 3-2,-4-1 1,4 1 0,-4-5 0,4 2-1,-8 3 1,-5-1-1,5-3-1,0 0-1,0 1 0,0-5 1,-5 1-1,5-2 0,0-4 0,0 1-2,0-4-1,-1-3-4,-3 0-2,4 0-2,4 0-6,-4 0-4,4 0-10,-5-3-5,9 0-7,-4-1-4,0-15-10</inkml:trace>
  <inkml:trace contextRef="#ctx0" brushRef="#br0" timeOffset="358860.5256">6743 16497 199,'0'-3'34,"0"1"-3,0 2-1,0 0-2,0 0 2,4-3 2,-4 0 0,0 0-1,4-1-4,-4 1-3,0 3-7,0-3-2,0 3-5,0 0 1,0 3-1,0 0-2,0 1 2,4 10-4,-4 2-2,4 3-1,-4-5-1,0 8 0,0 2-1,0 3-2,-4-1-2,4-6-3,-4 6-5,4 1-3,-4-6-7,4 1-2,-8-5-3,8-1-5,0-3-7,0-4-4,-8 6-10</inkml:trace>
  <inkml:trace contextRef="#ctx0" brushRef="#br0" timeOffset="359179.5439">6649 16665 326,'0'0'40,"0"0"-5,0-3-4,0 3-3,0-3-5,4 3-7,8-2-4,0 2-4,1 0 0,-1 0-5,4-3 0,-3-3-4,-1 6-4,0-6-8,-4 2-1,5-2-6,-1 6-2,0 0-3,-4 0-4,5 0-6,-1-3-3,21-7-4</inkml:trace>
  <inkml:trace contextRef="#ctx0" brushRef="#br0" timeOffset="359727.5752">7320 16384 276,'0'0'40,"0"-3"-1,0 3-7,-4 0-5,4 0-5,-4 0-1,4 0-5,-4 0-5,0 0-4,0 0 1,-1 3-4,-3-3 0,0 0-1,0 3 0,4 0 1,-4 4 1,-5-1 1,5-3-2,-4 0 1,0 1-2,-1-1 0,5 3 1,-4-1 0,0-2-1,7 0 0,-3 0 0,-4 4-1,8-1-1,0-3 1,0 1 0,0-4-1,4 0-1,0 1 1,0-1-2,0 0 2,0 0-1,0 3 0,0 0 2,0 1 0,0-1 1,0 3-3,0-3 1,0 4 1,0-4-2,0 5 2,0-2-1,0 1-1,0 2 1,0-3-2,0-2 1,0 2 0,8 2 0,0-2 0,-4-2 0,0 2 0,0-3 0,0 0 0,5 0 0,-1 1 0,-4-1 0,0-3-2,4 1 2,-4-1 0,4 0 0,5 0 1,-5 0-1,-4 0 0,4 0 0,-4 0 1,4 0-1,1-1 0,-1 1 0,-4 0 1,-4 0-2,4 1 1,0 6 1,-4 2 2,0 1 1,0-4-1,0 4 0,0 1 1,0 2-2,-4-4 1,4-1-1,-4 5-1,0-4-1,-4-2 2,-1-4-2,1 3 2,0 2-1,0-2-1,0 4 2,-5 0-2,5-4-1,-4-1 3,-4 1-3,3-3-4,1 4-4,4-4-2,-4 3-4,-1-3-7,1 2-3,4-2-4,0-3-7,-1-3-1,5 3-8,-28-8-7</inkml:trace>
  <inkml:trace contextRef="#ctx0" brushRef="#br0" timeOffset="360341.6103">7664 16409 261,'-4'0'37,"4"0"0,0 0-2,0-3-1,0 3-4,0 0-2,0-3-5,0 3-2,0 3-6,-4-3 2,0 3-3,4 12-2,-4 1-1,-9 0 0,5 4-3,-4-2-1,4 1-1,-5 8-2,5-2-1,-4 5 0,0-7-1,-1 4-1,-3-3 0,4 4 1,-1-4-1,1 0 0,-4 1-1,8-1 0,-5 2 0,5-9 0,0-1-1,4-8 1,0-2-2,4 1 0,0-7 1,0-4 0,0 4-2,0-9 1,4-18 1,4-3-1,8 1 0,-3-1 2,-1 0 0,4-1-1,1-2 0,3 0 0,-3 1 1,-1 2 0,0 3 0,-3-2 1,-1 2 2,4 3 2,1 5 2,-5 2 1,0-2 0,0 4-2,1-1 0,-5 7 1,-4 2-3,4 1-1,-4 6-1,-4 0 1,4 3 0,0 4 0,-4 5 3,5 4 0,-1 2-1,-4 7-1,0 2 1,0-3-2,0 6-1,0 2 0,0-5-1,0 0 0,0 3 0,0 2 0,0-5-4,0 0-3,0 2-3,0-9-1,0 1-1,0-2-2,0-3-3,0-2-2,0-1-2,0 0-6,0-8-6,-4 1-4,4-3-6,0-3-7,0 0-3</inkml:trace>
  <inkml:trace contextRef="#ctx0" brushRef="#br0" timeOffset="360678.6296">7558 16611 368,'0'0'52,"0"-3"-10,0 0-8,0 0-8,0 3-6,0 0-2,4-3-5,8-1-2,0 4-3,5 0-2,-5 0-2,4 0 1,1-3-6,-1 3-5,0 0-3,1-3-3,3 3-7,-8-3-7,5 0-4,-5 3-8,0-3-6,1-1-4</inkml:trace>
  <inkml:trace contextRef="#ctx0" brushRef="#br0" timeOffset="360998.6479">7881 16182 298,'0'0'41,"0"0"-8,-4 0-4,4 0-1,0 0-2,4 0 1,-4 3-2,0 0-3,12 7-2,-4 6-1,1-2-3,-1 2-2,0 2 1,0 1 1,0-2-3,5 2 1,-5 2-2,4 1 1,-4 2 0,0 1-2,5-4 0,-5 1 0,0 2-3,0-3 0,1 1-1,-1 2-1,-4 1-2,0-4-1,-4 8 1,4-9-3,-4 4 0,0 2 0,-4-3 0,4 0 0,0-3 0,-4-2-2,0 1-2,-4 3-6,-1-1-4,-3 3-4,4-5-4,-4 5-4,-5-5-5,5 1-11,0 3-12,-1-6-12,-36 45-6</inkml:trace>
  <inkml:trace contextRef="#ctx0" brushRef="#br0" timeOffset="361870.6978">8618 16427 233,'0'0'40,"4"-3"-3,-4 1 2,0-3 0,0 5-3,0 0-2,4 0-5,0 0-5,-4 0-4,4 5-2,-4 3-3,8 5-3,-3 1-5,-1 2 0,0 3-3,-4 2-2,8 1 1,-8-4-1,4 5-6,4 3-1,-8-2-4,0 4-5,0-10-6,0 4-5,0-1-7,0-2-4,0-5-6,-4 5-4</inkml:trace>
  <inkml:trace contextRef="#ctx0" brushRef="#br0" timeOffset="362194.7163">8585 16599 390,'0'-4'52,"4"-2"-10,-4 6-8,0 0-5,0 0-8,12 0-5,-3 0-4,3-3-3,0 0-2,9-4-6,-5 6-4,0-6-5,1 4-4,-1-3-6,-4 3-7,1 0-4,-1-1-5,0 4-4,-3 0-7,19 0-5</inkml:trace>
  <inkml:trace contextRef="#ctx0" brushRef="#br0" timeOffset="363122.7694">9015 16877 183,'0'3'29,"4"0"-5,-4 0 3,0-3-4,0 0-1,4 0 1,-4-3 1,4-3-4,9-13-3,-1 4 2,0-4-1,0-1 1,-3-1-4,3-1 1,0 3-1,0 1-1,1-4-4,3 4-1,-4-1-3,1 5-2,-1-5-1,-4 5 0,4-2 0,1 0-1,-5 6 1,4 2-1,-4-7-1,5 8-1,-5 1 2,0-2 1,0 1 0,-4 4 1,0 0-2,0 3-1,1 0 0,-5 0 1,4 3-1,-4 0 0,0 12 0,0 1-1,0-4 0,0 0-2,0 3-2,-4 1-1,4-1-2,-9 1 1,-3-1 0,4 3 1,0-2 1,-5-2 1,1-4 1,0 2 0,4-2 2,-5-8-1,1-2 1,0 0-1,4 0 1,-1 3 0,-3-3-3,8 0 5,-4 0 2,0 0 1,8 0 0,-4 0 1,0 0-2,4 0-1,0 0 1,4 0-1,-4 0-2,4 0 2,12-3-1,-4 3 0,1-2-1,-1-11 0,4 7-1,1-1 0,3-4 0,-3 5 2,3-4-2,0 4 1,-3 0-1,-1-7 0,-4 13 0,5-8 1,-5 5-2,0-7 1,1 4 0,-1 3 0,0 3 0,-4-7 0,1 3 0,-5 1 0,0-4 0,4 7 0,-8 0 0,0-6-2,0 6 0,0 0 1,0 0-2,0 3 2,0 0 1,0 0 0,0 4 0,0-6 0,0 12 0,0-7 0,0 1 0,0 2-2,-4-4 2,4-5 0,0 6 0,4-2 0,0-4 1,4 3 3,5-3 0,-5 0 1,4-3 2,-4 3 0,-4 0-2,0-4-1,1 1 1,3 0-1,-4 1-2,0-1 0,0 3-2,-4-3 0,0 3 0,0 0 0,0 3 1,0-3-1,0 3 0,0-1 0,4 8-1,0-4-1,-4 3 0,0-2-2,0-1-1,0-1 1,4-2-1,0 0 1,0 0 1,-4 4 0,0-7-1,0 0 4,0 0-1,0-3-1,13 3 2,-9-4-2,4 1 2,-4-3-1,0 1 0,4-4 0,1-1 1,-1 4 0,4-4 1,0 7 2,1-2 1,-5-1 1,4 6-2,0 0 0,-3 0 0,3-6-3,-4 6 1,4 0 0,-3 0 0,3 0-3,-4 0-2,-4 0-4,0 0-3,4-4-2,1 4-5,-5 0-5,0-3-9,-4 0-3,0 0-5,0-4-4</inkml:trace>
  <inkml:trace contextRef="#ctx0" brushRef="#br0" timeOffset="363455.7885">9437 16271 322,'0'-3'47,"0"3"-6,-4 0-12,4-3-9,-5 3-4,10 0-6,-5 3-10,4-3-11,0 0-10,8 6-10,0 1-9,17 23-11</inkml:trace>
  <inkml:trace contextRef="#ctx0" brushRef="#br0" timeOffset="363781.8071">9891 16384 298,'8'-3'33,"-8"1"2,4 2-3,5-3 1,-1 3-4,0 0-3,0-3-5,0 3-7,5 0-1,-1 0-3,-4 0-1,4 0-2,-3 3-1,-1-3-3,0 3 1,0 5-2,0-1-1,-4-1 2,0 0-2,1 4 0,-1-4 0,-4-1 0,4 1-1,-4 1 0,0 2 0,-4-1 0,4 2 1,-9-4 1,1 4 1,0-1 0,4 2 1,0 2-1,0-7 0,0 7 1,-4-5-1,3 5 1,1-1-1,0 0 1,-4 0-1,4 1 0,0 0 1,4-2 0,-4 2 0,-4-1-3,8-4 2,0 2-2,0-4 1,0 0-2,0-2 0,0 2 1,0-3 0,12 0-1,-4-3 0,8 0 0,-3 0-1,-1-3-1,0 0-4,1 0-3,-1-7-6,0 10-3,0-6-5,-3 3-7,-1-4-5,4 4-7,0-2-3,-8-1-2,25-7-5</inkml:trace>
  <inkml:trace contextRef="#ctx0" brushRef="#br0" timeOffset="364150.8282">10288 16718 246,'0'0'34,"0"0"0,0-3 3,8-10 1,-4 2 0,9-2-7,-5 0-5,4-1-6,-4 1-7,5-6 0,-1 5-3,0-5-2,5 1-2,-5-1 0,0-1-2,0-3 0,1 6-2,-5-2 0,0 1-1,0-1 0,1 2 0,-1-5-1,-4 1 0,0 2 0,0-2 0,0 2 0,0 2 1,-4 1 4,4 3 0,-4 2 0,0 1 1,4 4 1,-4 3-2,0 0-1,0 3-1,0 0 0,0 0-3,-4 0 2,4 3-1,0 13 0,0-2 1,0 5 2,-4 2 1,-4 1-1,4 2 0,0 6 0,0-1-1,0-2 0,0 3-2,4-3 1,0-2-2,0-4 0,0 4 0,0-1-4,0-5-1,0-4-3,8-3 0,0 1-3,4-7-3,0-6-4,-3 0-7,3 0-4,-4-3-6,0 0-8,-4-6-3,5-4-3</inkml:trace>
  <inkml:trace contextRef="#ctx0" brushRef="#br0" timeOffset="364479.847">10370 16417 345,'0'0'49,"-4"0"-1,0 0-10,4 0-4,0 0-5,0 0-5,0 0-8,0 0-3,0 0-2,0 0-5,8 0 0,4 0-2,1 0-1,3 0 0,4 0-1,-3 0-2,-1 0-5,1 0-1,-1 0-1,-4 0-5,5 0-3,-5 0-6,0-1-4,-4 1-7,1 0-4,-1-3-8,0 3-4</inkml:trace>
  <inkml:trace contextRef="#ctx0" brushRef="#br0" timeOffset="364803.8656">11062 15913 302,'0'-6'23,"0"6"-1,0 0-5,0 0-4,-4 0-3,4 0-1,0 0-2,-4 3 3,0 4-1,0 5 7,-1-1-1,1-1 3,0 3 2,-4-1 0,0 3-1,0 1-4,0 1-1,-1 5-2,-7 2 0,8 2-4,-4-2 1,3-1 0,-3 9 0,4-2-2,0 1 2,-5 2-1,5 0 0,0 2-1,0-1 0,-4-1-3,7-3 0,1 0 0,0-1-3,0-2 2,4-3-2,0 1 1,0-1-2,0-1 1,4-3 0,-4-1-1,13-4 0,-1-3 0,0 1-4,-4-2-5,0-1-3,5-4-2,-1 0-6,-4-2-8,0-1-10,-3-3-13,-1 0-12</inkml:trace>
  <inkml:trace contextRef="#ctx0" brushRef="#br0" timeOffset="365618.9122">11140 16416 294,'0'0'42,"0"-3"1,0 3-5,0 0-2,0 0-5,8 0-4,-4 0-6,4 0 0,5-4-6,-1 4-3,0-3-2,0-3-3,1-4-2,-1 4 1,0 3-6,0 1-3,-3 2-7,-5 0-3,4 0-6,-4 0-7,0 0-4,-4 0-5,8 2-6,-8 1-4,0 16-9</inkml:trace>
  <inkml:trace contextRef="#ctx0" brushRef="#br0" timeOffset="366130.9415">11557 16168 302,'-4'-7'32,"4"4"-4,0 0-4,0 3-3,0 0-4,0-3-2,0 3-2,0 0 0,4 0 2,-4 3 0,0-3 1,0 3-3,4 7-1,1-4-2,-5 2 0,0-2-4,0 4 1,-5 0-1,1-3-2,0 3-1,0 3-1,0-1-1,-4-2-1,8 1 3,-4 2-2,0-4 0,0 3 0,4-3-1,0 1 0,0 2 0,0-7 1,4 5-1,-4-7 0,0 3 0,8 1 1,-4-4-2,0 0 1,8 0 1,-8 0-2,1-3 1,3 0 0,0 0 1,0 0-2,4 0 2,5 0 0,-5-3-2,0 3 2,1-3-2,-1-3 0,0-1 1,0 1-4,1 3-2,-1-4-4,0 1-2,-4 6-7,-3-2-2,-1 2-4,0 0-3,0-3-5,-4 0-1,0 0-2,0-4-8</inkml:trace>
  <inkml:trace contextRef="#ctx0" brushRef="#br0" timeOffset="366468.9608">11733 16142 235,'0'0'39,"0"0"-5,0 0-3,0 0-6,0 0 6,4 0 0,-4 0 0,5 0-4,-5 4-3,4-1-4,0 6-2,0 7-3,-4 2 0,0 5-1,4 3-6,-4 1 2,-4 2-4,4-2 0,0 3-2,-8 0 1,4 2-5,-5-2 2,1-3-3,0-3-4,4-2-3,0-1-1,0 1-6,0-4-4,-5-3-6,9-2-5,-4-3-5,4-2-2,-4-2-6,4 0-1</inkml:trace>
  <inkml:trace contextRef="#ctx0" brushRef="#br0" timeOffset="367186.0018">12016 16305 318,'0'0'34,"0"-4"-3,0 4-1,0 0-1,4 0-1,0 0-4,-4 0-4,0 0-2,0 4-4,4 8-2,0 1-1,-4 1 0,0 2-1,0 0-2,4-2 0,-4 2-3,0 0-2,0-2 0,0 2 0,0-1-1,0 4-1,0-8-1,0 5 1,-4 0-1,4-5 0,-4 2-2,0 2-1,0-7 2,-4 2-2,0-4 1,3 1 0,1-4 3,0-3-2,0 0 2,0-3-1,0-7-2,4-3 3,0-1 0,0-5-2,4-5 2,0-3-2,0-2 2,9-1-1,-9-3-1,4 0 2,4-1 0,-4-1 3,5 2-1,3 6 1,-8 0 3,0 4-3,1 3-1,3 4 0,-4 0-1,0 5 0,0 5 0,-4-1-2,1 7 0,7 0 0,-8 0 1,4 0-1,-4 3-3,0 1 0,0-1-3,5 6 0,-5-4 0,0 5 1,-4 2 0,0-5 1,0 2 0,-4 5 0,4-1 0,-4 1 2,-9 2-1,5 0 0,-8-1 2,3 0-2,1-5 1,4 1-1,4-1-1,-4-4 1,0 0-1,3-2 1,1 2 1,0-3 0,4 2 0,0-5 1,0 0 1,0 3 0,0-3 0,0 3 1,0-3 1,4 0 1,-4 0-1,13 0 0,-1 0 1,0 0 0,0 0-2,-3 0 1,3 0 1,0 0-1,-4 7 1,5-4-1,-5 0 0,0 3 0,-4 1 1,0-1 1,0 2 0,-4 5 0,0-1 0,0 1-1,0-2 2,-8 2-1,4 1 1,-4-1 0,0 3-3,-5-5 2,5 2-1,0-1-1,0-2 0,-4-2-1,-1 2 1,1-4-2,0 0 2,-5 1-1,5-4-1,0-2 0,0 3-5,3-4-1,1 0-3,-4 0-3,8-4-1,0 3-6,0-2-8,4-1-7,0-5-11,0-1-5,4-10-8</inkml:trace>
  <inkml:trace contextRef="#ctx0" brushRef="#br0" timeOffset="368827.0957">12454 16424 301,'0'0'44,"4"-2"-1,-4 2-2,0 0-4,4-5-3,-4 5-6,4-1-5,4-6-5,1 4-2,3-3-5,-4 3-2,4 0-2,1-1-2,-5 1-2,4 0-2,-4 0-5,5 3-3,-5 0-5,0 0-2,-4 0-4,4 0-5,-8 0-4,8 0-3,-8 3-5,4-3-3,-4 0-5,9 6-4</inkml:trace>
  <inkml:trace contextRef="#ctx0" brushRef="#br0" timeOffset="369251.1199">12810 16109 232,'4'-3'32,"-4"0"-3,0-2 0,4-2-1,-4 7-8,4-6 1,-4 6-7,4 0-3,-4 0-5,0 0 2,0 3 4,0 4-1,0-4 1,5 11 1,-5-1-2,4-2-1,-4 2 0,0 3-2,0-4 2,0-1-4,4 5 0,-4-5-2,0 5 0,0-6-1,0-1-2,0 1 1,-4-5-1,4 4-1,0-2 1,0-1 0,0 0-1,0-1 0,0 2 0,0-1 0,0 0-1,4 1 0,0-1 2,4-3 0,0-3-1,0 3 0,1-3 0,3 0 0,0 0-1,0-3 2,1 0-1,-1-3 0,0 2 0,1-2 0,-1 0-1,0-1-1,-4 3-3,5-3-3,-5 4-4,0-3-4,-8-1-5,4 1-6,0 3-5,-4 3-4,0-5-5</inkml:trace>
  <inkml:trace contextRef="#ctx0" brushRef="#br0" timeOffset="369590.1393">13007 16106 310,'-4'0'40,"4"0"-3,0-3 0,0 3 0,0 3-6,0 0-4,0 3-5,0 7-3,0 1-4,-5 9-3,1-3-4,4 3-1,-4 4-1,-4 3-2,4 2-2,0 1 0,0 0 1,-4-2-3,3-3-4,5-1-1,-8-3-3,8-3-1,-4-2-7,4 0-4,-4-5-3,4 2-3,-8-3-4,8-2-4,0-5-7,0 1-4</inkml:trace>
  <inkml:trace contextRef="#ctx0" brushRef="#br0" timeOffset="370122.1697">13379 16136 263,'0'0'28,"0"-2"-3,0-1-2,0 3 0,0-3 2,0 0-1,0 3-1,0 0-3,4-3-4,0 3-2,-4 3 2,0-3-4,0 3 4,-8 8-5,8-1 0,-12 6-1,4-2-5,4 2 0,-13 4-2,5 3 0,4 1 2,-5 1-3,-3-1 0,0 1 0,3 2-1,-3-3 0,4 2 0,0-6 0,-1-1-1,1-1 0,4-2 0,0-2 0,-5-1 0,5-4-1,4-2 1,0-4-3,4 0-1,0 0 1,0-3 0,0 0 2,0-3 0,0-3-2,12-10 2,0 0 0,1-2-1,-1-4 2,0 5 0,1-6 0,-1 0 0,0-4-1,0-2 1,1 5 0,-1-3-2,0 0 2,5 2 0,-5-2 0,0 4 1,-4 3 1,5 1 4,-5 1 1,4 5 1,-4-1-1,-4 8-1,5-1 0,-1-2-2,-4 9-3,0 0 3,0 0-2,0 0 1,4 3 0,-4 10 2,-4 4-1,5 7-1,-5 1-1,0-1 0,0 5-1,4 1 1,-4 0 0,4 1-1,-4 0 0,0 0-1,0-4-2,0 1-4,0-1-1,0-3-4,4 0-2,-4-5-5,0-3-4,0-2-4,0-1-4,0 0-3,0-9-4,0 0-7,0-1-3</inkml:trace>
  <inkml:trace contextRef="#ctx0" brushRef="#br0" timeOffset="370457.1889">13318 16357 323,'0'-3'39,"0"3"-2,4 0 2,0 0-4,0-3-8,0 3-8,8-4-5,1-2-3,7 3-2,-8 3-2,5-2-4,-5 2-3,4 0-3,1 0-8,-5 0-7,0 0-4,-3 0-7,3-3-3,-4 0-5,0 3-2,0 0-1,25 0-1</inkml:trace>
  <inkml:trace contextRef="#ctx0" brushRef="#br0" timeOffset="370795.2082">13899 16109 228,'0'0'30,"4"0"-5,0-3 1,-4 0 1,4 1 1,0 2-1,-4 0 0,0 0-2,0 0-4,5 2-1,-5 1-2,0 3-5,0 7 0,0 1-3,0 2-1,0 6-1,0-1-3,-5 0-1,5 1-3,0-1 2,0 1-2,-4 2 0,4 1 0,-4-4-4,4-2-4,0-2-5,-4-1-7,4 0-3,0-5-5,0-1-3,0-4-7,0-3-5,-4 8-9</inkml:trace>
  <inkml:trace contextRef="#ctx0" brushRef="#br0" timeOffset="371129.2273">13801 16341 327,'0'-3'41,"0"3"1,4-2-3,-4 2-4,8-3-4,-4 3-7,4 0-6,1 0-7,-1 0-2,4 0-1,0 0-2,-3 0-1,3 0-5,0 0-2,-4 3-6,0-3-6,1 0-5,3 0-6,0 0-2,-8 0-7,5-3 0,-1 0-2,0 0-1,-4-7-1</inkml:trace>
  <inkml:trace contextRef="#ctx0" brushRef="#br0" timeOffset="371523.2499">14525 16017 258,'5'0'22,"-5"0"7,0 0 9,0 3 3,0 0-3,-9 10-2,-7 0-6,4 1-6,-1 2-4,1-4-6,0-2-3,0 1-2,-1 2-3,5-7 0,4-1-3,-4 5 1,4-4-2,0-3 0,0 0-2,4-3 2,0 0-2,-5 0 1,1 0-1,0 0 0,4 0 0,-4 0 1,0 0-1,0 0 0,4-3 0,-4 3 0,0-3 0,4 3 0,-8 0 0,8-6 0,0 2 0,-4 4 0,4-3 2,-5 3-1,1-3 0,4 3 0,0 0 1,-4-2-1,4 2 0,-4 0 1,0 0-2,0 2 0,0-2 0,0 3 0,0 0 0,0 4 1,0 2-1,-1-2 1,1 7-2,0-5 1,4 4 0,-4 1 1,-4-1-2,4 0 0,0 0-1,0-2-2,0-2 1,-1 1 0,5-1 1,0-1 0,0 2 0,5-4 2,-5 1-1,4-1-1,4-3 0,-4 2 1,4-2 1,4 0-1,-3 0 2,-5 1-1,4-1 0,0 0 0,0-3-1,0 3 2,1 0-1,-1 1-1,0-1 1,-4 0 0,4 0 1,-4 0-2,0-1 2,1 4 1,3 1-1,-8 2-1,0 1 1,4-1 1,-4-1-2,0 5 4,0 0-2,0-2 1,-4 1-1,0 1 1,0-2-1,-1-1 0,-3-1-1,0-2 2,0-1-2,0-3 2,0-1-2,-1 4 1,1-6-1,-4 0 0,4 0 0,-5 0 0,5 0-3,-4 0-2,0 0-3,3-3-4,-3 0-3,4 1-11,0-7-9,-4 2-8,12 1-4,-5-4-6</inkml:trace>
  <inkml:trace contextRef="#ctx0" brushRef="#br0" timeOffset="372356.2975">14783 16254 316,'0'0'29,"4"0"0,1 0 0,-1 0 1,-4 0 0,0 3-3,0 2-6,0 10-5,0 1-5,-4-1-2,4 1-2,-9-2-1,5 2-3,-4 3 1,0-2-2,4 2 1,-4-1-1,-1-2-2,5-2 1,-4-4-1,4 2 1,-4 1-1,4-5 1,0-2-2,0-2 1,0-1 0,-1 0 0,-3 0 0,4 0 1,0-3 2,0 0-2,4-3 0,0 0 0,0-13-1,0 2 1,4-2 1,8-2 0,1-4 1,-1-5 1,0-3 1,0-2 0,5 5-2,-5-6 1,0-1 0,5 2-1,-1 5 1,-4 0-1,1 2 1,-1 8-1,-4 1-2,0 4 1,1 6-1,-1 3 0,4 0-1,-4 0 0,0 3 0,1 0-4,-5 3 1,0 0-2,4 0 1,-8 10-1,4-2 1,-4-1 0,0 2 2,0-1-3,-4 2 2,4 3 0,-8-2 0,4 2 0,-9-2 0,1-1 1,0 0 0,4-4 2,-1 1-1,1-5 2,0 1-2,-4 0 0,4-2 1,4-4 0,-1 3 0,1-3 1,4 0 0,-4 0-1,4 0 0,0 3 0,0-3 0,0 0 0,0 0 0,4 0-1,-4 3 2,0-3-1,13 0 0,-5 3-1,0 1 2,0-3-1,0 2 1,1 4 1,3-1 1,-4 0 1,-4 1-1,4-1 0,1 5 0,-5-1 2,0-4-1,-4 7 0,4-5 0,-4-2-1,0 7 0,0-4 3,0-1-2,-4 2-1,4-1 1,-4 1 1,-5 0 0,1-6-1,0 3 0,-4-1 0,4-3-2,-1 0 0,-3 1-1,4-4 2,-4 0-3,8 0 0,-9 0 0,5 0-5,-4 0-2,-1 0-4,5-4-2,-8 4-2,4-3-1,8 3-5,-5-6-3,1 3-6,0-4-8,4 3-2,4-3-5,0-2-2</inkml:trace>
  <inkml:trace contextRef="#ctx0" brushRef="#br0" timeOffset="372743.3197">15058 15877 334,'0'0'48,"0"0"-7,4-3-3,0 0-5,4 3-3,0 0-6,0 3-4,5 0 0,-1 0-2,4 7-2,1 1 0,-5 5 2,0 0-2,1 4-2,-1-1 0,8 5-2,-7 6-1,-1 4-4,4 4 0,-8-2 0,1 4-2,-5 1 0,0-2-1,4 0-1,-8-5 1,4 2-2,-8-5 0,4 2-2,-4-3 0,0 2 0,-4-8-4,-5-2-4,5-4-3,-8 4-5,8-8-3,-5 2-5,1-6-6,4 1-8,-4-5-13,3-6-14</inkml:trace>
  <inkml:trace contextRef="#ctx0" brushRef="#br0" timeOffset="373355.3547">15778 16142 223,'0'0'37,"0"0"-2,0 0 4,0-3 1,0 3-3,0 0 0,0 0-5,0-3-2,4 3-3,-4 0-3,9-5-3,-1 2-6,4-3-1,0-1-5,-4-2-3,-3 1 0,3 8-4,4 0-4,-8 0-6,8 0-1,-7-3-4,3 3-5,-4 0-4,4 0-4,-4 0-4,4-7-4,0 4-5,1 0-6</inkml:trace>
  <inkml:trace contextRef="#ctx0" brushRef="#br0" timeOffset="373712.3751">15795 16250 309,'0'0'33,"0"0"-1,4 0 1,-4 0 2,4 0-7,8 0-8,4-3-3,-3 3-6,7-3-6,5 3-7,-5-6-9,1-1-10,-1 1-6,-3 0-6,-1 2-5,0 4-6</inkml:trace>
  <inkml:trace contextRef="#ctx0" brushRef="#br0" timeOffset="374058.3949">16265 15917 345,'5'0'31,"-5"-4"0,4 4 5,-4 0-6,4 7-7,0 2-3,0 2-4,-4 9-4,0 2-3,0 2-2,4 6-3,-4 3 0,0 1-1,0 2 0,0-1-1,0-1-4,-4-4-4,0 0-6,-4 0-5,4-4-5,-5-3-4,5 0-3,-8-6-3,4-1-3,4-3 0,-5-5-4</inkml:trace>
  <inkml:trace contextRef="#ctx0" brushRef="#br0" timeOffset="374398.4143">16523 15917 350,'0'-4'34,"4"4"0,1 0-1,3 0-6,0 4-5,4 2-9,-4-3 0,5 4-5,-1-3-3,0 9-1,1-7-1,-5 4-1,4 3-2,0-2-1,-4-5 0,1 4 1,-1-1 0,-4-4-2,4 8 1,-8-4 0,0 7 0,0-8 2,-4 5-2,0-1 2,0 3 0,-8 1-1,3-2 3,1 5-1,-4-3 2,0-5 0,3 8 0,-3-5 2,4 2-1,4 0 0,-4-1 0,-1 0-1,5 1 0,0-4-1,0 3 2,4-2-1,0-5-1,0 2 0,-4 2-2,4-2 2,-4-2-2,8-2 0,0 4-1,0-1 1,0-2-1,9-4 1,-1 3-3,0-4-3,1 1-6,-1-3-1,0 0-7,0 0-7,-3 0-5,3 0-6,-4-3-4,4 1-1,-8-4-1</inkml:trace>
  <inkml:trace contextRef="#ctx0" brushRef="#br0" timeOffset="375244.4627">17133 16219 255,'0'0'32,"0"-8"-3,0 1-4,0 4-2,0-3 0,0-1-6,0 4-3,-4 0-4,0 0-3,4-2-2,-4 2-1,0-3-3,4 6 2,-4-7-2,0 4 0,0 3 0,-4 0 1,3 0-2,-7 0 0,4 0 0,4 0 0,-13 3 0,9-3-1,-4 3 1,0 7 1,-1 1-1,-3-1 0,8 2 1,-8-1 0,3 2 1,5 3-1,0 0 0,0-2 0,4 2 0,-1-1-1,5 0 0,0 3 0,0-2 0,5-3 0,-1-1 0,4-4 2,8 2 8,-3-1 0,3-2-1,0-4 2,5 3 1,-1-4 1,1-2-4,-1 0 0,5-2 0,-1-3-3,-7 1-1,3-6-1,-8 1-1,5-1-1,3 2-1,-7-1-1,-1-4 1,4 3 1,-4-1 0,-7 2-1,3-1-1,0 1 0,-8 1 0,4-2 0,0 4 1,0 2-1,-4-5 0,0 3 2,0 4-2,0-1 0,0 3 0,0-3 0,-4 3-1,0 0 1,-4 0-1,-4 3 1,-1 0-2,5-1-2,-4 4 3,4 0 0,-1 4 0,-3-1-1,0-1 0,0 2 2,-1 3 0,5-4 0,0 2-2,4-1 1,-4 3-2,8-7 0,0 0 2,0 2-1,0-1 1,0-4 1,4 0-1,0-3 0,0 0 0,4 0 1,4 0 1,-3-3 0,-1 0-1,4-1-1,0-5 0,-3 1 1,3 2 0,-4-4 1,4 0 0,1 1-2,-1 1 0,-4 2 2,0 2 0,0-2 2,5 0-1,-5-1 2,-4 3-1,4-3 1,0 4-1,1 0 1,-1 0-1,4-1-1,-4 1 1,4 0-1,-3 0 0,3 0 0,0 0 1,-4 1-2,1 2 0,3-6 1,-4 2-1,4 1 0,-3 3-1,-1 0 2,0 0-1,-4 0 0,4 0-3,-4 0 0,0 0 2,0 0 0,-4 3 0,5-3 0,-5 4 0,0-4 2,0 6-4,0-4 2,-5 4 0,5-3 0,-8 3-1,0 4 1,0-4-1,0-1 0,0 2 1,-5-1 0,1-3 1,0 3-2,-1-2 1,-3-1 1,0 0 3,7 0 2,-3 2 1,0-2 1,4 0 0,-5 0-2,9 1 1,-4-1-1,4 0-1,0-3-2,4 0 0,0 0-2,0 0-1,4 0 1,4 0-1,5 0-1,3-3-2,-4-4-5,9-2-5,-5-2-4,5 1-4,-9-2-5,8-3-10,-7 2-5,3-2-10,0 0-5</inkml:trace>
  <inkml:trace contextRef="#ctx0" brushRef="#br0" timeOffset="375706.4892">17752 15886 332,'8'-6'29,"-8"3"-4,0 0-1,8 3-1,-4-3 0,4 3-2,-4 0-3,0-4-4,5 4-4,-5 0 0,4 4-1,0-1-2,-4-3 0,4 6 1,-4-3-5,1 7 2,-1-4-3,0 2 2,-4 2-2,4-1-1,-4-1 2,4 5-2,-4-4 0,0 7 0,0-1-2,0 0 2,-4 0-1,4 7 0,-4-1 2,4-5 3,-4 6-1,4-8-1,-4 2 2,-5-2 1,5 2 0,-4-3 0,4-5-2,0 5 1,4-1-1,0-2-2,-4 1 0,4-1-1,0 2-1,0 1 2,0-8 0,-4 4-2,4 1 1,0-1-1,-4-4 1,4 5-1,0-4 0,0 0 0,-5-2-1,5 2 1,0-6-2,5 3 0,-5-3-1,4 0-2,4 0-2,0 0-3,0 0-3,0 0-2,9-3-3,-5 0-4,0-7-5,1 4-4,-1-4-4,0 2-2,-4 2-9</inkml:trace>
  <inkml:trace contextRef="#ctx0" brushRef="#br0" timeOffset="376113.5124">18104 16281 291,'0'0'31,"4"-4"-1,0 1-1,4-3 0,0-2-6,0-2-3,9 1-6,-5-1-1,0 1-6,1-2-1,-1-2-1,0-3-1,0 5-1,1-5-2,3-3 0,-8 5 1,5-5 0,-5 1-1,4-4 3,0 1 1,-3-1-2,3 4 1,0-2 0,0-6-2,-8 4 3,5 1-1,-1 1 1,0 1 1,-8 3 0,4 8 2,0-2-3,-4 1 1,4 2-2,-4 4-2,4 2 1,-4 1-1,0 0-2,0 0 1,0 4 0,0 0 0,0 2-2,0 3 2,-4 12-1,0 8 0,-12-5 0,8 6 0,-1 5 0,-3-2-1,0 1-2,0-1-4,3 0-4,5-2-4,4 0-5,-8-7 0,8-3 0,0-5 0,0-4-1,8-5-4,-4-7-4,9 0-3,-5-3-3,8-7-4</inkml:trace>
  <inkml:trace contextRef="#ctx0" brushRef="#br0" timeOffset="376468.5327">18214 15960 400,'0'0'57,"0"0"-8,0-4-10,0 4-11,0-3-7,0 3-6,4 0-4,17 0-6,-5 0-7,5 0-8,-1 0-6,-4 0-6,9 0-10,0-3-10,-1 0-9,54 3-11</inkml:trace>
  <inkml:trace contextRef="#ctx0" brushRef="#br0" timeOffset="379599.7118">18972 15791 266,'0'-3'24,"0"3"-1,0-3-4,0 3-2,0 3-3,0 0 0,0-3-1,0 3 2,0 10 2,-5 1 3,5 2-2,0 3 3,0-1-1,0 1-6,0 1 0,0-4-3,0 5-2,0-2-3,0 2-1,0 4-2,0-4-5,0 3-5,0-2-8,0-3-6,0-1-5,0-1-3,0-1-6,0 0-3,0-5-2,-8 25-6</inkml:trace>
  <inkml:trace contextRef="#ctx0" brushRef="#br0" timeOffset="379950.7319">18849 15999 347,'-4'0'43,"4"0"2,0 0-3,0 0-8,4 0-7,-4 0-8,0 0-6,4 0-2,8 0-5,0-3 0,1 0-8,7 0-4,-8-5-8,5-2-9,-5 4-9,4 3-6,-3 0-10,-1-4-2</inkml:trace>
  <inkml:trace contextRef="#ctx0" brushRef="#br0" timeOffset="380341.7543">19291 15702 389,'0'-2'31,"4"2"1,0-3-3,4 0-4,0 3-8,5-3-4,-1 0-7,0 3 1,5 0-3,-5 3-4,0-3-2,5 0 0,-5 0 0,0 3-1,-4-3-1,1 6 1,-1-4-1,-4 1 0,-4 0 3,4 1-4,-4 5 3,0 1 2,-4 1-1,0-5 0,0 7 0,-5 0 0,1 1 2,0-1-2,0-7 1,4 3 0,-4-1 0,4 2 0,-1-4 0,5-3 1,-4 4 0,4-4 1,0-3-1,0 0 0,0 3 2,0-3-1,0 2 2,4 1 1,-4-3-2,5 6-1,3-6 1,0 4 1,4-1-1,-4 0-1,-4 0-2,5-3 1,-1 6-1,-4 1 1,4-1-1,-8-1 0,4 4 1,-4-2 1,0 6 1,0 1 0,0-1 1,0-1 1,-4-1 0,4 2 0,-4 0 1,0-2 0,0-2-2,-4 4 2,4-6-2,-1-3 0,1 6-1,-4-4-1,0 1 0,4-1 1,-4-3-2,0 0 0,-1 0 0,1 1 1,0-4-2,-4 3-2,3 2-2,-3-2-4,4 0-2,-4 0-5,4-3-5,-1-3-7,5 0-9,0 3-9,0-3-6</inkml:trace>
  <inkml:trace contextRef="#ctx0" brushRef="#br0" timeOffset="381295.8088">19655 16198 301,'4'-3'33,"0"0"2,5-4 0,-1-4 0,4-2-5,0 1-9,1-3-3,-1 0-7,0-3-1,5-4-3,-5 1-2,8-1-2,-3 3 0,3 4 0,-8 0 0,5 0 3,-1-4 0,-3 3 1,3 5 0,-4 2 0,0-4 0,1 5-2,-5-5-1,0 10-1,0 0-1,-4 0 0,-4 0-1,4 3-1,1 0 2,-5 0-2,4 0 0,0 3 0,-4-3 1,0 3-1,0 10 1,0-2-2,0 5 1,0-7 0,0 2 0,-13-1 0,5-1-2,0 4 1,0 0-1,0-5 0,-5 1 0,9 1 0,-4-4 1,-4-4-1,4 10 2,0-2 0,-1 0 0,1-10 1,-4 0-2,8 0 1,-4 3 1,-1-2 0,5 4-2,0-3 0,4-2 1,0 0 0,-4 6 1,4-3-2,0-3 1,0 0-2,0 0 2,0 0 1,4 0 0,-4 0 1,4 0-1,-4-3 1,17-5-1,-5-1-2,0 2 2,5 4 0,-1 0-2,0 0 2,-3-1-1,-1-2 0,4 0-1,-3 1 2,-1-1-1,-4 2 0,4 1 0,5 0 0,-9 0 0,4-3 0,0 1 0,-3-2 0,-1 4 0,4-3 0,-4-4 0,-4 7 0,1 3-1,-5 0 2,4-6-1,-4 6-2,4 0 0,-4 0 1,0 0-1,0 0 2,0 3 0,0-3-2,0 6 2,0-2 0,0 8-1,0-1 1,0 2 0,0-3 0,0-1 0,0-1 0,0 2 0,4-4-1,4-3 1,-4-3 0,8 0 1,-3 0 0,-1-3 2,0 0-1,0-4 3,0 4-3,0-6 0,1 4 0,-5-8 0,0 4-2,0 6 1,0 3-1,0 0 1,0-5-1,-4 2 1,4-1 0,0 4-1,1 0-1,-1 0 0,-4 0 2,0 4-4,4-4-1,0 3 0,-4-2-3,0 3 2,4 2 0,0-3 1,0 3 1,0-2 0,-4-4 0,4 3 2,-4-3 0,0 0 0,4 0-1,0 0 3,1 0 1,-5 0 0,8 0 0,0 0 0,0-3-1,0 3 0,5-4 1,-5-2-2,0 0 0,4 3-1,-4 3-3,5-5-6,-5-2 0,-8 4-8,12 0-5,-8-3-5,0 6-6,-4-3-4,0-10-4,4-11-9</inkml:trace>
  <inkml:trace contextRef="#ctx0" brushRef="#br0" timeOffset="381664.83">20155 15737 298,'-4'-3'36,"4"3"-7,0 0-8,-4 0-7,4-3-9,0 3-13,4 0-13,-4-4-13</inkml:trace>
  <inkml:trace contextRef="#ctx0" brushRef="#br0" timeOffset="382008.8496">20527 15635 384,'4'0'33,"0"-3"-1,5 3-5,3-3-4,-8 3-7,12 0-4,-7 0-3,3 0-5,0 0-3,0 3-3,-3 3-3,-1 1-1,4 2 2,-8-1-1,4 2 2,-8 3 0,4-4 1,1-1 2,-5 5 0,4-1-2,-4 0 1,0 0 2,0 1 2,0 1 4,-4-1 2,4 0 0,-9 3-2,5-2 1,-4 2 0,4-2-2,0 2 1,-4-3 0,4 1-1,-5 2 1,5-2-1,0 2-1,0-3-1,0 3-1,0-5 0,4 2 2,0 1-1,0-5 2,-4-2-3,4 2-1,0-1 2,0-3-2,0 0 1,0 1-1,4-6 0,4 0-2,4 0 1,-3-3 0,3 0 0,0 0-2,5 1 2,-5-4-3,-4 3-2,4-1-4,-3-2-5,-1 0-3,0 2-5,0-2-6,-4 3-3,8-5-3,-7 8-4,3 0-3,-4 0-3,0 0 1</inkml:trace>
  <inkml:trace contextRef="#ctx0" brushRef="#br0" timeOffset="382353.8694">20879 16152 213,'0'0'25,"4"0"1,1 0 4,-1-3 2,-4 0-2,8-4-4,0-7-5,0 1-4,4-1-1,1-2-2,-1-3-1,-4 1 1,5-1-1,-1 2 0,-4-2-4,4-2 0,-4-1-1,-3 4-1,11-4-1,-8 1 0,4-1 0,1-2 0,-5 0-3,0-1 3,0 4 1,0-1 0,1 1-1,-5 2-3,4 2 1,-8 1-1,8 0-1,-8 5 1,0 1-1,0 4-1,0 0-1,0 3 1,0-1-1,0 4 0,0 0 0,0 0 0,0 4 0,-4-1 3,4 6 0,-12 10 2,8-1 0,-5 7 0,1-4 0,0 3-1,4 4-2,-8-1 1,3 4 0,1-1-2,4-5 0,0 5-1,0-6 1,4 5 0,0-5-3,0 3-1,-4-8-1,4 3-1,0-4-1,0-3-2,0-5-1,0 4 1,0-4-2,4-4-2,4-3-3,0-3-5,5 0-4,-5-6-4,4-3-5,0-4-3,1 2-3,3 1-2,-8 1-4</inkml:trace>
  <inkml:trace contextRef="#ctx0" brushRef="#br0" timeOffset="382698.8891">20904 15821 332,'0'0'52,"0"0"-4,0 0-4,0-1-9,4 1-7,-4 0-7,8-4-4,9 4-4,-5-3-3,4 3-2,5 0-3,3-3-5,1 3-5,-1-3-6,5 0-3,-4-4-6,3 1-9,-7 0-5,-1-1-11,-3 4-7</inkml:trace>
  <inkml:trace contextRef="#ctx0" brushRef="#br0" timeOffset="388071.1964">5719 17284 246,'0'0'28,"4"-3"0,-4-1-8,0 1-6,0 3 1,0-3-6,0 0 0,0 0-1,0 3-1,0 0-1,0 0 2,0 0 1,0 0 0,0 0 1,0 0-1,4 0 3,-4 0 0,-4 0-1,4-3 0,0 3-1,0-2-3,0 2-1,-4 2-2,4-2-1,-8 3-1,-4 6 1,4 4 0,4-2 1,-5-1 1,1 2-2,4 4 0,-12 5 0,3 0 0,5-2-3,-4 1 2,0 3-2,-5 4 2,5-4-1,0 6 0,-1-5 0,5 3-2,-4-5 2,4-1-1,0-2-1,4-5 2,-5-1-2,9 3 2,-4-5-1,0-1 0,0-4-1,4-6 0,0 3 1,0-3 0,0 0-2,0 0 0,0-3 0,0-5-2,0-11-1,4-3 1,0-2 0,4 0 1,1-5 2,-1 9-1,0-9 0,0 5 1,4-3 0,-7 5 2,3-5-1,0 5 0,0 1 0,0 3 4,0-4 3,5 2 1,-5 4-1,8-2-2,-12-1 2,5 5 0,-5 4 0,4-2-2,0 5 0,0 1 0,-4 3-2,5 1 0,-5 2 1,4 0 0,-8 5 1,4 8 4,0 6-3,4 1 1,-8 7-2,8 2 1,-4 1-3,1 0 1,3 1-2,0 5 0,-4 4-1,4-4 1,-4 1-1,5 1-5,-5-8 0,0 1-4,0-4-4,-4-2-5,0-8-4,0-1-8,4-6-6,-4-2-2,0-5-10,-16 7-10</inkml:trace>
  <inkml:trace contextRef="#ctx0" brushRef="#br0" timeOffset="388445.2178">5588 17487 386,'0'-4'47,"0"4"-4,4-7-8,-4 7-7,13 0-7,-5 0-5,4-6-4,0 3-3,-3-4-2,3-2-3,-4 7-5,4 2-6,1-9-3,3 2-4,-8 7-6,4 0-5,1 0-6,-5 0-12,4 0-5,17 10-7</inkml:trace>
  <inkml:trace contextRef="#ctx0" brushRef="#br0" timeOffset="388791.2376">6178 17290 274,'0'0'35,"0"0"-9,0-3-5,0 3-8,0-3 0,0 3-4,4 0 0,-4 3 2,4-3 2,-4 3-2,8 8 3,-4 5-3,0-3 0,0 1 1,-4 2-3,0 2 0,0 1-4,0-2-1,0 5-1,0 2 0,0-1-5,0 0-3,0 1-8,-4 5-6,0-5-4,0-2-4,4-1-8,0-2-5,-16 30-6</inkml:trace>
  <inkml:trace contextRef="#ctx0" brushRef="#br0" timeOffset="389141.2576">6088 17483 357,'0'0'39,"0"0"-5,0 0-7,0 0-4,0 0-5,4 0-3,0 0-2,4 0-5,4 0-2,5 0-2,-5 0 0,0-4-1,5 4-2,-5 0-7,0-6-6,1 3-5,-5 3-5,4-3-2,-4-1-5,0 1-8,-3 3-2,11 13-7</inkml:trace>
  <inkml:trace contextRef="#ctx0" brushRef="#br0" timeOffset="389492.2777">6575 17314 302,'0'-6'37,"0"2"-6,0 1-2,0 3-4,4 0-3,0 0-7,-4 0-2,0 0-4,0 0-4,0 3 0,0-3 0,0 4-2,0-1-1,0 3-2,4 1 3,0-1 0,-4 0 1,0 5 1,0-1 0,0-4 1,0-3 0,0 5-1,0 2-1,-4-1-1,0-1 0,4-4-1,0 5-1,0 1 0,0-4 0,0-3 0,0 0-1,0 1 0,0-4 0,0 6 0,0-3 0,0-3 0,4 0 0,0 0 3,5 5-2,-5-5 2,4 0-1,-4 0-2,4 0 2,4 0-1,-3-3-1,-1 1 0,-4-1 0,12 0-2,-8-4-2,5 4 1,-1 3-5,0-3-3,-4 0-2,5 0-3,-5 3-3,4 0-2,-4 0-4,1 0-5,-5-3-5,4-1-5,4 1-6</inkml:trace>
  <inkml:trace contextRef="#ctx0" brushRef="#br0" timeOffset="389841.2976">6776 17268 270,'0'-3'39,"0"3"-4,0 0-4,4 0-7,-4 0-1,0 0 0,0 0-3,0 3 3,0 0-4,0 7-4,0 7-2,0 2 0,0 2-2,0 4-2,0-1-3,0 3 1,0-8-3,0 8 0,-4-1-2,-1 4 0,5-3-2,-4 3-2,0 2-2,4-5-8,-4-3-8,4 3-7,-4-8-8,4 0-6,-4-5-6,4 36-6</inkml:trace>
  <inkml:trace contextRef="#ctx0" brushRef="#br0" timeOffset="390594.3407">7111 17343 179,'0'0'33,"0"-5"-4,-4 3 0,4-1-2,4 0-2,-4 3-3,0 0-5,0-3 1,0 3 0,0 0 6,0 0-1,0 0-1,0 3-2,4 10-4,0-2-3,1-2-2,-5-1-2,0 8-2,0 2-1,0 1-2,0 6-1,0-7-2,0 5 1,0 0 0,-5 4-2,1-5 0,0 5 0,4-11 1,-4 5-1,-4-6 1,4-3-2,4-3 2,0-2 0,0 2 1,0-6-2,-4-3 0,4-3 0,0 0 0,0-7 0,0-10 0,0-3-1,0-10 1,0 3-1,0-2 1,0-1-1,0 2 0,4 1 0,-4-6-1,4 2 0,4 4 1,0 5 0,-8-2 0,9 3 2,-1 5 1,-4 3 2,4 5 0,0-2 0,-4 0 0,4 7 0,-3-2 0,3 2-1,-4 2-1,4 1 0,-4 0-2,4 0 0,1 3-2,-5 0-1,4 0-4,-4 0-1,0 0 0,4 3-5,-4-3 0,4 3 0,-8 7 3,5-2 1,-5 1 0,0 1 0,0-1 2,-5 4 2,1-2-1,-4-4 4,0 2 0,4 1 1,-4-2 0,0-2 0,3 0 0,-3 1 1,4-1-2,4 0 1,-4-1 0,0-2 0,4 0 1,0 1 1,-4-4 0,0 0-1,4 3 0,0-3 0,0 0 0,0 0 2,0 0-1,0 0-1,0 3 1,4-3 1,4 0-1,0 3 3,0-3 1,1 7-1,3-4-2,-8 0 2,8 3-1,-4-4 0,5 4 0,-5-6 0,0 3 4,0 4 0,-4 2 0,-4-1 0,4 5 1,1-7-4,-1 5 1,0 2-2,-4-3 1,0 2-1,0-2 0,0-2 1,0-2 0,-4 1-2,0 2 4,4 1-1,-9-9 1,5 9 0,-4-4-2,0-3-1,0-3 0,0 7-1,-5-4-1,1-3 0,0 3 1,-1 0-2,5-3 2,-4 3-3,4-3-1,0 0-1,3 0-4,-3 0-4,4-3-4,-4 0-7,8 3-7,-4-3-6,4 0-5,0-4-6</inkml:trace>
  <inkml:trace contextRef="#ctx0" brushRef="#br0" timeOffset="391076.3683">7664 17308 335,'0'0'41,"0"0"-2,0 0-2,8-4-5,-8 4-5,4-3-8,9 3-5,-5-6-2,4 4-5,-4-1-2,0 0-7,5 3-4,-5-6-6,4-1-5,-4 4-5,-4 0-9,5 0-5,-1-2-5,-8 2-2</inkml:trace>
  <inkml:trace contextRef="#ctx0" brushRef="#br0" timeOffset="391424.3882">7660 17421 241,'0'0'45,"0"0"-6,0 0-3,0 0 2,0 0 1,4 0-6,4-4-10,4 4-6,-3-3-4,3 3-6,-4-6-8,4 6-9,1 0-4,-1 0-9,4-7-4,-3 6-3,-1-2-8,0-4-1,29-9-6</inkml:trace>
  <inkml:trace contextRef="#ctx0" brushRef="#br0" timeOffset="391780.4085">8082 17176 323,'0'0'40,"0"0"4,0 0-2,4 6-9,0 4-5,-4 5-8,0 3-1,0 7-5,0-1-3,-4 0-2,4 2-4,0-6-2,0 7 1,0 2-2,0-2-1,-4 0-1,4-8-4,0 2-3,-5 4-4,5-14-5,-4 5-5,4 0-5,0-8-3,0 1-5,0-2-7,0-7-2,0-10-6</inkml:trace>
  <inkml:trace contextRef="#ctx0" brushRef="#br0" timeOffset="392132.4287">8229 17217 370,'0'-3'51,"0"-4"-8,4 1-6,0 0-9,4 3-6,5-4-5,-1-2-3,0 7-6,0-4 0,5 3-4,-5-1 2,0 4-3,1 0-1,-1 4-2,-8-4 2,8 3-2,-4 0 0,-3 2 2,-1 4-2,0 1 1,-4 6-1,0-5 0,0 5 0,0 0 0,0-2 0,-4 2 0,0-7 0,-1 6 1,-3 1-1,4-2 0,0 2 0,0-2 2,0-1 0,4-1 1,-8 0 2,8-6 0,-4 7 1,4-4 0,0-2 1,0-4-3,0 3-1,0 2 0,0-2 0,0 1 0,4-1-1,8-6-1,-4 3 1,4-3-1,5 0 0,-5 0-5,0 0-4,1 0-4,-1 0-6,0 0-3,1 0-7,-5-3-9,0 3-10,0-3-9</inkml:trace>
  <inkml:trace contextRef="#ctx0" brushRef="#br0" timeOffset="394626.5713">5101 18467 325,'-4'-4'55,"8"1"-5,-4 3-7,0 0-9,4-6-10,0 6-7,0-3-3,-4 3-4,13-8-1,-9 5-4,4 3-1,8-4 0,-3 1-2,-1 0-1,0 0-5,0-4-3,1 7-5,-1-3-3,0 0-5,1 3-6,-5 0-5,4 0-7,-12 0-7,8-11-7</inkml:trace>
  <inkml:trace contextRef="#ctx0" brushRef="#br0" timeOffset="395080.5973">5457 18103 325,'0'0'37,"0"0"-4,0 0-8,0 0-3,0 0-7,0 0-3,0 0-4,0-4-3,0 4 0,0 4 1,4-4 3,-4 6 0,4 0-2,-4 7 3,5 4-3,-5-4 0,0-2 1,0 5-2,0 0-1,0-8 0,0 8-3,0-3 2,0-1-1,0-4-3,0 2 1,0 3-1,0-5 3,0-2-2,0-6-1,0 3 1,0 3 0,4 1-1,0-4 0,0-3-1,-4 3 2,8-3-2,-8 0 0,8 0 1,-4-3 0,5 3 1,3-3-2,-4 0 1,0-1 1,0 1 0,1 0-2,-1 0 0,4 3-3,-4-3 0,4 0-3,-3 3-3,-1 0-5,0 0-1,0 0-2,0 6-3,1-3-1,-5 3-2,0-2-4,0-4-1,-4 3-3,8 0-1,-8 6-5</inkml:trace>
  <inkml:trace contextRef="#ctx0" brushRef="#br0" timeOffset="395447.6183">5658 18085 309,'-4'0'33,"4"0"0,0 0-4,-4 2-1,4 4-1,-4 10-1,4 0-4,-9-2-5,5 8-2,0 2-4,0 0-1,-4 5-2,4-2-2,4 3 1,-8 2-3,4 4 0,-5-2-2,1-1 0,4 0-1,0 1 0,0-4-3,0-1-1,-4-2-4,4-2-4,-1-4-2,-3-4-8,8-1-4,-4 0-2,4-6-6,0-6-5,0-1-5,-8 7-7</inkml:trace>
  <inkml:trace contextRef="#ctx0" brushRef="#br0" timeOffset="395988.6492">5981 18128 241,'0'-6'23,"0"2"-6,0 4-5,0-3 0,0 3-1,0 0-2,0 0 1,0 0 0,-4 0 1,4 0 0,0 3 5,0-3 0,-4 0 2,0 0 1,4 7 0,-4 1 0,0 4-2,0 1-1,4-3-3,-8-2-3,3 8 0,-3-2-2,0 2-1,0 0-2,4 7-1,-4 3 0,-5 4-3,5-3 1,0 3-1,-4 4-1,4-2 2,-5-5-2,9 3 0,-4-2 1,0-7-1,4-2 1,-5-5-1,5-1-1,0-3-2,0-4 1,4-4 0,0 1 1,0-3-1,0 0-3,0-3 1,0-5-4,0-11 1,0-2 3,8-4-4,5-3 1,-5 1-1,4-4 2,-4-3 0,5-2-1,-1-1 1,0 4 3,5-1-1,-5 3 3,0 7-1,0 3 4,1-1 6,-5 4 5,0 6 0,0-4 0,0 8-1,1 5-4,-5-7 0,0 10-3,0-3 1,0 3 0,-4 0 2,8 3-2,-4 0-1,0 0 1,0 9 0,1 3 0,3 1-1,-4 5 1,0 1-2,0 5 1,0 3-1,0 4-2,0 6 1,0-4 0,-4 4-2,0 0 0,0-4 0,0 2-3,0-7-4,0-1-2,0-3-4,0-2-1,-4-4-5,0-5-5,4-3-5,0-6-3,-4 0-4,0-4-7,4-3-6</inkml:trace>
  <inkml:trace contextRef="#ctx0" brushRef="#br0" timeOffset="396365.6708">5916 18393 358,'0'0'49,"0"0"-5,0 4-8,4-4-9,-4 0-6,4-4-5,0 4-3,8-3-4,-3 3-3,3 0-2,4-3-2,-8 0-4,5-3-5,-1-1-6,0 4-3,-4 0-4,5-2-5,-5 5-3,-4 0-2,4 0-6,0 0-4,13 3-7</inkml:trace>
  <inkml:trace contextRef="#ctx0" brushRef="#br0" timeOffset="398394.7868">6546 18179 192,'0'-3'33,"0"-1"-6,0 1 2,0 2-2,0-2-3,0 3 1,0 0-2,0 0-4,0-4-1,0 4-4,0 0 1,0 0-2,0-3-1,0 3-3,0 0-2,0 0 2,0 0 4,0 0-4,0 7-1,4 0-2,-4 9 0,0 2-3,0 7 0,0 2 0,0-1-1,4-2-1,1-1 1,-5 6-2,4-5-4,-4-2-7,0-4-6,0 4-3,0-8-5,0 2-3,0-2-6,0-1-7,0-7-1</inkml:trace>
  <inkml:trace contextRef="#ctx0" brushRef="#br0" timeOffset="398771.8084">6440 18384 291,'0'3'35,"0"-3"-7,0 0-2,0 0-5,4 0-1,8 0-5,-4 0-4,5-3-3,3 0-2,-4-7-1,5 4-4,-5 4-6,4-4-5,-3 0-7,-1 6-8,4-10-5,-3 4-5,19 1-8</inkml:trace>
  <inkml:trace contextRef="#ctx0" brushRef="#br0" timeOffset="399442.8468">7021 18142 283,'4'-6'44,"-4"3"-4,0 3-2,0 0-5,4 0-8,-4 0-3,0-3-4,0 3-4,0 3 0,4-3-5,-4 6-1,0 7 0,0 3-3,0 4 0,0 4-2,0-5 0,0 2-1,0 1-1,0-1 0,-4 1 0,4 2-1,-12-5 0,8-1 3,0-3-3,0 0 0,0 1-1,4-4-1,-8 3 1,3-6-1,1-2 0,0-4-1,4-3 0,-4 0-3,4-3 3,0-4-1,-4-6 1,0-1 0,4-5 2,0-2-1,0-4 0,0-5 1,0 3 1,0-7-1,0 7 1,0-1 0,4-2-1,0 3 3,-4-2 2,8 5 3,1 5-2,-5 5 0,8-2 1,-8 3-1,4 2-1,0 1 0,5 1-2,-1 2 1,0 3-1,-4 1-1,5 3-1,-1-4 0,0 4-1,-8 0-1,5 0-1,-5 4 0,4 0-2,0 6-1,-8-1 2,0 1-1,0 1 0,0-1-2,0-1-1,-4 4 2,-4-5 0,0 1-2,-5 7 1,1-6 2,4 1-1,0-2-1,-1 1 3,-3-4-1,8 1 3,-4-3-2,0 3 2,4-4 2,-5 0-1,9 0 1,0 1-1,-4-4 0,0 3 2,4-3-1,0 0-1,4 3 0,0 0 1,-4 0 0,9-1 2,-1 1 2,0 0-1,0 0 1,4 1 0,5-1 0,-5 6 1,-4-6-2,5 1 0,-5 4 0,0 1 1,-4 1 2,4 2 3,-4 0-4,-4 3 1,0 1-1,0 2-2,0-2 2,0-2-1,0 2-1,0-3-2,-4-2 2,4 5-1,-8-4 1,0-1 0,0-1-1,-5 0 0,5-1-1,0-6 0,0 5-1,-4-5-1,3 4 2,-3-4-1,4 3-1,-4-3-3,3 1-2,1-4-2,-4 0-4,4 0-2,4 0-3,0-4-4,-1 1-4,-3-3-8,8-4-8,-4 4-4</inkml:trace>
  <inkml:trace contextRef="#ctx0" brushRef="#br0" timeOffset="399823.8686">7549 18122 344,'0'0'38,"0"-4"-3,4 4-3,-4 0-3,9 0-5,-5 0-6,4 0-3,4 0-5,-4 0-3,1 0 0,3-3-3,-4 0-1,4 3-5,5-3-2,-9-3-7,4 2-5,0 1-6,-7 3-8,3-3-7,-4 0-8,8 0-8</inkml:trace>
  <inkml:trace contextRef="#ctx0" brushRef="#br0" timeOffset="400186.8894">7541 18298 323,'0'0'38,"0"0"-3,0 0-1,0 0-2,4 0-6,0 0-6,13-3-7,-5 3-3,0 0-2,1-3-5,-1-2-3,4 2-4,-4-4-6,1-2-2,-1 2-5,0 1-7,1 3-5,-1-3-6,-8 4-2,25-1-11</inkml:trace>
  <inkml:trace contextRef="#ctx0" brushRef="#br0" timeOffset="401642.9726">8098 18013 269,'0'0'24,"0"0"-4,4-3-6,0 3 1,4-4 1,0 0 2,1-2 0,-1 0-2,4 2 0,0 1-2,1-3 0,-1 3-3,-4 1-2,4-3-2,5 4-3,-5 1-1,-4-3 1,5 3-4,-5 0 1,-4 0 0,4 3 1,-4-2-2,-4 6 0,0-1 3,0 10-3,0-2 0,-4-1 0,-4 3 0,0-5-1,-1 5-4,5-3 1,-4-5 0,0 4 0,0-2 1,0-1 0,-1-2 1,5-2 1,0 1 0,0 0 0,4-3 0,-4-3 2,0 0 1,4 0-1,0 4 3,0-4 1,4 0 1,-4 0 1,4 0 1,-4 0 0,0 0-1,4 0 3,0 0-3,-4 0 0,13-4 0,3 4 0,-4-6-2,-4 3 1,5 0 0,-5-2-2,0 5 2,0 0-4,1 0 3,-5 0-3,4 2 2,-4 1-1,0 6 0,-4 1 2,0-1-1,0-1 2,0 5 0,0-3-2,-4 2 2,0-1-2,0 2 0,-4 0-1,8-2 0,-9-2 0,-3 1-1,8 0 0,0 4-1,0-5 0,-9-2-1,5 5 0,4-5 0,-4 1 0,-4 5 0,-1-4 0,9-4 0,-4 1-1,-4 7-1,4-10 1,0 3-1,3 1-1,-3-4 2,4 0 1,0-3-2,0 0 1,-4 0 1,8 0-1,-4 0 1,0 0-3,4 0-2,0 0 0,-5 0-3,5-6-2,5 6-5,-5-3-6,0-4-7,4-5-10,-4-3-10,0 9-9</inkml:trace>
  <inkml:trace contextRef="#ctx0" brushRef="#br0" timeOffset="409469.4203">8913 17378 213,'0'0'33,"0"-4"1,0 4-9,0-6-4,4 1-7,-4 5-3,8 0-1,-4 0 1,0-6-1,4-4 3,0 7-3,5 2 3,-1 1 1,-4-5 1,5 5-1,-1-2-1,0-1-1,0 0 1,5 0-2,-5 3-3,4-3-2,-3 3 0,3-4-1,0 4-2,-3 0-1,7 0 1,-3 0 1,-1 4 0,4-1-1,1 3-1,-1-1 0,5 0-1,-1-4 1,1 2 1,0 4-1,-1-4 0,-3 3 0,-1-3-1,1-3 0,3 2 1,-3 4 0,7-2-2,-7-1 1,7 0 1,-7 0-2,3 3 0,-3-6 0,3 0-2,1 0 4,-5 0-2,5-3 0,-4 3 0,3-3-2,-8 0 1,5-3 1,-9-1 1,5 2-2,-1 2 2,-4 0 1,1-3 1,-5 6-2,0-3 1,0 3 0,-8 0-1,8 0 1,-8-4-2,4 1 1,-4 3 0,4 0-3,-4 0 3,0 0-2,0 0 2,5 0 0,-5 0-2,0 3 0,0-3 1,4 10 0,-4-4 1,0-3 1,-4 2 1,4-2-1,0 4 2,-5-4-1,1 0 0,-4 3-2,4 1 1,-4-2 0,4-2-1,-8 3 1,3 1-1,5-1 0,-4 0-2,0-3 1,0 1 0,4 2 0,-5-6 0,1 8 0,4-5 1,0 0-2,0 0-1,-4 1 2,8-4 0,0 0 1,0 0 1,0 0-1,0 0 0,0 0 0,0-4 0,0 4 0,12 0-1,-4-9 0,4 1 0,-3 2-1,3-4 2,4 1-1,-3 2 0,-1-6 0,4 5-1,-3-1 3,-1-4 0,-4 5 1,4-1 1,-4-2 0,-3 1 0,3-3 1,-8 4 0,8 2 0,-8-2-1,0 1-2,0-2 0,0 1 0,-4 1-1,0-2 0,4 1-1,-8-1-2,-1 4-3,1 0-4,0 1-2,0-2-6,4 7-2,-9-3-11,5 3-9,-8 0-10,12 0-7</inkml:trace>
  <inkml:trace contextRef="#ctx0" brushRef="#br0" timeOffset="410061.4541">9342 17069 177,'0'0'26,"0"-3"-1,0 3 1,0 0-4,0-2-3,-4 2 3,4 0-3,0-3 1,0 3-1,0 0-4,0 0 0,0 0 1,0 0 1,0 5 1,0-5 1,0 6-4,0 1 1,0-1-5,0-3 0,4 4-3,-4 1-1,9-2 0,-9 7-1,4-4-2,0-1-2,0 2 0,0-1 0,0 1-2,4-2 1,-8 4-4,4-2-3,5 3-4,-9-5-4,4 1-6,-4-2-4,8 2-2,-4-3-6,0-2-6,-4 2-4</inkml:trace>
  <inkml:trace contextRef="#ctx0" brushRef="#br0" timeOffset="410426.475">9412 17112 173,'0'-3'21,"0"0"0,0 3-6,0-3-2,0 3 2,0 0-3,-4 0-1,4 0-1,-4 6 4,-4-3-3,4 7 0,-5-1 2,9-1-3,-4 2-2,-4-4 2,0 4-1,4-1-2,4-1-2,-8-2-2,4 1 2,-1-1-4,1 0 0,-4 4 1,8-5-4,-4 4-3,0-2-7,0-1-6,4 0-5,-4-2-8,-4 10-9</inkml:trace>
  <inkml:trace contextRef="#ctx0" brushRef="#br0" timeOffset="410810.497">9551 16910 137,'0'-6'20,"-4"6"-2,4 0-6,0 0 0,0 0 2,0 0-4,0 6 2,0-6-1,0 3 3,0 10-1,0-3 1,0 1 3,0 1-5,-4-5 2,4 2 1,0-1 1,-4-1-1,4 2-4,0-2-2,0-1 2,0-1-2,0 1-3,0 0 0,0 1-4,0-1-1,0 1 1,0-1 1,0 0 0,0-3 0,0-1-3,0 1 0,0 0-2,0 1 2,0-1 2,4-3-1,4 0-1,0 0 1,-8 0-2,9 0 2,-5-3-2,4 3 2,0-4 0,-4 1-1,4-2 0,1-1-1,-1 3 2,0 0-1,-4 0 0,4 3-3,0-4-7,-8 4-2,9 0-4,-5 0-5,4-3-4,-4 0-2,0 3-7,4 0 3</inkml:trace>
  <inkml:trace contextRef="#ctx0" brushRef="#br0" timeOffset="411179.5181">9662 16939 289,'0'0'42,"0"0"-4,0 5-2,0 4-5,0 7-4,4 2-5,-4 1-5,0-5-6,8 5-1,-8 0-4,4 2-1,-4-2-2,0 1-5,0-4-6,0-5-8,0 9-6,0-6-1,0 2-3,-4 0-7,4-2-6,-4 2 0</inkml:trace>
  <inkml:trace contextRef="#ctx0" brushRef="#br0" timeOffset="412000.5651">10321 17122 233,'0'0'22,"0"0"-1,0 0-3,0 0-2,0 0-5,0 0-2,0 0-3,0 0 0,0 0 2,0 0 0,0 0 3,4 3 2,-4-3 0,0 0 0,0 9 1,0-4 0,0 5 1,0-1-3,0 1 0,0-2-3,0 1-1,0 1-2,0 2-1,0 0 0,-4-3-2,4 1-2,0 2 0,0 0 0,-4-6 1,4 3-1,0 1 0,0-2 0,0-5 0,0 3-1,0 4 0,0-4-1,0-2 2,0-1-1,0 3 3,4-3 4,-4-1 0,8-2-2,4 0 0,-3 0 0,-1-2 0,0-1-2,4-3-3,-4-4 1,1 4 1,3 3-2,0-1 2,0 1-2,-3 0 0,3 3 0,-8 0-3,8 0 0,-3 0-4,-1 0-3,0 0 1,4 0-4,-4 0-1,1 0-4,-1 0-5,-4 0-4,0 0-7,-4 0 0,4 0-2,8 3-7</inkml:trace>
  <inkml:trace contextRef="#ctx0" brushRef="#br0" timeOffset="412380.5868">10485 17091 247,'0'-3'39,"0"3"-4,0-3-6,-4 3-2,4 0 1,0 0-2,0 0-1,4 6-2,-4 9-1,0 4-5,0-2-1,0 2-3,0-1-2,0 4-1,0 2-3,-4 1 0,4-1-3,-4 3 0,-1 2-3,-3-5 2,0 0-1,4 3-2,0-8 0,0 0-4,-4 1-5,8 3-5,-5-9-7,5-1-6,0-1-5,0 0-6,0-6-10,-8 10-6</inkml:trace>
  <inkml:trace contextRef="#ctx0" brushRef="#br0" timeOffset="412937.6187">10870 17088 220,'0'-3'27,"0"3"-1,0 0-8,0 0 0,0 0-6,4 0-2,-4 0 5,0 0 0,0 0 1,0 3 2,0 8-3,0-1 3,0 6-1,0-5-3,0 2 0,-4 3-2,-1-2-1,-3 5 0,0 0-3,-4 5 0,4-5-3,-5 5-3,-3-7 1,4 12-2,-1-8 1,1-1-1,4 2 0,-4-4 0,-1 7 0,5-10 0,0 4-1,0-3-3,8-5-3,-4-2 0,-4-5-1,8-1 2,0-3 0,0 0-2,0-3-2,0 3 1,0-10 1,0-3 0,0-4 0,0 1 2,8-5 1,0-1 1,4 4 1,0-7-1,1 1 2,-5-3 1,4-3 0,0 0 0,5-2 1,-5 2 6,-4 3 6,9 1 7,-1 2-1,-4 4-4,1 1 0,-1 1-2,-4 2-2,0 7-3,0 2 0,1 1-1,-5 6-3,4-3 1,-8 3 1,4 0 2,0 3 0,0 7 2,-4 6 0,8-1-4,-3 3 1,-1 6 1,-4-2-2,4 5-1,-4-6 0,8 1-2,-4 2 0,-4 4-1,0-4 0,4 0 0,-4 2-2,0-3 2,4 1-2,-4-2 0,0-4-1,0 1-3,0-3-5,0-2-3,0-1-4,0 1-2,0 2-5,0-3-8,0-2-8,0-1-9,0-4-6</inkml:trace>
  <inkml:trace contextRef="#ctx0" brushRef="#br0" timeOffset="413307.6398">10747 17363 339,'0'-3'57,"0"3"-7,4-3-14,-4-3-9,4 2-7,0 0-5,4-3-4,0 4-3,5 0-2,-5-3-2,0-1-4,4 4-3,5 0-4,-5 3-3,4 0-6,-3-3-4,3-1-4,-4 1-5,5 0-5,-5 0-5,0 1-3</inkml:trace>
  <inkml:trace contextRef="#ctx0" brushRef="#br0" timeOffset="413785.6672">11426 17142 217,'0'0'34,"0"-3"-4,0 0-2,4 3-7,-4 0-4,0 0-4,0 0-5,0 0-1,0 0-1,5 0 0,-5 3 5,0-3 1,0 3 1,0 7 0,0 3 2,0-2-3,0 5 0,0-4-3,0 1-2,0 1-2,0 9 0,0-9-2,0 5-2,0-5-7,0 2-7,0 0-2,0-2-7,-5-1-6,5 1-4,0 2-6,-8 21-7</inkml:trace>
  <inkml:trace contextRef="#ctx0" brushRef="#br0" timeOffset="414158.6885">11373 17277 331,'0'0'38,"0"0"-4,0 0-7,4-3-2,-4 3-6,4 0-5,4 0-3,5 0-2,-5 0-4,-4 0-3,4 0-6,5 0-2,-1 0-4,-4-3-3,4 3-4,-4 0-2,5 0-7,-5 0-3,-4 0-4,4 0-3,13-6-5</inkml:trace>
  <inkml:trace contextRef="#ctx0" brushRef="#br0" timeOffset="414527.7096">11783 16972 336,'0'0'43,"0"-3"-6,0 3-6,0 0-7,4 0-8,-4 0-1,0 0-5,4 0 1,0 6 1,-4-1-1,0 11-1,0 3-1,0-5 1,0 6-1,0-5-2,0 6-2,0 0 0,0-2-1,-4 1-1,4 3-1,-4-6 0,4 2-1,-4-1-1,-1 1-5,1 0-1,-4-5-3,4 2-7,4-2-5,-4-1-6,0 3-3,4-5-7,0-1-3,0-1-2,-8 12-8</inkml:trace>
  <inkml:trace contextRef="#ctx0" brushRef="#br0" timeOffset="414965.7347">12094 16904 149,'8'-3'16,"-8"-2"-2,0 5-3,0-6-2,0 2-2,0 1 5,0 0-2,0 0 2,0 0-1,4 3 4,-4-4-4,0 4-1,0 0-2,0 0 3,-8 0-1,4 4 0,-9-4-2,9 3-1,-4 0-1,4 3-1,-4 1-1,-4-3 1,3 6-2,5-4 1,-4 4-3,0 3 0,4-2 3,-4 1-1,-1 1 0,5-2 1,-4 5 2,8 0 0,-8 2-2,4 1 1,-4-2-1,4 5 2,-1-1-2,5 1 0,-4 2 1,4-3-3,0 4 1,0-4-1,0 1 1,0-4-2,0 1 0,0-5 1,0 2-2,4 0 0,13-8 0,-5-2 0,-4 4 0,-4-4 0,5-3 0,-1 0 3,4-3 3,-4 0 3,-4 0 4,5 0 0,-5-3-1,0 0-4,0-3-3,0-1 0,0-4-2,0 5 0,4 0-1,-8-4 2,4 4-4,-4-4 0,0 5 2,0-1-1,0 3 1,0 0 1,0-1 1,0 4-2,0 0 1,0-3-1,0-3-3,-4 3 2,0 3-1,0 0 0,0 3-1,-4-3-5,0 3-1,-1 0-3,1 4-2,-4-1-1,0 0-4,8 2-1,-5-1-3,1 2-7,0-2-5,4-1-4,-4 15-10</inkml:trace>
  <inkml:trace contextRef="#ctx0" brushRef="#br0" timeOffset="415806.7828">12376 17015 291,'0'0'21,"0"0"-6,-4 0 0,4 0-1,-4 5 0,-4 11 2,4 0-4,0-2 0,-1 5 1,5-1 2,-4 1-1,4-5-1,0 5 0,-4-3-2,4 1 1,0-1-2,0-1-4,0 1 1,-4-1-2,4-3-1,-4 0-1,0 1-1,4-2-1,-4-1 0,0-1-1,4-6 2,-4-3-2,4 0 0,0 0 0,0 0 1,0 0-1,0-3 1,0 3-1,0-6 0,0-10 0,0-2 0,0 3 0,4-3 0,0-1-2,0-2 3,0-4 3,0-2-1,4 3 1,1-5 2,-1 6-1,0-1 1,4-5 0,-4 12 1,1-2-2,3 1-1,-4 2-1,4 2-1,-3 1-1,3 4 2,0-1 0,-4 0-1,0-1-3,1 8 3,-1 3-2,4-3 0,-4 3-1,1 0 0,-5 0 1,4 3-1,-4 0 2,4 7-2,-8-5-2,8 4 1,-8 1-2,0 2 3,0 0-2,-4 0 1,0 1-2,-4 1 1,-4 2-1,3-3 1,1-2-1,-8 5 0,8-6 0,-5-1 2,5-1-1,0 2 0,0-1 2,0-3-1,-1 1 1,5-2 0,0-2 1,0 0-1,0 0 0,4 0 1,0-3 0,0 3 0,4 1 0,-4-1 0,0-3 1,8 3-2,1-3 2,3 0-2,0 0 2,-4 0 0,5 3-1,-5 0 0,0-1 0,0 4 0,0 1 0,1 2 2,-5 1 0,-4-2 2,8 1 0,-8 1 1,0 2-1,0 0 0,0 0 0,-4 1 0,0 3 0,0-8-1,-9 1 1,5 1-2,4-4 2,-4 2-1,0-5 0,-5 1-2,5 2-1,0-6 1,-4 3 0,3 0-2,-3 4-2,4-4-5,0-3 0,0 3-3,-1-3-5,5 0-7,0-3-4,0 3-5,0-3-3,0-4-7,4 1-2,0-13-4</inkml:trace>
  <inkml:trace contextRef="#ctx0" brushRef="#br0" timeOffset="416197.8051">12957 17061 320,'0'-3'35,"0"3"-6,0 0-5,0 0-5,0 0-6,0 0-3,0 0-3,0 0-2,0 0-1,0 0-1,0 3-2,5-3 0,3 0 1,-4 0-2,8 0 2,-4 0-2,1 0 0,-5 0 0,4-3 1,0 0-1,0 0-3,4 3-4,-7-7-2,3 4-6,0-3-6,0-1-5,-4 4-2,0 0-4,0 0 1,9 9-7</inkml:trace>
  <inkml:trace contextRef="#ctx0" brushRef="#br0" timeOffset="416565.8262">12929 17241 280,'0'0'36,"0"-3"-6,0 3-1,0-3-1,4 3 2,-4-4 0,12 1-4,0 0-7,-3 0-7,-1 0-1,4 1-3,0-1-3,-3 0-1,3-1-1,-4 1-2,4 0-2,-3 3-6,-1 0-4,0-3-5,0 0-3,-4 0-7,4-1-6,1 1-3,-1 3-4,4 0-9</inkml:trace>
  <inkml:trace contextRef="#ctx0" brushRef="#br0" timeOffset="416941.8477">13334 16877 320,'0'0'32,"0"0"-3,0 3-5,0-3-5,0 0-5,0 0-5,0 0-2,0 0-1,0 0 1,0 10 3,4-4 0,-4-1 2,0 1 0,0 7 0,0-4-1,0 1-4,0 4 1,0-1-1,0-4-2,0 3 0,0 3-1,0-2-2,0-5 1,0 5-2,0 0 0,-4-4 2,4 2-2,0-1-1,-4-4 1,4 0-2,-4 1 1,4-2 0,-4-2 0,4-3 1,4 3 0,-4 0-1,0 0 1,0-3 0,0 0 1,4 0-2,0 0 0,0 0 2,9 0-1,-1 0-1,0 0 1,0 0-1,1-3 0,-1 3-1,-4-3-3,8 0-1,-7-4-3,3 6-3,0-6-3,-4 4-4,5 0-3,-5 0-5,0 0-5,-4 3-5,0-3-1,4-1-1,5-2-8</inkml:trace>
  <inkml:trace contextRef="#ctx0" brushRef="#br0" timeOffset="417314.869">13502 16893 233,'0'0'40,"0"0"-4,0 0-6,0 0-6,0 0 1,0 0 2,0 0-2,0 4-1,0 3-2,0 9-4,0 3-5,4-2-2,-4 6-1,0 0-2,0-2-2,0 5-1,0-3-1,0 3-2,-4-2 0,0-1-1,-8 6 0,8-5 0,-5-3-2,5 1-2,-4-6-4,4 1-7,0-1-2,4-2-5,-4-4-6,0 0-2,4-7-7,0 0-4,0-3-4</inkml:trace>
  <inkml:trace contextRef="#ctx0" brushRef="#br0" timeOffset="417922.9038">13854 16936 222,'4'-7'22,"-4"-2"-2,4-1-5,0 4-1,-4-2-1,0-2-1,0 1-1,0 2-1,0 4-2,-4-3-1,0 3 0,0-2-1,-4 2 2,0 0-1,0 3-1,-1 3-2,1-3 0,0 0-2,-4 0-1,-1 8 3,5 1-2,-4 1-2,4 3 0,-5-6 0,1 6 0,4 0-1,-4 3 2,3-2-1,1 2-1,0-2 4,4 2 0,-4 0 2,4-2 0,0-1 1,4 0 0,0-2 5,0-1 2,8-1 3,-8-3-1,12 2 1,-4-1-3,0-1 1,5-3-3,-5 0-1,4 1-1,-4 2-3,1-3-2,-1 0 1,0-1-1,0 1-1,0 3-2,1-2 2,-1-1-1,0 3 0,-4-3 1,0 4-1,0-1 1,-4 2-1,0 2 0,0-1 2,0 1-3,0-2 0,0 1 0,0-2-2,-4 2 3,-4 1-2,4-2 1,-8-2 0,-1 0-1,5 1 0,-4-1 1,8 0-1,-9-4 0,1 1 0,4 0 0,-4 0 0,3-3 0,1 0 0,0 0 0,4-3 0,-4 3 0,8-3 0,-4 0 0,4-5-2,0-2 1,0-2-2,0-3 0,4 0 1,0 2-1,0-2 2,8 0-1,1-1 2,-5 1 0,4-1 0,0 2 2,-3-2 1,3 0 1,0 2-1,0-2 2,1 2-1,-1-2-1,0 0 1,1 8-2,-5-1 1,4-1-2,-4 1 0,-8 2-3,4-1-3,0 2-2,-4-1-3,0 1-7,0 3-6,-4 0-8,0 0-9,4 3-8,-24 0-12</inkml:trace>
  <inkml:trace contextRef="#ctx0" brushRef="#br0" timeOffset="419151.9741">9015 18244 218,'0'0'33,"0"0"-4,0 0-5,0 0-7,0 0-3,0 0 1,0 0-4,0 0 3,0 0 0,0-3 0,0 3 0,0 0 1,0 0 4,0 0 1,0 0-1,0 0 1,0 0-3,4-3-3,-4 3 0,8 0-4,0 0-1,5-4 0,-1 4-5,0 0 1,5 0-1,-1 0 0,5 0-2,3-3 1,1 0 0,-1 3-3,5-3 2,0-7 0,3 7 1,-3-5 1,4 5 1,-1 0-3,-3-3 1,0 2 0,-1-2-1,1 3-2,4-4 0,-5 3 0,5 1 2,-4-1-1,0 1 0,-1-3-1,-3 3 0,-1 3 0,-3 0 0,-5 0 0,1 0 0,-5 0 0,0 0 0,0 0 0,-8 0-1,1 0 2,-1 0-2,-4 3 1,4 0 0,0 3 1,-4 2-2,0-1 2,0-1-1,-4-3 0,0 4 0,0 5-1,-5-4 1,1 2 1,4-4-1,0 4 0,-4-2-1,4-2 2,-4 0-1,3-3 0,5 7 0,-4-7-1,4 0 1,0-3-2,0 0 1,0 0 1,4 4-1,-4-4 1,5 0 1,7 0-2,-4-7 2,0-2-1,4 2 0,-3-1-1,3-1 1,-4 2 1,0-5-2,-4 2-1,5 2 2,-5 2 0,0 0 1,0-1 2,0-9 0,-4 8 1,0-1-1,0-1-1,0 1 2,-4 1 0,4-2-2,0 1 0,-4-4-1,0 10 0,0-2 0,-5-1 1,9-1-2,-4-2-2,4 2-4,-4 4-2,0 3-1,0-3-4,0 3-3,4 0-5,0 0-7,0-3-6,0 3-11,0 0-8</inkml:trace>
  <inkml:trace contextRef="#ctx0" brushRef="#br0" timeOffset="419543.9965">10378 18103 355,'0'0'40,"0"0"-4,0 0-6,0-4-7,0 4-4,0-3-8,4 0-1,5-3-2,3 4-2,4-1-4,-4 0 2,1-1-1,-1 1-1,0 0-1,-3 0-1,3 0-1,-4 0-4,0 3-3,-4 0-5,0-4 0,0 4-8,1-3-2,-1 0-7,0 0-6,0 3-3,0-3-6</inkml:trace>
  <inkml:trace contextRef="#ctx0" brushRef="#br0" timeOffset="419932.0187">10681 17837 336,'0'-6'44,"0"2"-6,4 1-6,-4 3-8,0-3-7,0 3-3,0-3-4,0 3-3,0 3-1,0-3-2,0 6 0,0-2-2,0 8 0,0 0 0,0 0 3,0 1 0,-4-2 0,4 2-2,-8 0 1,8-2-1,-4-2-2,4 4 1,0-4-1,-8-1 0,8 2-2,0-4 2,0-3 0,0 7-2,4-7 2,0 7-1,-4-6 0,0 3 0,4-4 0,-4-3 0,8 0 0,-4 0 0,0 0 0,5 0 0,-5 0 0,0 0 0,4-3 0,4 0 0,-4-1 0,1 1-5,-5-1 1,8 0-6,-4-2-3,0 3-5,-4 0-5,1-4-3,-1 1-4,-4 1-6,8 0 0,-8 1-2,0-6-6</inkml:trace>
  <inkml:trace contextRef="#ctx0" brushRef="#br0" timeOffset="420320.0409">10800 17772 280,'0'-3'38,"4"-1"-5,-4 3-3,0 1 0,0 0-2,-4 0 0,4 5-3,0 17-5,0-5-2,0 6-3,0 1-1,0 1-5,0-1-1,-4 3-1,4 1-2,-8 3-1,-1-1 0,1 0-2,4-1-1,-4-5 1,4 1-3,0 2-3,-4-6-2,-1 4-7,1-7-2,4-3-7,0 3-4,0-2-3,0-7-5,0-5-7,4-1 0,-12 11-6</inkml:trace>
  <inkml:trace contextRef="#ctx0" brushRef="#br0" timeOffset="420752.0656">11164 17907 232,'0'-3'38,"0"0"-4,0 3-4,0-4-1,-4 4-3,4 0-5,0 0-3,0 0-2,0 0-1,-4 4-1,4-1 2,-8 10 0,4-2-2,0 5 0,-4-1-4,3 0-1,-3 1-1,-4 0 0,4 4-3,0 1-2,-5 1 1,1-1-1,0 4-2,-1-4 0,1 1-1,0-1 1,0 1 0,3 2-2,1-3 2,4-2 0,-4-3-3,4 4 0,-4-4 1,4-2-2,0-4 0,-1-7 1,5 4 0,0-7 0,0-7-1,5 4-1,-5-7 2,16-7 1,-4-5 0,-4-2-1,5 0-1,-1-8 0,4 8-1,1-3 1,-1-1 1,0 1 1,1-4 0,-5 0 0,4 4 3,5 0 2,-5 0 3,1 1 0,-5 6 0,-4 0-1,4 3 2,-3 4-2,-1 1 0,-4 4-2,0 4 0,-4 1-1,4 0-2,-4 3 2,4 3 0,-4 5 1,4 8 1,-4 3 0,4 2 0,-4-1-1,0 6-1,0 1 0,0 2 0,0-2-2,4 3 2,1 0-3,-5 2 1,0-5-5,0 0-4,4 0-3,0-5-3,0 5-5,-4-5-5,0-4-6,0 1-5,0-6-7,0-2-1,0-8-1</inkml:trace>
  <inkml:trace contextRef="#ctx0" brushRef="#br0" timeOffset="421143.088">11099 18122 382,'0'0'51,"4"0"-6,-4 0-10,4-4-8,-4 4-5,8-3-5,4 3-6,1 0-3,3-3-4,1 0-4,-1-3-6,0 2-1,5-2-7,-5 3-4,5 0-8,-9 1-3,0-1-8,5 0-6,-9-1-3</inkml:trace>
  <inkml:trace contextRef="#ctx0" brushRef="#br0" timeOffset="421530.1101">11807 17848 290,'0'0'33,"0"0"-6,0 0-3,0-1-2,4 1 4,0 0 2,-4 1-3,4 6-5,0 5-2,1 1-4,-5 1-3,0 2-1,0-2-3,4 6-2,-4 2-2,0-5 0,0 6-4,0-3-5,0 1-4,-4-2-4,4-3-7,-5 1-1,5-1-4,-4-3-5,-4 1-5,4-4-3,-4-4-1</inkml:trace>
  <inkml:trace contextRef="#ctx0" brushRef="#br0" timeOffset="421924.1327">11709 18063 331,'0'0'44,"0"0"0,0 0-4,4 0-7,8-3-8,0-1-6,1-2-6,-1 3-4,4-2-7,1 2-7,-5 0-10,0-4-4,5 4-4,-5 3-4,0-3-5,1 0-4,-5 0-4,20 3-5</inkml:trace>
  <inkml:trace contextRef="#ctx0" brushRef="#br0" timeOffset="422451.1628">12245 17901 284,'0'-4'32,"0"4"2,0 0-1,0 0-2,0 0-3,0 0-6,-4 7-1,4 9-5,0-2-4,0 2-2,0 1-3,-4 2 1,0 4-3,4-6 1,-4 4-2,0-2-1,0 0 1,-1-1-2,1 1 0,-4-5-1,4 2 0,4-7 0,-8-1-2,8-1 1,0-4 1,-4 0-2,0 0 2,4-3-2,0 0 2,0-3 0,0 0-1,0-11-1,0-2 2,0-3-1,0 1 0,0-4 0,0 1 0,0-4 0,0-2 0,0 0 0,4 0 0,-4-5 0,8 2 0,0-1 0,0 8 0,-4-3 0,5 5 1,-1-1 1,4 8 0,-4-2 1,5 0-2,-5 8-1,-4 2 0,4 3 0,0-1 2,5 4-2,-5 0 0,-4 0 1,4 4-5,0 2 0,-4 0 1,0 2-1,0 2 0,-4-1 1,5 2-3,-5-1-1,-5 3 1,5-1-1,-8 0-1,0 0 2,0 1 2,0-2 1,0 5 1,-1-3 2,-3-4-2,4-1 1,0 2 0,0-4 0,-1 1 1,1-1-2,4-1 2,-4-2 3,4 0 0,0 0-2,4-3 1,-4 3-1,4 1 0,0-1 0,0-3 0,4 3-2,-4 0 0,8 0 2,0-3 0,0 0 1,5 0 0,-9 0 1,8 0 2,-4 0-1,4 0 1,1 0-1,-1 3 1,0 1-2,-4-1 0,5-2 1,-5 6 0,0 2-2,-4 1 1,0 3 0,-4-6-1,0 9 2,0-3-1,0 1 2,0 2-3,0-1 2,-4 1 0,-4-1 0,0 0 0,0 1 1,-1-7-1,1 1 1,-4-2-1,0-2-2,3 0 0,-7-2-2,8-1 0,0 3 2,-5-3-2,1-3-4,0 0-2,4 0-1,-1 0-6,5 0-4,-4 0-6,4-3-9,-4-3-5,8 3-5,-4-7-8</inkml:trace>
  <inkml:trace contextRef="#ctx0" brushRef="#br0" timeOffset="422848.1855">12741 17928 472,'0'0'36,"0"0"-9,4-4-6,0 4-7,0-1-2,4-2-4,0 0-2,4-1-5,1 1-3,-1 0-3,0 3-2,1-3-1,-1 0-2,4 3-3,1-4-5,-5 1-5,0 0-2,-4 3-7,1-2-8,-5-1-10</inkml:trace>
  <inkml:trace contextRef="#ctx0" brushRef="#br0" timeOffset="422900.1885">12757 18087 312,'0'0'49,"4"-2"0,-4 2-7,12-3-11,1-7-8,-1 4-7,0 0-5,0-4-6,5 7-8,-5-2-8,0-1-7,5-1-5,-1 1-4,-4 0-7,5-1-4,-5 3-2</inkml:trace>
  <inkml:trace contextRef="#ctx0" brushRef="#br0" timeOffset="423515.2237">13400 17748 421,'0'-3'38,"4"0"-7,0-1-8,-4 1-5,0 0-7,12 0-3,-4 1-1,0-1-2,-3 3 0,3-3-3,4 3 0,-4-3 0,0 0 0,1 3-1,3-7 0,-4 7 1,0 0-1,5 3 0,-5-3-1,0 0 0,-4 0 0,0 4 0,0 2 2,-4 2-3,4-2 1,-4 4 1,0 3-1,0-2 0,-4 5 0,0-1 0,0-7 0,-8 8 0,-1-3 0,5-2-1,0 2 1,-4-4-1,4 1 0,4-1 0,-5-4-2,5 2 3,-4-4 0,0 0 1,8 0-1,-4 0 2,4-3-1,0 0-2,0 0-2,0 0 3,0 0 0,0 0 0,0 0 0,4 0 0,8 0 0,-4-3 0,1 3 0,3 0 0,-4 0 0,4 0 0,-4 0 3,5 3 1,-5-3-1,0 0 1,0 4 1,-4-4-2,0 6 1,5-1 2,-1 4-2,-8 1 2,4 2-1,-4 1 1,0-2-1,0 2 2,0 1-1,0 2 1,-4-3-1,-4-2 1,-5-1-1,5 2 1,-4 1-2,4-11-1,-5 4-1,1 0-1,-4 1 0,-1-1-1,5-3 1,-4 4-3,3-4-3,-3-3-6,8 0-2,0 3-2,4-3-6,-9-3-9,1 0-12,8-1-11,0-5-9</inkml:trace>
  <inkml:trace contextRef="#ctx0" brushRef="#br0" timeOffset="425694.3483">10436 18632 149,'0'0'22,"4"-3"-3,-4 3-1,0 0-1,4-3 1,4 3-1,-4-4-4,4 1-2,0 0-1,-3 0 1,3 3-4,0 0-1,0-3-2,0 1 0,0-1 2,1 0 2,-1 3-1,-4 0 2,8 0 1,-4-3 0,1 3 1,-5 0-1,0 0 1,8 0 2,-4 3 0,0-3 0,5 3-3,-1 0-2,4-1 1,1 1-3,-1 0-2,1 0-1,3-3 1,0 0-1,-3 0-1,7 0 0,-7 0-2,-1 0 1,13 0 0,-9-3 0,-3 0-1,3 3 2,-4-3-1,5-2 4,-1-1-1,1-1 1,-1 1-4,5 3 2,-5-4-1,1 4 1,-1 0-2,1 0-1,3 1 1,-3-1 0,-1-3-1,-3 2-1,3 1 2,-3 0-2,-1 0 2,4 0-1,-3-4 0,-1 6 0,1-6 2,-1 1-1,0 3 1,-3-4 1,-1 1-1,4 3 0,5 0 0,-9 0 1,4-1-1,5 1 1,-5 0-1,1 3 0,-1-2-2,4 2 1,1 0 0,-1-6 0,5 0-1,-5-1-1,9 4 2,-8-3-1,3 3 0,1-1 0,-9 0 0,9-6-1,-5 4 2,1 6-1,-5-3 0,0-4 1,1 1 0,-1 1 1,0-1 0,-3-4-1,3 4 1,0 6-2,1-6 1,-1-1 0,1 4 0,3-2-2,-8 5 2,1-6 0,7 3-2,-8 0 2,9 3-1,-9 0 0,4-10-1,1 10 0,-1 0 2,-4-6 0,9 6 1,-1-4-1,-3 3 0,-1-2 0,1 3 3,3-4-3,-4 4 0,5-6-1,-1 3 0,1-3 0,-5 2 1,5-2 0,-1 6-2,-8-3 1,9 3 1,-9-3 0,5 0-2,-1 3 2,-4 0-2,0 0 2,1 0-2,-1 3 2,0 0-1,1-3 0,3 3 0,-4 3 0,1-2 0,-5-1 0,8-3 0,-4 0 0,1 0 0,-1 0 0,0 0 0,-4 0 2,5 0 0,3 0 0,-4 0 0,-3 0 0,7 0-2,-4 0 2,1 0-1,-1 0-1,8 0 0,-7-3 0,7 3 0,0-4 2,-3-2-1,3 0-1,-3 1 0,3-1 0,1 2 0,-5 1 0,4 0 0,1 0 0,-5-4 0,5 4 0,-1-3 0,-3 6 0,3-2 2,-4-4-2,1 3-2,-1-4 4,9 7-4,-9-3 4,1 3-4,3-3 2,-8 0 0,1 0 0,3 3 2,-4 0-4,1 0 2,3 0 0,0 0 0,5 0-2,-5 3 2,-4-3 0,5 0-1,3 0 3,1 0-2,-5 3 0,5-3 0,-5 0 0,4 0 0,-3 0 0,3 3 1,1-3-1,-1 0 0,1 0 2,-1 0-2,1 0 0,3 3-2,-3-3 2,7 0 0,-3 0 0,-1 0 0,5 0 0,-4 0 0,-1 0 0,5 0 0,-5-3 0,1 0-2,0 0 0,3-3 0,-3-4 2,3 5-1,1 2 0,-4-3 0,-1-1 1,-3 1 0,-1 3-2,1 0 1,-1-1-1,-4 1-3,-3 3-2,-1-1-1,4-2-6,-7 3-1,-1-4-4,8 4-2,-4 0-3,-3 0-2,-1 0-7,4 0-6,-8 0-4</inkml:trace>
  <inkml:trace contextRef="#ctx0" brushRef="#br0" timeOffset="426562.3979">12221 18645 189,'0'0'26,"0"-4"0,0 4 0,0-3-4,-5 3-1,5-6-2,-4 3-1,4 0-2,0-1 3,0 1-1,0 0 2,0 0 0,-4 3-2,0 0 1,4 0-2,4 0-3,-4 0-3,0 0-2,0 0-1,0 0-1,0 0 1,0 0-2,0 0 1,4 3 0,-4 13-1,0-3 0,0-2-2,0 5 0,0 3 1,4-2-2,-4 2 0,0-1-3,0 1 2,0-2-2,0 2 2,-4-1-2,4 1 1,-4-5-4,0-1-4,4 0-1,-4-4-5,0-1-3,4-1-7,0-1-4,-4 0-5,4 1-3,0-3-9,0-4-6</inkml:trace>
  <inkml:trace contextRef="#ctx0" brushRef="#br0" timeOffset="427102.4288">12421 18608 220,'0'-3'32,"0"3"-4,4-6-3,0 2 1,0 1 4,1 0 1,3 3 1,-4-3 0,4 3-6,-4 0-2,4 0-7,-4 0-1,0 0-2,1-3-2,3 3-3,-4 0 0,4 0-3,-4 0-2,0 0-1,0 3 1,5-3-2,-1 3-2,0-3 3,0 0 0,0 0-3,5 0 1,-5 0-1,0 0-1,0-3 2,-4 3-1,8-3 0,-12 3 0,9 0-1,-9 0 2,8 0-1,-8 0 2,0 0-2,4 0 0,-4 0 0,0 0 0,0 0 0,0 0 0,0 0 0,0 0 0,0 3 0,0-3-1,0 3 1,0 7 0,0 1 0,-4 1 0,4 1 0,-8-2 0,-1 5 3,1 0 0,0-2 0,4 2-1,-4 3 0,0-1-1,4 1-1,-1-2 1,-3-1 0,8-3-3,-8 1-2,4-1-3,4-2-5,-4-1-3,0-4-6,4 4-7,-8-4-6,8-3-8,0 0-3,0-3-7</inkml:trace>
  <inkml:trace contextRef="#ctx0" brushRef="#br0" timeOffset="427961.478">12839 18576 294,'0'3'35,"0"-3"-3,0 0 1,0 13 0,0 0-3,0-2-3,0 2-2,0-1-6,0 3-6,0 1-1,0 0-4,0-2-2,0 2-2,0-2 0,0 2-3,0 0 3,4-2-3,0-4 0,-4-1 0,0-1-2,0 2-1,0-4 1,-4 4-1,4-4 1,-4 0 2,0-2-2,0-3 1,-1-1 0,-3 0 0,4 0 0,0-1 1,0-3-2,4 1 2,-4-10 1,0-2-4,4 0 1,0-1 1,0-1 0,0-9 1,0 3-2,4-4 1,0-5 1,-4 5 3,8-3-2,0 1 3,1 2-1,-1 3 0,4 2 0,-4 1 0,0 5-1,1 2 0,3-2 0,-4 3-2,4 4 1,1 4-1,-5-8-1,4 7 0,-4 6 0,0 0-3,-3 3 1,3 0-2,-4 0 2,0 4-2,0 1 2,-4 1 1,0 7 1,0-2-3,0-1 1,-4 3-1,0-2 2,-8 5-2,3-3 0,1-4-1,0 3-1,4-2-2,0-5 0,-4-2-2,-1 1 0,1-1 2,4 1 1,0-1 3,4-3-1,-8-1 2,8 1 0,-4 0 3,0-3 1,4 3 3,0-3 0,0 0-1,0 0-1,0 0-2,0 0 1,4-3-1,4 3 0,4-6 2,-4 6-2,9-5 1,-5-1 1,4-1-1,-3 7 0,-1 0-1,-4 0 0,0 3 0,1 1-1,-9-1 5,4 11-1,0-1 1,-4 3 0,0-2-1,-4 2 0,0 0 1,0-2-1,-5 2 1,5-2-1,0-1-1,-4 0 2,0-2-1,0 2-2,3-4 2,-3 1-2,-4-4-1,4-1 2,0-2-3,-1 0 0,5-3-5,-4 0-3,0 0-1,-4 0-4,4 0-4,3 0-3,-3 0-5,-4-3-2,8 0-5,-4 0-6,8 1-1,-9-4-2,5-7-6</inkml:trace>
  <inkml:trace contextRef="#ctx0" brushRef="#br0" timeOffset="428363.501">13314 18525 408,'0'0'35,"0"0"-4,4 0-4,-4 0-6,8 0-3,0 0-5,4-3-3,1 3-4,-5 0 0,4-3-1,-4 3-3,5-3-4,-5 3-3,4-3-3,-4-1-5,0 1-5,-3 3-7,-5 0-8,4 0-5,-4 0-7</inkml:trace>
  <inkml:trace contextRef="#ctx0" brushRef="#br0" timeOffset="428754.5233">13297 18702 330,'0'0'39,"0"0"-3,8 0 3,-8 0-9,0 3-4,9-3-7,-5 3-4,-4-3-5,16 0-2,-4 0-4,1 0-8,3 0-2,0 0-4,1-3-5,-5 0-1,4-4-4,-3 3-4,-1-7-4,0 3-6,-3 1-3,3 1-3</inkml:trace>
  <inkml:trace contextRef="#ctx0" brushRef="#br0" timeOffset="429240.5511">13879 18390 201,'0'0'29,"4"-3"-1,-4-3-2,0 3-2,0 3-2,0 0-2,0 0 0,0 0 6,-4 0-3,4 0 2,-4 3-3,4 3 0,-9 4-1,1 1-4,4-8-6,0 0-1,-4 0-1,0 0-3,-1 1 0,1-4-1,4 0 1,-8 3-3,4 0 0,-1-3 1,1 0-2,4 0 1,-8 3-1,4 0 1,0 1 0,-1-1 1,-3 0-2,8-2 0,-4 3 1,4 2-2,-5-3 0,9-3 1,-8 3-1,8 1 0,0-1-2,0 3 2,-4-3-1,4 2 0,0-2 0,0 4 0,0-1 0,0 0 0,0 4 0,0-1 0,0-1 0,0 2 0,0-1 0,0 4 0,0-5 0,0 2 0,0-1-1,0 1 2,4-2-1,-4 1 0,0-6 0,8 4 0,1-4 0,-1 0 0,0 0 0,0-3 0,0 0 0,5 0 0,-9 0 0,4 0 0,0 0 0,0 0 0,1 0 0,3-3 0,-8 3 0,4-3 0,-4 3 0,4 0-1,-3 0 2,-1 0-1,-4 0 0,4 3 0,-4-3 0,0 10 0,0-2 0,0 1 1,0 4 2,-4-4-2,4-2-1,-4 4 1,-5-2 0,5 1 0,-4-2 1,4 1 2,-4-2-2,0-1 1,3-3-1,-3 0 0,-4 1-1,4-1-1,-4-2 1,-1 3 0,5-4-2,-4 0-1,4 0-4,-1-4-4,1 4-2,0-1-5,4-2-6,0-7-8,0 1-6,4-4-9,0 5-5,4-35-7</inkml:trace>
  <inkml:trace contextRef="#ctx0" brushRef="#br0" timeOffset="429631.5735">14100 18393 377,'0'0'50,"0"0"-6,-4-3-6,4 3-7,0 10-3,0-2-5,-9 14-5,9 2-2,0 4-4,-4 3-3,4-4-2,0 0-3,0 1-1,0-1-1,0-3 0,0 2-4,-4-6-4,4-4-3,0 0-2,-4-5-6,4 2-8,-4 0-9,4-9-11,0 3-10,-20 21-9</inkml:trace>
  <inkml:trace contextRef="#ctx0" brushRef="#br0" timeOffset="430956.6493">14607 18610 298,'0'-2'41,"0"2"-5,0 0-2,0-6-4,0 6-6,0-3-3,0 3-4,0 0-5,4-4-2,1 4-1,3-3-3,4 3-1,4-3 0,1 0 0,-1 3 0,1-3-1,3-1-1,5 1 0,-1-3-1,-3 3 0,3 1 1,1-7-2,3-1 0,-3 4 2,4-1-1,-5-1-1,9 2-1,-9 3 1,1 0-1,-9 3 1,5 0-1,-5 0 0,-3 0 1,-1 0 0,-4 0-1,0 0 0,0 0 0,-4 0 0,-4 0-1,5 0 2,-1 0-1,-4 0 0,0 0 0,4 0 0,-4 3 0,0-3-1,0 0 2,0 0-1,0 6 0,0-1 0,0 5 0,-4-1 0,4 4 0,-4-2 0,-5-2 0,1 4 0,0 0 0,4-2-1,-4-1 3,0-1-2,3 1 0,1-6 0,0 3 0,4-4 0,0 0 0,4-3 0,-4 0 0,0 0 0,9-3-1,-1 0 1,4-8 0,-4-2 2,0-3-2,5 2 0,-5-2 0,4 3 1,0-1 3,1-5 1,-1 1 1,-4 2 0,-4 0-1,4 2 1,-3-2 1,-5 3 0,0 6 0,4-6-1,-4-3 3,0 2-1,0 1-1,0-3-1,-4 5-2,-1-5-1,1 6-1,-8 2 0,4 2-1,-4-3-2,3 5-4,1 1-4,-4 0-6,0 3-3,3 0-7,1 3-10,8 0-12,-4-3-10,4 4-2</inkml:trace>
  <inkml:trace contextRef="#ctx0" brushRef="#br0" timeOffset="431789.6969">15635 18317 314,'0'0'32,"0"3"-4,0-3-3,0 7 0,0 1-4,0 11-4,0 8-3,-8 0-6,4 1-3,-5 3 1,5-1 0,0-2-3,0-1 0,-4 4 0,8-6-2,-4-4 3,0-1-1,0-4 1,0-1-2,0 0 1,-1-5-1,1 0 2,4-4 0,-4-6-1,4 0-1,-4 0 1,0-6-1,4-4 1,4-11-1,-4-7-1,0 1 1,0-7 1,0-2 0,0-1 1,0-6-1,0-6-1,4 3 4,-4 6 3,4 7 0,5 3-1,-5 4 2,4 5-3,0 6 1,-4 2-1,4 2-3,0 1-1,1 4-1,-1 3 1,4-4-2,-4 6 1,5 1-2,-1 0 0,0 0-2,-4 0 0,5 0-3,-5 1-1,-4 2-2,4 4 2,-4-1-1,0 7 2,-4-5 1,0 1-1,-4 7 2,0-1 1,0-3-1,-8 4 1,4-1 0,-1-6-1,5 1 0,-4-1-2,0 1 2,0-2 0,0 1 0,-5-2-1,9-1 2,-4-3 1,4 2 1,0 1-2,0 1 2,0-4 0,4 3 0,-5 0 0,5 1-1,5-1 1,-1-4 0,8 1-1,0 6 1,-4 1-1,5-7 2,-5 0 1,4 4 0,0-4 0,1-2 0,-5 6 0,4-1-1,-8 1 0,0-1 3,-4 3 1,4 3 2,-4 0 0,0 4 0,-4-1 0,0-3-1,4 4-1,-8-2 0,0 2 1,-4-1 1,3-3-3,5 1 2,-4-2 0,0-1-1,-4-4-2,4 0-1,-5-2 1,1-1-2,0 0-1,3-1 0,1-2 0,-4 0-4,4 0-2,4-2-4,-4 2-2,-1-3-3,5 0-1,0-4-8,0 1-6,4 3-7,0-4-8,0-1-1,4-1-4</inkml:trace>
  <inkml:trace contextRef="#ctx0" brushRef="#br0" timeOffset="432203.7206">16077 18344 391,'0'0'31,"0"0"-3,0 0-2,0 0-4,0-3-6,0 3-2,12 0-7,1 0-2,-1 0 1,0 0-1,5-3-2,-1 0 0,0-2-1,-3 5-1,-1-7-4,4 1-4,-3 6-3,-5-6-7,-4 3-4,4 3-8,0-4-5,-4 4-7,0 0-3</inkml:trace>
  <inkml:trace contextRef="#ctx0" brushRef="#br0" timeOffset="432604.7435">16073 18522 281,'0'0'41,"0"3"-1,0-1 3,0 3-2,4-4-7,4-1-7,0 0-7,5 0-8,-1 0-3,4 0-1,-3-1-6,-1-4-4,4 3-7,1-4-6,-5 0-6,0-4-6,1 4-4,-1-7-6,0 5-4,21-14-9</inkml:trace>
  <inkml:trace contextRef="#ctx0" brushRef="#br0" timeOffset="433008.7667">16519 18268 376,'0'-3'48,"0"-1"-3,4-2-7,-4 1-9,9-4-5,-5 6-4,4-4-6,-4 4-2,0-3-4,8 3 0,1-1-1,-1 1-2,-4 0 0,0 3-1,5-5 0,-1 5-1,-4 0 0,0 0-2,0 0 1,-4 0-2,5 0 0,-9 5 2,0-2-2,4 4 1,-4 8 0,0-3-1,-4-3 0,4 7 0,-4 0 0,-5-5-1,-3 5-1,4-7 1,0 3-3,-5 0 1,1 4 0,0-5-1,4-1 0,-1 3 3,-3-4-2,4-1 1,0-2 1,4-6 0,4 7 0,-4-4 1,0 0 0,4 0-2,0-3 2,0 0 0,0 0 0,4 4 0,0-4 0,8 0 0,0 0 0,1 0 0,-5 0 0,0 0 0,4-4 0,1 1 0,-1 3 0,0 0 2,0 0-1,1 0 2,-5 0-2,0 3-1,4 8 2,-8-1-1,0 3 0,1-1 0,-5 0 2,0 3 2,0 1 0,0-1-1,-5-3 0,1 3 0,-4-3 2,0 1-2,0-3 0,0-4 0,-1 2-1,1-2-1,-4-2 0,4-1 0,-4 0-2,3 0-4,-3-3-3,0 0-4,-5 0-2,5 0-3,0 0-3,8 0-6,-4-3-10,-1 3-9,9 0-7,0-30-12</inkml:trace>
  <inkml:trace contextRef="#ctx0" brushRef="#br0" timeOffset="435815.9272">18276 16990 149,'0'0'16,"0"3"0,0-3 1,0 0-2,0 0-3,0 0-2,0 0-2,0-3 1,0 3 0,0-3-4,0-12-1,0-1 0,4 0 2,4 2-2,-4-5 1,0 8-3,0 1 4,4-2-1,-4-1 2,-4 7 0,9 1-1,-5-5 4,0 4 3,-4-4 0,4 6 4,0 4-1,0 0 2,-4-4 2,0 1-2,0 3-3,0 0-1,0 0-2,0 0 2,0 0-3,0 3-1,-4 15-1,4-2 1,-4 4-2,0 3 0,-4 4-1,-1 0-1,5 1-1,-8-1 0,4 4-2,-4-3 1,3-1-2,-3 3-1,-4-3 1,8-1 0,-5 1-1,1-6-1,0-2 1,4 0-1,-5 1 0,5-4-1,-4-5 0,8-1-3,0-7 1,-1 4-1,5-7 2,-4 3-1,4-3-1,0 0-2,4-3 3,-4-1-2,5-12 1,-1-1-1,8-2 0,-4-2 2,0-4-1,1 1 3,3-6 0,0-2-1,-4-1 0,5-4 1,3 0-1,-4-2 0,5-4 2,-5-3-1,4 3 1,1 9 3,-9 4 4,4 6-1,0 2 1,-3 8 1,-5 4 0,4 4-3,-8 3 2,0 3 0,4 3 1,0 3-1,-4 4 0,4 7-1,0 4-1,0 11 1,0 1 0,5 7-2,-1 3-1,-4-4 0,0 1-1,0 3-2,-4 0 1,4-6 0,-4-1-3,4-2-1,0-4-3,0-5-4,-4-1-4,5-2-5,-5-7-4,0 1-7,0-4-9,0-4-5,-5 2-8</inkml:trace>
  <inkml:trace contextRef="#ctx0" brushRef="#br0" timeOffset="436227.9508">18271 17161 362,'5'-3'49,"-1"0"-3,4 0-3,4-4-9,-4 4-7,5-3-6,-5-2-7,4 2-3,0-1-4,5 1-2,-5 0-5,0 2-6,1 0-3,3-3-6,-4 1-6,1 0-5,3-1-5,-4 4-5,-4-2-8,5 2-3,15-6-6</inkml:trace>
  <inkml:trace contextRef="#ctx0" brushRef="#br0" timeOffset="436626.9736">18853 16801 291,'0'-4'18,"4"1"-6,-4 3 1,0 0 0,0 0 0,0 0-5,0 0-1,0 7-1,0-7 2,0 9-1,0 1 2,0-2 6,0 1 4,0 4 3,4-5 1,-4 4-1,0-2-4,0 0-1,0 1-5,0 1-2,0-2-2,0 6-3,0-2 0,0 2-3,0-5 2,0 5-3,0 3-2,0-5-3,0 6-2,0-3-3,0 2-3,0-5-3,0 5 1,0-3-3,0-1-5,0 1-2,0-5 0,0 1-5,0-2-5,0-4-2,0 28-7</inkml:trace>
  <inkml:trace contextRef="#ctx0" brushRef="#br0" timeOffset="436677.9765">18775 16999 276,'0'-3'34,"0"3"2,0 0 5,4 0 1,-4 3-4,4-3-4,0 0-8,5 0-8,3 7-3,0-7-4,0 3-1,-3-3-4,3 0-2,0 3-1,-4-3-6,5 0-2,-5 3-5,0-3-3,-4 2-5,4-2-4,0 0-6,-3 0-6,3 0-8,0-2-3</inkml:trace>
  <inkml:trace contextRef="#ctx0" brushRef="#br0" timeOffset="437081.9996">19262 16764 305,'0'0'22,"0"0"-2,4-6-1,-4 2-1,0 1-2,0 3 0,0 0-5,0 7-3,0 7-1,0-1-3,0 3 0,-8-4-1,8-4 1,0 5 1,0 0 4,0 1 0,-4-5 1,0 4 1,4 1 0,0-1 1,0-3-3,0-1-1,0 1 1,0-5-1,0-2-2,0 3-1,0 0-1,0-2-2,0 2 0,0 0 1,8-6-2,-8 4 0,8-3 0,-4 2-1,1-3 0,-1 4 0,4-4 0,-4-4 0,4 4 0,0-3 0,0 3 0,1-8 0,-1 2 0,4 3 0,-4-1 0,9 1 0,-5 0 0,-4-3-2,4-1-6,-3 7-4,-1-1-7,-4 1-4,0 0-5,0 0-4,0 0-4,-4 0-1,0 0-5</inkml:trace>
  <inkml:trace contextRef="#ctx0" brushRef="#br0" timeOffset="437486.0227">19401 16794 295,'0'-6'37,"0"6"-3,0 0-4,5 0 4,-1 0 2,0 0-2,0 6-6,0-3-8,0 7-3,-4 4-5,0 5 0,0 2-5,0 4-1,0 2 0,0 4-2,-4 0-1,4 0-1,-8 5-1,0-6 0,3 1-4,-3-3-3,4-1-4,-4-3-2,0-5-6,8-1-3,-4-2-4,4-7-1,-9-3-5,9-2-3,0-4-5,0 0-3</inkml:trace>
  <inkml:trace contextRef="#ctx0" brushRef="#br0" timeOffset="437896.0462">19794 16565 243,'0'-3'23,"0"3"-5,0 0 4,0-3-1,0 3 1,0 0-7,5-3 0,-5 3-3,0 0 0,0 0-4,0 0 1,0 0-1,0 0 2,0 0 3,0 3-2,0 0 2,-5-3-2,1 6 2,0-2-1,0 10-1,-4-1-2,4-1 0,-4-1-2,0 5-1,-1 0 0,-3 2-1,4 1 1,4 1 0,-9 6 1,9-2 0,-4 3-1,4 5 0,-4 1 0,0-3-1,4 7 2,4-1-2,0-2 1,-4-4-3,-1 2 0,5-2 0,0 0-2,0-3 0,0-1 0,0-6-1,5-1 0,-1-1-1,-4-2 1,8 0-4,-4-5 0,4 5-6,0-7-2,5 2-4,-1-4-5,-4-4-5,0 0-5,5 0-9,-1-3-9,25-13-11</inkml:trace>
  <inkml:trace contextRef="#ctx0" brushRef="#br0" timeOffset="438299.0692">19991 16831 279,'4'-10'30,"-4"5"0,4 2 0,0 0 6,0-3 4,0 3-4,1 3-6,3-4-6,-8 1-6,4 3-4,4-6-4,-4 6-3,4 0-1,0 0-3,-3 0 0,-1 0 0,4 0-2,-4 0 1,0 0-2,4 3 3,-4 3-3,0 1 0,-4-1-3,0 0 0,0 2-1,0-1 0,0 2 1,-4 4-1,0-8 2,0 7 0,-4 1-2,0-3 3,4-6-1,-5 6 1,1-4 0,4 1 0,0-1 0,-8-3 0,8 4 1,4-4 0,-8-2 0,3 6 0,1-4-1,4 3 1,-4-3-1,0 1 0,4 2 1,0 0 0,4-1 0,0-2 0,5 1 0,-1-1-2,4-3 2,-4 0 0,4 3 0,-3-3 0,-1 3 0,0-3 1,0 0 1,0 6 0,-3-2 0,3-1 1,-8 3 0,0-1 2,8-2-2,-8 7 1,0-1 0,-4-2 1,0 2 0,4-1 0,-8 2-2,3-1 1,-3 1 1,0-7-3,-4 2-1,4-2 1,3 0-2,-3-3 2,0 3-4,4-3-4,0 0-5,0 0-6,4 0-9,-4-3-10,4 0-7,-8-4-6,-9-20-10</inkml:trace>
  <inkml:trace contextRef="#ctx0" brushRef="#br0" timeOffset="438699.0921">20183 16583 389,'9'0'39,"-5"0"-2,4 3-2,0 0-7,0 0-5,0 7-3,1 3-3,-1-2-3,4 1-1,0 7-3,1-4 1,-5 7-1,4 2 0,-4 3-1,0 3 2,5 2-2,-13 1-1,0 1 0,0-1-1,4 7-1,-4-7-3,0 2-1,-4-1 1,4-4-1,-4 0-2,0-5 0,-5-1-3,5-3-4,-4-5-1,-4 0-4,8-2 0,-9-4-3,5-1-4,0-3 0,0 1-9,4-4-5,-4-1-8,4 1-9,-1-3-8,-11-8-1</inkml:trace>
  <inkml:trace contextRef="#ctx0" brushRef="#br0" timeOffset="439097.1149">20630 16770 374,'0'0'34,"4"0"-8,4 0 0,-4 0-3,4 0-2,0 2-5,1-2-4,3-2-4,-4 2-3,4 0-3,-3 0-4,-1 0-4,0 0-5,0-3-7,4 0-5,-3-3-7,-5 2-5,0-2-5,4 6-10</inkml:trace>
  <inkml:trace contextRef="#ctx0" brushRef="#br0" timeOffset="439147.1177">20609 16969 344,'0'0'42,"0"0"2,0 3-4,12-3-6,1 0-10,-1-3-8,-4 3-2,9-3-7,-5-4-7,0 4-8,0-6-10,1 1-10,-1-2-8,-4 4-9,4 0-5</inkml:trace>
  <inkml:trace contextRef="#ctx0" brushRef="#br0" timeOffset="439560.1414">21141 16694 306,'0'-3'35,"4"0"-6,-4 3 2,0 0 2,0 3-1,0 3-5,0-1-3,-4 17-4,4-7-6,0 7-2,-4 0-2,-4 2-2,8-3-3,-12 4 0,8 2-1,0-6-3,0 4-4,-1-1-5,5-2-4,0-4-8,-4-2-7,4-2-10,0-1-4,0-1-8,-16 15-4</inkml:trace>
  <inkml:trace contextRef="#ctx0" brushRef="#br0" timeOffset="439965.1645">21305 16615 362,'0'-4'37,"8"1"-3,1 3-1,-1 0-1,-4-3-8,4 0-6,0 3-5,0 0-4,5 0-2,-5 0-1,-4 3-2,4 0-1,0 4-1,0 0-1,-3 3 1,3-4-2,-8 1 1,4-1 0,0 5 0,-4-1 3,0 2-1,0 1 1,-4-2 1,0 2-1,4 3 0,-8-2-1,-1 2-1,1 2 0,0 4 1,0-1-2,0-6 3,-5 3-2,5 4 1,0-1 1,0-2-1,0-2 2,4 6-1,-1-7 2,1-2-2,4-1 0,0-4-1,0-4-1,4-2 0,5 3-1,3-6 1,4 0 0,1 0-7,3-3-2,-4-6-4,9-2-4,-4 1-4,-5 4-8,0-4-7,-3 5-10,-5 5-9,4 0-9</inkml:trace>
  <inkml:trace contextRef="#ctx0" brushRef="#br0" timeOffset="440559.1985">19766 17665 314,'4'-6'35,"-4"3"3,8 0-1,-8-1 2,0 0-3,0 0-8,0 1-9,0 3-5,0 0-5,0 0-1,0 0-2,0 0 1,0 7-1,-4 10-3,0 4 3,4 4-3,-12 2 2,3-1-3,-3 4 1,0 0-2,0 4 0,3 0 0,-3-3 0,0 2 0,0-3-1,3-3 0,-3 5-1,4-8-1,-8-3-2,11 1 0,-3-3-1,0-8-2,4-1 0,4-4-1,-4-6 0,0 0 1,4 0-3,4-6 0,-4-1 1,4-2 2,4-6 0,0-10-1,1 1 3,-1-3 2,4-2-1,-4-1 0,4-3 2,1 0-1,-5-4 0,8 0 1,-8 1 1,9 1 0,-9 8 5,4 3 7,1 2 4,-5 4 2,0 6 0,-4-1-3,4 3-1,5 5 0,-5-1-2,0 6 0,4 0-2,-4 0 1,5 3-3,-9 5-3,4-1 0,0 9 1,4 1-3,-3 5 1,-1 2-1,0 5-1,-4 1-1,0 0 2,0 0-2,0 2 1,-4-5-1,0 3-1,0-3-3,0-1-3,0-6-3,0 3-4,0-9-6,0 2-8,-4-3-7,0-5-4,0-2-9,-4-3-6</inkml:trace>
  <inkml:trace contextRef="#ctx0" brushRef="#br0" timeOffset="440988.2231">19708 17904 295,'0'-3'37,"5"3"-1,7 0 1,8-12 1,-7 3-8,-1-1-8,4 4-6,-3 0-6,3-1-4,0 3-9,-8 0-8,1 4-6,-1-3-5,0 3-5,-4 0-7,-4 0-5,4 0-3</inkml:trace>
  <inkml:trace contextRef="#ctx0" brushRef="#br0" timeOffset="441403.2468">20302 17718 316,'0'-3'34,"0"3"5,8 0 5,0 0 0,1-4-7,3-2-7,-4 0-7,4 3-7,1-2-5,3-3-3,-4 6-2,5-1-3,-9-6-5,8 2-5,-3 1-5,-9 6-6,4 0-6,0-3-3,-8 3-5,4 0-3,0 0-4,-4 0-1,-8 9-9</inkml:trace>
  <inkml:trace contextRef="#ctx0" brushRef="#br0" timeOffset="441454.2497">20347 17894 283,'0'0'35,"0"0"3,0 0 3,4 0 2,9-3-6,-1 1-8,0-1-9,4-3-6,-7 0-2,3-1-6,4 1-7,-3 0-8,-5-1-8,4 2-7,0 2-8,-3-3-7,3-4-6,0 4-7</inkml:trace>
  <inkml:trace contextRef="#ctx0" brushRef="#br0" timeOffset="441867.2733">21080 17691 244,'0'0'23,"0"-5"-6,0 2 1,4 1-3,0-4-2,4-4 1,-8 1-2,0-2 0,4 4-1,-4-2-2,9 2 3,-9-2 3,4 4-4,-4-1 1,0-4-3,0 1-1,0-1-1,0-4-3,0 7 1,0-2-2,0-4-1,0 8 1,0-1-2,0-3 0,-4-1 1,0 4 1,-1 2 0,5-3-1,-4 0 1,-4 1-2,-4 6 0,4 0 1,-1 0-2,-7 0 3,8 0 0,0 0 1,0 3-1,-5 3 1,5 2-1,-4 2 1,0 6 0,3-4-2,1 3 1,-4 4 1,0 1-1,-5 3-1,5 1 2,0 6-1,-1 5 2,1 1-2,-4-2 1,8 2 0,3-6-1,-3 1-1,8-6 2,0-1 0,0-7 3,8-1-1,1 0 1,3-6 3,0-9-3,0 4 1,13-5 0,-9-6 0,5-4-1,3-9 1,-7-5 0,3 0-3,1-4 2,-1-2 1,1 3-1,-5-8-3,0 1 0,-7 4 0,3-6-2,-12 8 0,8 0 0,-8 1-3,-4 9-1,0-1-5,0 3-4,-4 5-5,-1 2-4,-3 6-5,4-1-8,-4-2-12,3 6-7,-3 3-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05T01:46:38.46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070 1141 238,'0'-6'39,"0"0"-6,0-1-1,0 1 3,0 4 1,0-1-1,0 0-2,0 0-5,0 0-5,0-4-2,0 1-3,0 0 1,0-1-3,0 2-3,5 1-1,-1 4-3,0 0 0,4 4-1,0-2-1,0 8 1,1 6 2,3 1-4,0 5-1,4-1 0,1 1-2,-1-1 0,1 1-2,3 5 0,-4-3 0,5-2 0,-5-1-2,1 1-4,-1-1-3,0-2-3,-3-2-3,-1-1-1,0 0-5,1-5-6,3-4-5,-12-1-5,4-3-5,-8-3-11,8-13-9</inkml:trace>
  <inkml:trace contextRef="#ctx0" brushRef="#br0" timeOffset="316.0181">3378 1033 308,'-5'0'31,"5"0"0,-4 0 2,4 0-4,-8 0-1,4 4-3,-4-1-2,4 3-5,-4 4-4,-1 1-2,1-2-2,0 4 0,0 3 0,0-2-2,-1 5-2,-3-1 0,0 7 0,0-4-3,-1 4 0,1 2 0,0 0-1,-5 2-1,5-2-1,0 0 1,-5 3 0,5-1-2,0-5-2,0 0-3,3-5-4,-3-4-2,8 3-7,-4-2-4,0-10-6,8 1-4,-4-7-4,4 3-7,-9-6-9</inkml:trace>
  <inkml:trace contextRef="#ctx0" brushRef="#br0" timeOffset="549.0314">3701 1003 379,'0'-3'37,"12"0"-3,5-4-6,-5 3-5,0 0-10,5-2 1,-13 0-7,12-7-1,0 8-2,1-1-2,-5 3-5,0-4-6,-3 4-7,-1-3-3,0 3-7,-4 3-6,4 0-11,0 0-7</inkml:trace>
  <inkml:trace contextRef="#ctx0" brushRef="#br0" timeOffset="753.0431">3775 1153 309,'0'0'31,"0"0"-3,0 0 0,0-4 3,4 4-1,0 0-5,0 0-4,0-1-8,0 1-1,8-7-3,5 4-6,-5-6-3,0 2-7,5-1-8,-5-1-8,-4-4-9,4 0-9,-3 1-7</inkml:trace>
  <inkml:trace contextRef="#ctx0" brushRef="#br0" timeOffset="1271.0727">4291 1153 316,'4'0'31,"-4"0"3,0 0 1,4 0 5,-4 0-5,4 0-5,4 0-6,-4 0-4,4 0-2,-4 0-4,5-4-3,3 3-2,-4-9-2,0 4-2,-4-4-1,9-1-2,-9-1 1,4 2-1,-4-3-1,4 2-1,-4-2 1,-4 1 0,0 1-1,4 1-1,-4 0-3,-4 4 0,4 0-1,-4 3 1,-12-1 0,8 4 2,-5 0-1,9 0 1,-12 4 1,4-1 1,-1 3-1,1 7 0,4 0 1,-4 1 2,3 2 1,1-2 4,0 5-1,0 0 1,4 2 0,0 0 0,-1 4 0,1-4 1,0 1-2,4-1 0,0 1-2,4-5-1,0-1-1,5-1-1,3-3 1,0 1-1,1-7 0,-1 1-3,4-4-3,1-3-3,-5 0-7,4-3-2,1-4-4,-5-2-8,4-7-10,-3 2-10,-5-2-8,29-45-6</inkml:trace>
  <inkml:trace contextRef="#ctx0" brushRef="#br0" timeOffset="1508.0863">4569 712 399,'0'-5'40,"4"5"-9,-4 0-5,0 0-2,4 0-2,0 0-4,0 0-4,4 0-2,1-3-4,3-3-1,-4 3-2,4-4-3,-3 1-1,-1 3-3,0 0-6,4 3-4,-4-5-6,1 5-5,-5-6-8,4 6-9,-4-4-8,0 4-5</inkml:trace>
  <inkml:trace contextRef="#ctx0" brushRef="#br0" timeOffset="1915.1096">4876 897 361,'4'0'28,"0"-4"-3,0 1-1,4-3 2,1-8 3,-5-2-2,4 0-4,0-8-5,-4 5-5,4 1-2,-4-12-2,5 11-2,3-2 0,-4-4-5,0 1 0,5 5 0,-5-2 0,0-4 1,-4 1-3,4 3 1,-4-1-1,0 2-1,1 0 2,-5 0-1,4-2 0,-4 7 0,0-1 0,4 7 0,-4-2 0,0 1 0,0 7 0,0 0-1,0 0 1,0 3 0,0 0 1,0 0-2,0 6 2,0 0-2,0 12 1,0 4 0,0 2 0,0 0 0,4 4 2,-4 3 1,0-1-1,0-2 2,0 3-3,0-8 1,0 6-1,4-2 0,0-3 0,0 1-1,4-4-3,0-2-6,5-5 0,-5-1-4,0-7-1,4-6-8,1 0-9,-1-3-11,-4-3-8,17-53-13</inkml:trace>
  <inkml:trace contextRef="#ctx0" brushRef="#br0" timeOffset="2115.121">4884 582 455,'0'0'34,"0"0"-3,0 3-5,0 0-4,4-3-2,-4 0-6,17 0-3,-1 0-4,0 0-2,5-6 0,-1 3-1,1-4-4,-1 1-7,1-5-4,3 4-6,-3 4-8,3-6-9,-3 6-12,-1-4-6,29-6-11</inkml:trace>
  <inkml:trace contextRef="#ctx0" brushRef="#br0" timeOffset="2498.1429">5588 264 314,'4'-3'20,"-4"3"-5,4 0-6,-4 0 0,0 0 3,0-3 0,0 3 4,0-4-3,0 4 0,0 4-1,0-4-2,0 0 0,0 0 2,0 0 2,0 3 2,0 9-2,-4 0 0,-4 0-2,0 3 0,-4 4-2,-1-2 1,1 2-1,-4 3-1,4-1 0,-1 9-2,-3 2 2,-1 2 2,1-1 0,4 3-1,0 7 1,-5 0-2,5 8 1,0 2-2,3-4 2,1 3-3,0 1-2,4-9-1,4 2 0,0-6-2,0 0-1,8-7 1,-4 1-1,4-2-2,5-9-4,-1 1-5,4 2-4,1-6-5,-1-4-6,5-3-10,-9-5-7,4-2-13,1-6-9</inkml:trace>
  <inkml:trace contextRef="#ctx0" brushRef="#br0" timeOffset="3162.1809">5842 483 217,'4'0'32,"-4"0"2,0 0-3,0-3-1,0 3-2,0 0-2,0 0 0,0-3-1,-4 3-2,4 0-2,0-3-2,0 3-3,-8 0-6,4 0-2,-4 0-2,4 0 0,-5 0-2,1 3-1,0-3 0,0 3 0,-4 3-1,-1 4 0,1-4-1,-4 4 3,7-2-1,-3 1 1,0 4-1,4 1-1,-5 5 2,1-1-1,4 7 3,-4-1 0,8 5 0,-5 1 0,1 0 1,4 10 0,0-7-1,4 4 1,-4 0 3,4-2-3,4-2 2,-4-3-2,4-6 0,0 1-3,8-4 1,1-2-1,-1-1-3,-4-2 2,9-7-2,-5-1 0,0-2 1,0-2-2,1-4-3,-1 0-6,0 0-4,1 0-5,-1-4-3,-4 1-6,0-5-6,4 2-9,-3-4-8,-1 1-6</inkml:trace>
  <inkml:trace contextRef="#ctx0" brushRef="#br0" timeOffset="3361.1923">6075 982 360,'0'0'39,"5"0"5,-5 4-4,4 4-7,0-2-8,0 3-3,-4 1-6,4 3-5,-4-5-2,4 8-2,0-5-3,0 5-1,0-4-5,0 1-7,-4-2-3,0-1-10,0-1-6,0-2-4,0-3-10,0 3-3,-8 12-10</inkml:trace>
  <inkml:trace contextRef="#ctx0" brushRef="#br0" timeOffset="4406.2521">6436 761 351,'0'0'31,"0"-6"2,0 6-1,0 0 1,0 0-2,4 0-5,-4-3-5,0 3-5,0-5-3,0-1-4,0-1 0,0 4-4,-4 0-1,4 3 0,0 0-2,0 0 0,-4 0-1,0 0 0,-1 0-1,-3 3 1,0-3-1,4 3 0,0 1 0,-4 8 0,0 6 0,-1-2-1,5-2-1,-4 2 0,-8 0 0,12 1-2,-1 6 1,-3-6 0,0 9-1,8-6-1,-4-1 2,0 2 0,4-4 1,0 2 1,4-3-2,0-1-1,0-3 2,8 1 3,5-7-2,3-1 0,1-5 2,7 0-2,-3-3 1,4-5 0,-5-5 1,5-2 1,0-3 1,-5 2 1,5-1-1,-5-2 1,-3-2-1,-1-1-2,1 1 0,-9 2 1,4 1 0,-3-1-1,-5 2 0,0 1-1,-4-3 0,0 8 0,0 1 0,-4 7 0,0 0 0,0-7 0,-4 7 0,4 3 0,-4 0 0,-8 0-1,0 0 1,3 3-3,-3 10 0,4-7 0,-4 4 1,3 1 0,-3 5 0,8-3 1,-4-2 0,0 2 1,4 2-1,-5 0 1,5 1 1,0-4-2,-4 3 1,8 1 0,-4-4-3,4-7 0,0 5-1,0-1 0,0-3 1,0-2 2,0-1-1,4-2 1,-4-1 1,4 4 0,0-4 0,9-4-1,-5 4 0,0-1 2,0-6 0,0 1-2,0-3 2,-3-1-1,7 2-1,-4-1 2,0-4-1,5 0 0,-5 5 1,0-1 3,0 2-1,0 1 4,5-4 0,-5 6-1,0-3 0,0 1 1,4 0-2,-3-4 0,3-1-1,-4 4-3,4-2 1,-3 3-1,3-4 1,-4-1 0,4-2 1,1 7-2,-5-10 0,4 5 0,0 1-1,-3 1 1,3 2-1,4-1 0,-12 2 0,9 0 0,-5-1-1,4 7 2,-4 0-2,0 0 2,1-6-1,-5 9 0,-4 0-1,8 1-1,-4 5-1,-4 2 0,0 2-2,0 6 0,-4-2-1,4-1 1,-8 0-1,4-1 3,-9 0 0,5 0 0,-4-2 0,4-7 2,-5-3-1,9 7 2,-8-9 0,0-1 3,-1 0 0,1 0 2,4 0 2,-4 0 1,3 0 2,1 0 1,0 0-2,4 0 3,0 0-3,0 0 0,0 3 0,0-3-2,0 4-1,-5-1 0,9 3-2,0 0 0,0 1-2,0-4 0,4 0 0,-4 4-1,9-6 0,3-1-1,4 0 0,5 0 0,3-5-3,-3-4-5,3-4-5,1-3-4,-1 8-7,-3-4-9,-1-4-10,-3 4-15,32-13-13</inkml:trace>
  <inkml:trace contextRef="#ctx0" brushRef="#br0" timeOffset="5200.2975">7312 493 339,'0'-7'36,"0"7"-3,4 0 2,0-3 0,8 0-5,-3 3-8,3-6-4,0 4-5,4 2-2,-3-6-1,-1 6-3,-4 0-2,5 0-3,-1 0 1,4 3 0,-12-3-3,4 3 3,1 2-2,-5 8 0,0-4 0,0-1-2,-4 5 0,0 0-1,0 2 0,0 3 2,-8 1 0,4-1 0,-5 1 0,1 4 0,-4 0 0,4 1 0,-4 3-1,3-5 2,5-2 4,-4 3 0,4-6 1,-4 2-1,0-1 1,8-2 0,-5 0 0,5-8-1,-4 1-2,4-3 0,0 1 1,0-1-2,0-3 0,4 2 0,1-5 0,7 0-2,4-1 1,1-3-1,-1-2-3,0-4-3,1-2-7,-1 2-4,-4 9-2,1-9-7,-1 4-7,-4-4-6,0 7-10,5 0-6</inkml:trace>
  <inkml:trace contextRef="#ctx0" brushRef="#br0" timeOffset="5614.3212">7766 970 312,'4'0'42,"5"-3"2,3-4 2,0-4-9,0-5-7,1-3-8,3 2-5,-4-6-3,5 3-1,-5-7-3,0-2-1,1 5-3,-1 0-1,0-4-2,-4-2 0,5 3-3,-9 1 2,4-1 0,0 0-1,0-3 0,-4 1-1,0 5 2,1-4-1,-5 4-1,0 0-2,0 5 2,0 5 0,4-2 1,-4 6-1,0 4 0,0 0 0,0 2 0,0 1-1,0 3 0,4 0 0,-4 3-1,0-3 1,0 7 1,-4 12 0,4-3 0,0 8-1,-4 3 4,-1 3 1,1 2-1,-4 1 2,4 0-4,4 1 1,-8-1 0,8-1-2,0 8 2,0-4-1,0-2-1,0-4 0,0-3 0,4-2-1,4-7-2,0-6-4,1 1-3,-1-6 0,0 0-3,0-3-3,4-8-6,-3-2-5,-1-2-10,4-8-3,-4 0-7,5-1-2</inkml:trace>
  <inkml:trace contextRef="#ctx0" brushRef="#br0" timeOffset="5829.3335">7824 566 364,'-4'0'45,"4"0"-5,0 0-6,0 0-6,0 3-2,0-3-5,0 0-3,0 0-1,4 0-6,12 0-2,-4 0-3,9 0-1,-1-3 0,1 0-3,-1 0-4,5-2-5,-5-5-5,9 7-5,-9-3-6,1 3-7,-1-4-6,1 7-11,-1-3-7</inkml:trace>
  <inkml:trace contextRef="#ctx0" brushRef="#br0" timeOffset="6130.3507">8606 456 258,'4'0'21,"-4"0"-3,4 0 5,0 0 4,0 3 8,-4 1 1,4-1 0,0 5-6,-4 4-5,0 4-5,0-1-3,0 4-4,0 5-4,0-2-1,0-1-1,0-2-3,0 4-1,0 3-3,0-2-3,-4 6-7,4-5-4,-4 2-9,-4-3-8,4-2-8,4-7-10,-4 1-4</inkml:trace>
  <inkml:trace contextRef="#ctx0" brushRef="#br0" timeOffset="6324.3618">8430 676 527,'4'-5'31,"-4"5"-6,8-3-1,8 3-6,1-3-5,3 3-3,1 0-2,-1-7-2,5 1-2,-1 6-5,1-7-5,-1 1-7,1-3-4,-1 4-13,-3 2-9,3-1-17,26-5-16</inkml:trace>
  <inkml:trace contextRef="#ctx0" brushRef="#br0" timeOffset="6985.3996">9248 529 251,'4'-3'32,"1"0"1,-1-7 1,0 10 0,-4 0 2,0-6-2,0 1-7,0-1-4,0 3-8,-4-4-2,4 7-3,-4-6 1,4 0-4,0 4-1,-9-11-1,9 4 0,-4-1 0,-4 4-3,0 1 1,0-4 0,-5 6-2,1-4-1,0 7 1,-5 0 1,5 0-3,-4 0 2,-1 3 1,5-3 0,-4 7 2,-1 2 0,1 2 0,4 5 0,-5 0 1,1 5-2,-4-1 2,3 9 3,5-2-2,-5 3 1,5 8 0,8-1 1,-4 4-1,0 2 0,4 0 0,0-3-3,8-3 2,-4-2-2,4-5 0,12-3-2,-8-7 1,5-1-1,-1-3 0,0-4-2,9-3 0,-5-3 0,0-6-1,1 0-4,-5-3-5,8 0-2,-7-6-5,-1 1-1,0-2-5,1 4-6,-1-4-14,-4 4-10,-4-1-11</inkml:trace>
  <inkml:trace contextRef="#ctx0" brushRef="#br0" timeOffset="7365.4213">9359 982 372,'0'0'42,"0"0"-9,4 0-3,-4 0-1,4-3-5,0 3-3,0-3-5,0 3-4,0 0-5,5 0 1,-5 0-3,4-3 0,0 3-1,0 0-1,-4-3-1,5 3-1,-1 3 0,-4-3-1,4 3 0,-8 7 2,0-2-2,4 1 1,-4 1 0,0-1-1,0 2 0,4-1 0,-4 3-1,0-2 1,0 1 1,-4 1-2,0 0 1,4-4 0,-8-1 1,0 2-2,4-1-1,4-1 2,-5 2 0,1-4 1,0 1-1,4-1-1,0 0 0,0-2 1,0-1 0,0-2 0,0 4 0,0-3 0,0 1 0,4-3 0,-4 0 0,9 0-2,-1-3-5,4-4-3,-8 3-3,12-3-8,-7-2-6,-1-4-12,0 3-7,8 2-7</inkml:trace>
  <inkml:trace contextRef="#ctx0" brushRef="#br0" timeOffset="8254.4722">9744 1076 369,'0'0'32,"4"0"-6,4 0-1,-4-3 2,4 1-1,5-4-4,-5-3-9,4-1-1,0 1-4,1-3-1,-1 0-1,0-1-2,0 2 1,5-5-3,-5 3 0,0 2-1,1-5 0,-5 3 1,4 2-1,-4 2 0,5-4 1,-5 4-2,4 1 2,-8 4-2,4-2 0,-4 6 0,5 0 0,-5-3 0,4 0 1,-8 3-2,4 0 1,4 0 0,-8 0-1,0 6 0,0 8 0,-4-1-1,0 6-1,0-5-2,-8 2 1,3 0 0,1-5 0,0 2 1,-4 0-1,4-5 0,-1 1 1,-3 1 0,4-7 2,0 0-1,0 4 2,-5-4 0,5-2 0,4-1 5,-4 0 1,4 0 1,0 0 3,0 0-1,-1 0-2,5 0 0,-4 0-1,4 0-3,0 0-1,0 0 2,4 0-4,9 0 2,-1-1 0,0-2-1,5-1 0,-1 4 0,0-3-1,1-3 0,3-1 2,1 1-2,-5 0 0,0-1 0,5 6 0,-1-6 0,-7 1 1,3 0-1,-4-4 0,1 2 2,-5 2-4,-4 0 2,0 2 2,0 1-4,0-3 2,0 6 0,-4 0-3,0-3 1,0 3-1,0 0-1,0 0 2,0 0 0,-8 0-1,8 3 3,0 3-1,-8 7 0,8-2-1,0-1 2,0 2-2,0-5 2,0 1 0,0-2 0,4 0 0,0-3 0,4-3 0,5 0 4,-5 0-2,4 0 3,-8-3 0,8 3 0,1-3-1,-1-6 2,-4 1-1,4 1-2,1 1 0,-5-4-1,0 7-1,0-3 1,-4 4 0,0-4-2,5 3 0,-5 3-1,0-3-1,-4 3-1,0 0-3,0 0 1,0 3 0,4 0-3,-4-3 0,0 8 1,0-2-2,4 1 2,-4-4 1,0-3 1,4 3 1,-4-3 1,8 0 1,-4-3 0,5 3 1,-1-3 0,-4-7 0,4 7 1,0-2 0,0-1 1,1 6 1,-1-3 3,-4-1 1,8 4-1,-8-3-2,9 3 0,-5 0 0,0 0-1,-4 3-1,4-3-1,0 0 1,-3 0-2,3 0-2,-4 0-2,4 0-3,-4 0-5,0 0-8,0 0-7,0-3-8,-4 3-6,0-9-8</inkml:trace>
  <inkml:trace contextRef="#ctx0" brushRef="#br0" timeOffset="8407.4809">10153 630 449,'0'0'36,"4"0"-11,-4 0-12,4-4-5,9 3-8,3-2-7,-4-1-10,-4 1-14,5 0-12,-1 0-9</inkml:trace>
  <inkml:trace contextRef="#ctx0" brushRef="#br0" timeOffset="8794.5031">10599 566 341,'4'0'42,"5"0"-2,7-3-2,-4 0-9,-4-1-5,1 4-6,3 4-6,-8-4-2,8 3-3,-3-3-1,-1 9-3,-4-6 1,4 7-2,-4-2 1,0 2-1,-4 2 0,0-1-2,0 5 0,0 0 1,0-3 0,0 1-1,-4 5 2,4-1 0,-4 1 0,-4 1 0,4 0 0,4-3 1,-8 2 1,-1-3 1,9-2-2,-4 5 2,0-1 1,0-2-2,0-2 1,0 2-1,0 0 0,0-5 0,4-1-2,0-4 0,-4 3-1,4-2 1,8-2 0,-4-2-1,4 0 1,0 0-1,-4-3-1,5 0-1,3 0-3,-4 0-6,4-3-5,1 0-3,-1 3-8,0-8-9,0-2-8,1 4-9,-1 0-7</inkml:trace>
  <inkml:trace contextRef="#ctx0" brushRef="#br0" timeOffset="9208.5267">11058 967 314,'8'-4'33,"-4"-2"2,13-2-3,-9-5 1,4-9-2,0 5-2,5-6-4,-1 0-5,-4 2-4,1-5-2,-1 3-6,0-6-2,-4 2 0,5 3 0,-5-6-3,0-2-1,0 8 0,0 0 0,-4-1-1,1-2 0,-1 8 0,-4 1-1,8-1 0,-8 5 1,4 4 0,-4 4 0,0-3 0,0 2-1,0 7-1,0 0 2,0 0-1,0 0 0,0 0 0,-4 10 0,4 9 1,0 5 3,-8 6-1,-1-5-1,1 9 2,-4 2-1,4 1-1,4-1 0,-4 4 0,-1 3-2,5-3 2,0-4 0,0 1-2,4-7-4,0-4 1,0-3 0,0 0-1,4-12 0,0-2 0,0-2-1,9-4-1,-1-3-2,0-3-4,5-10-3,-1-1-7,-4-5-8,1 1-9,3-7-8,-8 1-9</inkml:trace>
  <inkml:trace contextRef="#ctx0" brushRef="#br0" timeOffset="9407.5381">11054 661 469,'0'0'43,"0"0"-11,0 0-7,4 0-1,12-3-4,1 3-6,3 0-3,5-6-2,-1 3-4,5-4-1,4-9-3,-9 2-7,5 1-3,0 5-4,-5 5-8,-3-3-6,-1-1-12,-4 1-11,1 3-9</inkml:trace>
  <inkml:trace contextRef="#ctx0" brushRef="#br0" timeOffset="10275.5878">11606 221 190,'0'0'25,"0"0"-4,-4 0 4,0 0-2,4 0 2,0 0-3,-4 0-1,0 0-1,4 0 2,0 0 1,0 0 0,0 0 1,0 3-2,0-3-1,0 0-5,4 7 0,4-3-3,-4 3-2,9-4-1,-5 6 0,4-2 0,-4 2-1,5 2 1,-5 2-2,4 0 1,0-2-1,-3 5-1,-1-2 2,0 5-1,4-3 1,-4 5-1,1 1 0,-5 8-2,4-6 2,0 3-1,0 5 0,-4-8 1,5 6-3,-9-1 1,8 1-3,-8 3 0,4 1 2,4 2-2,-4-4 1,0-2-1,-4 4 0,0-4 0,0 3 1,-8-1-2,4-2-1,-4 0 0,-4-3 0,3-1-1,-3-6-3,4 0-4,-4-3-5,-5-1-5,5 0-5,0-5-7,-5-2-7,5-2-10,4-4-12,0 0-15</inkml:trace>
  <inkml:trace contextRef="#ctx0" brushRef="#br0" timeOffset="11532.6597">12245 575 135,'0'-3'14,"0"0"2,0 0-2,0 0-3,0 0 0,0-1 1,0 3-2,4-2 2,-4-1-4,4 1 1,-4 3 3,9 0 0,-9 0-1,0 0 6,0-3-1,4 3 5,-4 0 2,0 0 4,4 0 1,-4 3-2,4 0-5,-4 1-2,0 4-3,4 1-3,-4 1-1,0 4-1,0-1-3,0 3 0,4-1-2,-4 0-2,4 7 0,0-4-2,0 5 0,-4 6-2,4-5 1,0 3-4,1-5-3,-5-4-2,0 4-6,0-5-4,0-1-7,0-3-6,0 3-7,-5-8-7,5 5-5</inkml:trace>
  <inkml:trace contextRef="#ctx0" brushRef="#br0" timeOffset="11796.6748">12094 811 346,'4'0'37,"-4"6"9,8-6-4,4 3-5,0-3-9,5-3-6,-1 0-6,5 0-3,3-7-4,1 2-3,-5-4 0,1 2-3,-1 0-3,1 4-7,-1 1-5,-8-1-6,5 3-6,-5 3-6,0 0-7,1-7-7,-5 1-6</inkml:trace>
  <inkml:trace contextRef="#ctx0" brushRef="#br0" timeOffset="12845.7348">12867 493 294,'0'0'33,"5"0"1,-5 0-3,0-3-4,4 3-3,-4-4-3,0 4 1,12-9-3,0 4-3,0-1-2,1-1-2,-1 4-1,0-6-2,5 6-1,-5-4-2,4 7-1,-3 0 0,-1-3-1,0 0-2,5 1 1,-5 2-1,0 0-2,-8 0 2,4 2-1,-4 1 0,5 3-1,-9 4 0,0-1 0,0 1 0,0 1 0,0 2-1,-4 1 0,-5 2-1,1 0 0,4 0 1,-8-5-1,4 2 1,-1-4 1,1-4-1,4 1 1,-4 1-2,4-1 2,0 0 0,0-2-1,0-1 1,0-3-1,4 1 0,0-1 2,0 0-2,0 0 1,0 4 0,0-4 0,0 0 1,0 0-2,4 0 3,-4 0 0,4 0-2,8 3 2,0-3 0,-4 6 0,5-3 0,-1 4 1,-4-4 0,0 3 0,1-3 0,-1 4-1,0 1 1,-4 1 0,0 7-1,0-5 0,-4 8 1,0-3-1,0-2 1,0 6 0,0-3 0,0-1 3,-4-3-2,-4 1 2,0 2-1,0-2 1,-1 2-1,-3-6-1,4 2 0,0-1-2,-5-4 0,5 6 0,0-7-1,-4 0 0,0-4 0,3 4 0,-3-3-1,0 1-1,-1-4-2,1 0-3,4 0-2,0 0-4,4-4-4,0 1-2,-5-3-4,5-2-8,0-2-9,0-2-6,4 7-3,-20-14-10</inkml:trace>
  <inkml:trace contextRef="#ctx0" brushRef="#br0" timeOffset="14001.8009">13338 1046 277,'0'0'33,"0"0"-4,0 0-2,0 0 1,0-6-4,4 3-6,9-5-1,3-8-1,-4 0-2,5 1 1,-5-4-2,12 5-2,-7-8 2,3 4 0,1-4-1,-1 5-2,1-2 2,3-2-3,1-1 1,-5 1 0,1-5-2,-1 3-1,5 7 2,-9 1-2,1 0-2,-1 2 1,-4 8-3,-4-1 0,5-1-1,-9 4 1,0 0-2,0 3 1,-4 3 0,0 0 1,0 4-2,0 10 2,-4-1-1,0 2-1,0 4 0,4-8 0,-8 8-1,-1 2 1,1-5 0,0-1-1,0-2 0,-5 1 0,1-1 0,4 0 0,0-6-1,-4-3-1,3 0 2,-3-4-2,4 0 0,0 0 2,-5-3-2,5 0 1,-4 0 0,4-3 0,-5 0 0,5 0 0,0 0 0,-4-1 2,4 3-2,-1 1 1,9-5 0,0 5 0,0 0 0,0 0 0,0 0 0,0 0 0,0 0 0,0 0 0,0 0 0,5 0 0,3 0 0,8 0 0,0 0 0,1 0 0,3 0 0,-3 0 0,3 0 0,1-1 0,3-3 1,1-2 1,3-4-2,-7 1 1,3-1-1,1-1 1,0-5 2,-5 2-3,5-2 1,-13 0 0,8 2 0,-3 4-1,-5-2-1,-4 2 0,0 5 2,1-1-2,-5 0 2,0 6-2,-4 0 1,0 0-1,0 0-2,0 0 2,0 3-2,0 0 2,0 3 1,0 9-1,0 1 0,0-2-1,0-5 0,0 4 0,0-3 1,0-2 0,0-2 1,0 4-1,0-1 0,4-3 1,0-2 0,-4-4 1,8 1 4,0-1-1,-4 0 2,1 0-1,7 0 0,-4-1-2,0 1-1,0-4 1,1-5-2,3-4 0,-4 7 0,-4-2-1,0-2 1,4 1-1,-3 6-1,-1-1 1,4 4 0,-4 0-2,-4-3-1,8-3-1,-8 6 0,4 3-3,0-3 1,0 0 0,-4 0 1,9 0 0,-9 3 1,4 0-1,-4 1 0,4-4 1,0 3 1,4 0 0,-4-3 1,4 0 1,0 0 1,1-3-2,3 3 0,-8-7 1,4-2 1,0 4-1,1 5 2,-1-3-1,0 0 2,0 3 1,4 0 2,-3 0-2,-1 3 0,-4-3-1,8 0 0,-4 3 0,1 0 0,3-1-2,-4 4 0,4 1 1,-3-7-2,3 0-4,-8 0-3,0 0-5,0 0-6,0-4-11,-4 4-17,0-3-9,-8 0-10</inkml:trace>
  <inkml:trace contextRef="#ctx0" brushRef="#br0" timeOffset="14197.8121">13956 477 384,'5'-3'26,"-5"3"-14,0 0-5,8 0-5,-8 0-2,4 0-8,4 0-12,0 0-13,25 0-12</inkml:trace>
  <inkml:trace contextRef="#ctx0" brushRef="#br0" timeOffset="14684.84">14505 389 388,'0'-3'28,"8"0"5,0 0 0,5 3-1,-5-3-7,0 0-5,4-1-5,-3 4-2,3 0-2,-4 0-1,0 4-5,-4-4 1,4 3-2,-3 3-2,3 0 2,0 1-2,-4-2 0,0 4-1,0 1-1,-4 1 1,4-2 1,-4 4-2,8-3 1,-8 1-1,-4 5 1,0 1-2,4 2 1,0 0-1,-4-4 1,-4 4 0,8-5 1,-12 2-1,8 0 1,-5-2 0,5-1 2,0 0 1,0-2 4,0 8-1,4-7-1,-8 0 0,8-3 0,0 4-2,-4-4 0,4-1 0,0 2 0,0-4-1,0-3-1,0 1 1,4-4 1,4 0-1,4 0-1,5 0-1,-5 0 0,-4 0-1,4-4 0,1 1-2,-5-3-4,4-1-6,1-2-2,-5 9-2,0-5-3,-4 5-5,4-3-5,0 3-12,-4-3-12,5 0-10</inkml:trace>
  <inkml:trace contextRef="#ctx0" brushRef="#br0" timeOffset="15134.8657">14906 808 312,'8'-4'28,"-3"4"-1,-1-6 1,4-5-3,0-5-3,0 6-4,4 1-1,1-5-2,-5-5 1,4 1-4,-4 2 2,5-1-1,-5-2-1,0 0-3,0 1 2,0-1-4,1-5 0,-5 0-1,4-1 0,0-5-2,0-4-2,-4 4 0,5-3-1,3-2 1,-4 4 0,0 4-2,-4 4 1,-4 0-1,8 3 1,-8 4 2,5 3-1,-5 4 2,4 4-1,-4 2-1,0-1 0,0 1 0,0 3-2,0 0 2,0 7 2,0 7 0,0 8 2,-9 2 0,9 5-2,-8-2 2,4 3 0,-8 0-2,8 3 0,-4 1 0,-1 1 0,5-2-1,0 1 0,-4-4-1,4 3-1,0-3 0,0-1 0,4-5 0,0 4-1,0-4 0,0-5-2,4-8-1,4-1-3,0 0-2,5-7-4,-1 0 0,0-3-3,0 0-2,1-6-6,-5-4-7,0-3-6,4 2-11,-8-5-6</inkml:trace>
  <inkml:trace contextRef="#ctx0" brushRef="#br0" timeOffset="15355.8784">14947 459 478,'0'-3'44,"0"3"-5,0 0-6,0 0-8,8-3-2,5 3-4,-1 0-4,4 0-5,5-3-2,-1 3-2,1 0-1,3 0-2,-3 0-3,-1 0-4,5 0-5,-5 0-4,1 0-3,-5 0-7,0 0-5,-7 3-11,3 0-14,-12 4-15</inkml:trace>
  <inkml:trace contextRef="#ctx0" brushRef="#br0" timeOffset="23968.371">3918 2364 230,'0'0'36,"0"0"-4,0-3-1,0 3-4,0 0 0,0-3 4,0 3 2,4 0 1,0 0-3,0 0-5,4-4-4,5 4-3,-5-3-4,0-2-2,0 5-3,-4 0-3,5 0 1,-5 4-3,4 0 1,-4 9-2,8 3-1,-4 2 0,9 7-1,-5 2-1,0 0-1,1 2 1,3 1-2,-4 0 2,5 0 1,-1 2-4,-8-8-3,4-3-4,1-2-1,-5-2-6,4-1-5,-4-3-5,1-4-6,-5-4-8,0 1-6,0-2-6</inkml:trace>
  <inkml:trace contextRef="#ctx0" brushRef="#br0" timeOffset="24289.3893">4217 2364 295,'0'0'25,"4"0"-1,-4 0-4,0 0 3,0 3-3,4 0-1,0 7 0,-4 3-2,4-2 3,-4 1 1,0 0-4,0 0-1,-4 4-5,4 3-3,-12-1-2,4 2-1,-9 6-2,5 1 0,0-3-1,-1 1 0,1-1-3,0 1-3,0-1-3,-5-3-5,5 1-6,0 0-5,-1-4-1,1-2-3,0-5-4,4 2-7,-1-4-4</inkml:trace>
  <inkml:trace contextRef="#ctx0" brushRef="#br0" timeOffset="24699.4128">4626 1990 339,'4'0'18,"0"0"-5,-4 0 0,0 0-5,0 0-1,0 4-1,4-4 5,-4 0 2,0 9 4,0-3-2,-4 4 2,4 0-1,0-3 0,-8 0-2,4 2-3,-4 1-3,0-1 2,4 3-2,-5 0-1,1 1-1,0 4 2,0 3-2,0 3 1,0 8-2,-5-3 0,1 6 1,0 5-1,8 4 0,-5-3 0,1 5-1,4-1 0,-8-3-3,4-1 1,8-3 0,-4-2-1,-1-2-1,5-3 1,0-3 0,0-1-3,5-6-3,-1-1-5,0-1-4,4 1-5,0-9-9,0-4-11,5-1-9,-1 1-10</inkml:trace>
  <inkml:trace contextRef="#ctx0" brushRef="#br0" timeOffset="25138.4379">5023 2404 327,'0'-7'29,"0"3"-9,4-6-2,1 1-1,-5-4 3,0-2 2,0 0-1,0 2-1,0-1-3,-5-6-2,5 6-2,0-2-3,0 7 0,0-6-4,0 3 0,-4 2-1,4 1-2,0 1 0,-4-2-2,0 1 1,0 5-1,0 4 0,-4 0 0,0 0 0,-1 4-2,5 2 2,-8-3-1,0 13 0,-1-5 1,9 5-1,-4 2 0,-4 4 0,4 5 0,-5 3 0,5 0 0,-4 8 0,4-1 1,4-7-1,-5 0 1,9 1-2,0-3 1,0-7 1,0-5 2,5-2 0,3-1 1,4-10 2,0-3-2,1 0 0,3-10 0,0 1 0,-3-9 1,3-1-3,-4-1-1,1-3 0,-5 0-2,4-1-2,-4 1-5,0 8-3,1 0-2,-5-1-5,0 2-13,-4 1-9,0-3-9,0 2-7</inkml:trace>
  <inkml:trace contextRef="#ctx0" brushRef="#br0" timeOffset="25489.458">5167 1893 380,'0'4'36,"4"5"0,0 2-2,8 2-5,0 3-3,9-2-4,-5 2-1,1 5-3,3-5-1,-4 4-2,1 3-1,3 4 1,-3 3-2,-1-2-2,0 3-1,-3 2-1,-5 7-1,0-1-2,0 4-1,-4 0 0,0-3-3,-4 3-1,-4-3 2,4-1-3,-4-2 2,-8-4-1,8-1-1,-8-2-4,-1-3-3,1-3-4,0-1 2,-1-3-6,1 2-2,-4-4-2,4-2-4,-1-3-7,5-5-6,4-2-3,-4-3-6,4-3-6,-9-9-8</inkml:trace>
  <inkml:trace contextRef="#ctx0" brushRef="#br0" timeOffset="25709.4705">5650 2331 443,'8'-4'41,"0"4"-6,-4 0-6,4 0-4,5 0-5,-1 0-5,0-6-4,0 0-5,1 3 2,3-5-3,1-2-2,-5 0-2,0 7-4,0-5-3,1-1-5,-5 2-5,0 1-8,-4 6-10,0 0-11,-4 0-9,-4 0-11</inkml:trace>
  <inkml:trace contextRef="#ctx0" brushRef="#br0" timeOffset="25866.4795">5695 2483 323,'0'0'43,"0"0"-9,0 0 0,0 0-5,0 0-5,4 0-6,4 0-6,4 0-1,1 0-7,7-3-6,1 0-5,-5-8-6,4 1-8,1-3-6,3 4-8,5-5-12</inkml:trace>
  <inkml:trace contextRef="#ctx0" brushRef="#br0" timeOffset="26470.5141">6354 2162 255,'0'0'38,"0"0"-2,0-3 2,0 3 0,0 0 0,0-6-5,0 2-3,0 3-5,-4 1-2,4 0-2,4 1-2,-4 3 0,0-4-3,4 9-2,0 4 0,0 3-4,-4 1-1,4 5-2,0-7-3,5 13 0,-5-1-1,-4 0 0,0 7-1,0-2-6,0 1-2,0-3-4,-4 4-4,4-4-3,-9 2-1,1-5-6,4-4-10,4-3-7,-4-6-8,0 2-6</inkml:trace>
  <inkml:trace contextRef="#ctx0" brushRef="#br0" timeOffset="26920.5398">7021 1866 345,'0'0'18,"0"0"-4,0 0-4,0-3-3,0 3-2,0 0 0,0 0-1,0 0-2,0 0 2,0 0 0,0 0 5,0 0 3,0 0 3,0 7-4,0 0 0,0 3-4,-4 0-1,4-1-2,-8 2-2,4 2 3,0 0-1,-4 1 2,-5-1 1,5 6 2,0-2-2,0 2 0,0 5 1,-1 6-1,1 2-1,0-2 1,0 1 0,4-1 1,-5 6-2,5 7 1,0-3 1,-4 6 0,8-3-1,-4 0-2,4-3 0,0-7 0,0 4-2,0-4-1,4-1 0,-4-5-1,4-3 0,0 1 0,0-4-1,5-2-4,-5-5-4,0 2-5,4 0-2,-4-8-6,4-2-6,0-2-6,1-1-10,-1-3-10</inkml:trace>
  <inkml:trace contextRef="#ctx0" brushRef="#br0" timeOffset="27635.5807">7578 2111 252,'0'0'25,"0"0"-4,0-3-3,0 0-3,0 0 0,0-7-3,0 4-1,-4-4 0,4 5-2,0-1-1,-4 0 3,-4-1-3,-1 1-1,1-4 0,0 7 1,0 0-2,0 2 2,4 1 0,-9-4 1,5 4-3,-4 4-2,4-4 0,-9 1 3,5 9 3,0 6 1,-1-7 0,5 2-2,-4 8 0,4-1 2,-5 10-2,5-4 0,-4 8 1,4 1 0,0 1-2,4 2 2,4-2-1,0 2-1,0 4 1,0-7-3,0-1-1,0-5-1,4-3 0,4-2 0,0-4-3,4-2 1,1-5-1,-1-2-1,0-2 1,5-7-1,-5 0-1,4-3-3,1-4-7,-1-7-3,4 1-5,-7 1-10,3-3-11,-4 2-11,-3 1-7</inkml:trace>
  <inkml:trace contextRef="#ctx0" brushRef="#br0" timeOffset="27852.5931">7852 2520 384,'4'0'29,"-4"3"3,4 3-2,-4 10-5,5-1-4,-5 4-4,0-5-6,0 8-2,0-1-3,-5-2-2,5-2-1,0 2-2,0-3-6,-4-5-11,0-1-7,-4 0-7,8-4-13,0 0-4</inkml:trace>
  <inkml:trace contextRef="#ctx0" brushRef="#br0" timeOffset="28136.6094">8368 2138 331,'4'0'26,"-4"0"-2,0 7 3,0-3 4,-4 6 2,4 9-5,0 0-6,0 2-3,-4 3-2,4 1-6,-4-1-1,4 6-4,0 0-1,0-4-3,0 1-6,0-3-9,0 1-5,0-6-10,0-5-5,0 2-9,0-5-8</inkml:trace>
  <inkml:trace contextRef="#ctx0" brushRef="#br0" timeOffset="28351.6217">8229 2361 445,'0'0'39,"4"-7"-9,-4 4-4,0 2-5,0-3-5,0 4-3,4 0-4,-4 0-1,12-3-4,-3 3 0,3-3-3,0 3-2,0 0-3,5-3-5,-1 0 0,5-4-1,-1 7-10,5-3-6,-5-3-6,5 3-6,3 3-3,-3 0-5</inkml:trace>
  <inkml:trace contextRef="#ctx0" brushRef="#br0" timeOffset="28747.6443">8962 2218 233,'0'-7'30,"4"1"-10,4-2-1,4-2 2,-3 1 2,-5 3 3,4-4 2,-8 1 4,0 1-1,4-2-2,-4 4-5,0-4-3,0 4-5,0 1-3,-4-1-5,4 2 1,-4-2-3,-4 0-2,-1-1 0,1 4-1,4 0-1,-8 1 1,4 2-1,-1 0-3,-3 2 2,-4 1-1,3 0 0,1 7 0,0 3 0,-5-2 0,5 1 1,0 1 0,4 5-1,-5 4 1,1-3 0,4 5-1,-4 3-1,4 3 0,3 0 1,1-1 0,4-2 0,0-5 0,0-4 1,4-6-2,1 0 3,3-3 1,4-3 4,-4-6 2,4 0-3,1-6 0,-1-8-2,4-8-2,1 1 1,3-5-1,-3 3 0,-5-1-1,-8 1-5,4 0-3,-4 0-4,0 6-4,-4-2-7,0 4-7,4 3-11,1-1-14,-1 0-7</inkml:trace>
  <inkml:trace contextRef="#ctx0" brushRef="#br0" timeOffset="29073.663">9175 1768 397,'8'6'50,"-4"4"-11,8 1-6,-4 5-5,5 3-2,-1 1-2,0 1 1,1 5-3,-1 1 0,0-2-2,4 2-2,-7 0 0,-1 6-4,0 4 0,-8 1-4,4 0-1,0 4-3,-4 2-1,0 2-2,-8-3 1,4 3-3,-12-3 0,3-3-4,-3-7-3,4 1-4,-1-6-5,-3-4-7,4-6-5,-1 1-5,1-6-8,0-7-15,4-6-15</inkml:trace>
  <inkml:trace contextRef="#ctx0" brushRef="#br0" timeOffset="29718.6999">9842 2138 331,'0'0'41,"0"-3"-3,0 3 0,0 0-5,4 0-3,-4 0-6,0 0-5,4 3-1,4 8-1,-4 2-5,-4 3 0,9 0-4,-5-2 0,0 13-3,-4 2-2,4 1-2,-4 0-5,0 4-5,0 1-3,-4-5-6,-4 0-9,-1 0-3,5-4-6,-4-6-5,0-1-2,0-7-7</inkml:trace>
  <inkml:trace contextRef="#ctx0" brushRef="#br0" timeOffset="29930.712">9723 2367 446,'0'-6'44,"4"6"-13,-4 0-8,0 0-2,13-3-4,-1-1-6,0 4-2,0-3-3,5 2-1,-1 1-2,1 0-3,-1 0-3,0-4-4,5 4-3,-5 0-3,1-3-7,-1 0-4,0 3-8,5-6-10,-9 6-7,49-13-10</inkml:trace>
  <inkml:trace contextRef="#ctx0" brushRef="#br0" timeOffset="30454.742">10677 2211 408,'0'-6'36,"4"0"-4,0-2-3,-4-2-6,0 1-4,0-1-5,0 4-2,4-2-2,1-5-4,-1 7 1,-4-4-2,0-1 2,0-2-3,0 7-1,0-4 0,0 2-1,-4-1-1,4 3 0,-5-1 0,5 1 0,-4 3-1,0-4 0,-4 4 0,4 2 0,-4 1 0,-5 0-2,1 0-1,0 0-1,0 1 2,-1 5-1,1 4 1,-4 3 1,-1 4-1,1 2-1,0-1 3,-1 7-1,-3 2 0,3 5 1,1 3 0,-5 6 1,9-2 0,0 7 1,8-3-1,-4-7 0,8-1 1,0-5 0,8-3 1,0-3 1,8-5 2,1-6 2,3-8 0,1-5 2,3-2 1,5-11-2,-5-2 2,1-9 0,0-7 0,3 1-1,-7-2 2,-1-1-3,-7-7 1,-1 4-3,-4-1 1,0 7-1,-8-2-2,0 2-1,0 3-1,-8 5-1,-4 7-1,4-4-2,-5 2-4,1 4-2,0 4-7,3 2-3,-3 2-3,4 2-5,4 3-4,0 0-4,-4 0-7,8 3-3,-9 2-8,9-5-1,5 43-9</inkml:trace>
  <inkml:trace contextRef="#ctx0" brushRef="#br0" timeOffset="30687.7553">11287 2135 454,'0'0'36,"4"-3"-9,9 3-8,-1 0-5,0 0-3,0 0-4,1 0 0,-1 0-2,0 0-2,0 0-6,1 0-7,-1 0-3,4 0-9,-3 0-6,-5 0-6,-4 0-10,4 3-11</inkml:trace>
  <inkml:trace contextRef="#ctx0" brushRef="#br0" timeOffset="30870.7658">11263 2354 334,'0'-3'35,"4"2"-6,-4 1-6,0-7-1,16 7-6,-4-3-3,1 0-3,-5 0-3,4-7-1,4 4-2,1 0-3,-5 1-6,4-2-7,5 4-9,-5-10-9,5 13-11,40-14-11</inkml:trace>
  <inkml:trace contextRef="#ctx0" brushRef="#br0" timeOffset="31137.781">12081 1920 457,'4'0'36,"-4"4"-3,0-1-4,0 6-3,0 9-3,0 4-1,0-1 0,0 7-2,-4-4-1,0 10 0,-4-1-2,4 7-4,-4 1-4,0 4-2,4 4-2,-5 0-1,5-3-6,0-4-5,0 2-9,0-7-5,0-7-7,0 0-14,4-9-12,0-5-16,0 27-5</inkml:trace>
  <inkml:trace contextRef="#ctx0" brushRef="#br0" timeOffset="32044.8329">13551 2275 383,'0'0'40,"0"0"-8,0 3-1,4-3-2,-4 0-3,4 6-3,4-2-4,9-4-4,3 6-3,1-6-1,-1 0-3,13 0-2,0-3 0,4-4-2,-1 4-2,-3-3 0,4 1 0,-4-1-1,0-4-1,3 4 2,1 3-2,0-4 0,-4 4 1,-4 0 0,-1 1-3,-3-1 1,-1 3 0,-3 0 0,-5 0 0,-4 0-1,-3 0 2,-1 3 0,-4-3-1,0 5 1,-4-5 0,-4 7 0,4 8 0,-4 3 0,-8-2 0,-1 0 0,1-2 0,0 5 0,-5-1 0,5 1 0,-4-3 0,7-2 0,-3 2 0,4-2 0,0-4 0,0-1 0,4 1 0,-1-1 0,5-7 0,0 1 0,5-3 0,-1 0 0,4 0-1,8 0 2,1-5-2,-5-14-1,4 3 1,5 2 1,-1-5 0,1 1 0,-5-4 0,4 5 0,-3-6 0,-5 0 4,-4 3 1,1 0 2,-5 4-1,0 3 2,-4 2 2,0-2-2,-4 7-1,4-5-1,-9-2 0,-3 4-2,4 2 0,0-2 0,-5 9-2,5 0 0,-4-7-1,4 3-1,-4 0-5,7 1-4,-3 3-4,0 0-5,8-3-2,-4 3-2,4 0-8,4-3-11,-4 3-10,8-3-9,41-7-4</inkml:trace>
  <inkml:trace contextRef="#ctx0" brushRef="#br0" timeOffset="32472.8574">15266 1986 309,'5'0'25,"-5"-4"-7,0 1-2,0 0 6,8-3 4,-8-1 0,0 1-3,-4 3-3,0-5-4,-5 1-6,5 1 1,-4 3-3,0 0 0,-4 0-1,3-1-2,-3 4 0,4 0 0,0 0 0,0 0-1,-5 0 1,1 4 0,4 2-1,-4 3-1,-1 4 1,1-2 0,-4 5 2,-1-1-1,1 7 0,0-5 2,-1 9 0,-3-2 0,7 6 1,1 2 1,0 1 0,4-3 0,-1 7 1,9-4-3,0 1-1,9-3-1,-9-4-1,12-3 0,0-2-2,5-4 1,3 1-2,-4-6 0,5-2 1,8-5-2,-13 4 0,4-10-6,1 0-5,-1 0-4,1 0-7,-5-3-5,5-1-8,-1-2-10,-8 1-12,5-4-7</inkml:trace>
  <inkml:trace contextRef="#ctx0" brushRef="#br0" timeOffset="32699.8704">15655 2463 381,'5'0'37,"-1"0"0,-4 3-1,0 0-5,0 3-6,0 2-6,4 2-2,-4 2-4,-4 3-3,0 4-3,-1-2-2,-3 9-3,4-9-2,4 2-4,-8-1-4,4 1-4,0-3-7,4-5-3,-4-2-5,4-2-7,0-1-3,0-1-6,8-2-13</inkml:trace>
  <inkml:trace contextRef="#ctx0" brushRef="#br0" timeOffset="32926.8834">16114 2138 463,'4'0'36,"4"0"-7,5 0-4,-1-3-5,0 3-5,0 0-6,5 0-1,-1 0-1,5 0-2,-5 0-7,0 0-4,1-3-7,-5 3-6,0 0-8,-4 0-12,-3 0-15,11 0-11</inkml:trace>
  <inkml:trace contextRef="#ctx0" brushRef="#br0" timeOffset="33106.8937">16106 2327 438,'0'0'34,"4"0"-6,-4 4-5,4-4-5,-4 0-3,12 0-4,1 0-3,-1 0-6,4-4-3,-4 1-5,9-3-4,-1 0-7,1 2-8,-1 3-9,-3-2-6,-1-4-9</inkml:trace>
  <inkml:trace contextRef="#ctx0" brushRef="#br0" timeOffset="33410.911">16880 1930 313,'4'0'32,"-4"3"6,0 7 7,4 7-3,-4-1-4,-4 2-8,4 4-1,-4-2-4,-5 12-2,1-5-1,0 3-4,-4 1-4,-1 10-3,5-6-3,-4 8-2,0 3-1,3 0-3,1-6 1,0-4-5,4 1-2,-4-4-5,0-1-4,4-2-5,-5-6-7,5-1-13,0-3-13,0-4-11</inkml:trace>
  <inkml:trace contextRef="#ctx0" brushRef="#br0" timeOffset="46427.6556">2428 1270 194,'0'0'21,"0"-3"-6,0 3 1,0 0-4,0 0-1,0 0-1,-4 0-5,4 0 2,-4 0 0,4 0 3,0 0-1,0 0 3,0 0 0,-5 0 2,1 0-2,4 0 3,0 0-1,0 0-1,0 0-2,0-3 0,0 3 1,-8 0-2,8 0-1,0 0 0,-4 0-3,0 0-1,0 0-2,0 0 1,-4 0 0,-1 0-1,5 0 3,-4 3 0,0-3-2,0 0-1,0 6 1,-5-1 1,1 5-1,-4-4-1,-1 4 1,-3 1-3,3 1 0,1-2 1,-4 0-1,-1 1-1,-3-2 0,3 4 1,-4 1-1,1-4 1,-1 6 0,1-7-2,3 5 0,1-1 2,-5 2 0,1 0-1,3 4 0,1-4-1,-1 4 0,5 2 1,-5-2 1,5-2 0,-4 5-1,3-1 0,-3 1-1,3-1 2,1 4-2,-4-7 2,-1 4-1,1 2 0,-1-3 0,1 1 0,-1-1 0,1 1 0,-5 5 0,5-5 0,-5-1 0,1 4-1,3 2 2,-3-3-1,-5 2 0,4 4 0,1-10 0,-5 12-1,5-5 2,-1 3-3,5 1 2,-9 5 0,8 2-1,1-3 1,-1 0 0,5-1 1,0 2 0,-1-2 0,1 2-1,-5-2-1,5 2 2,0 1-1,-5 1 0,5-5-1,-1 1 2,1-4-1,0 0-1,-1 2 2,1-2-1,0-3 0,-5 3 0,5-1 0,-1-2 0,1-3 0,0 4 2,-1 3 0,-3-1 1,3 0 1,1 2 0,0-2-2,-1 3 3,1 1-2,4-1 0,-5-1 1,5-2 0,0 0-1,4 1 0,-5-3 1,1-4-2,4 3 2,4-2-1,-5-4-1,1 5 0,0 1 1,0-4-1,0 6-1,4-2 0,0 0 0,-5-1 0,5 1-2,4 3 4,-4-2-3,0 3 2,0 2 2,0-3-2,0 0 1,4-1 0,0 1-3,-8 0 2,8 2 0,0-2 0,0-3 0,0-3-1,0 2 1,4-2 0,4-2 1,0-1-3,0-2 2,0-2 0,5 2 2,-1-5 0,0 2-2,5-1 1,-5-3 0,4-2 0,-3-1-1,3 3 0,0 0 0,5-2 2,-1-1-3,1-1 2,-1-1-2,5-1 1,-1-3-2,1 4 2,-5-4-1,5 0 0,4 0-1,-5 0 0,1-1 0,-1 1 0,1 0 2,-5-3-1,1 7-3,-1-4 2,-3 0 1,3 0-1,1 0 1,-9-3-1,0 4 1,-4-4-2,5 3 2,-5 0-1,-4-3 0,-4 0-1,0 3 2,4-3-1,0 5 0,0-5 0,0 3 0,-4-3 0,0 3 0,4-3 0,5 0-1,-9 0 1,-5 0 0,5 0 0,0 3 1,0 1-1,0 2 2,-4 0-1,4 7-1,-4-5 0,-4 5 0,0-7 2,4 5-1,-4 2 0,-1 0 0,5-4 0,-8 5-2,-4 2 2,8 0-1,-1-5 0,1-4 0,4 5 0,0-5-1,-4-1 2,8-1-1,0 1 0,0-6 0,0 0 0,0 0 0,0 0 0,0-3 0,4-3 0,0-12 0,8 2-2,5 2 2,-5-8 1,4 1-2,1-1-1,-5-2 1,8 2 0,-3 1 1,7 2 0,-3-5 0,-5 2 0,-4 4 0,1 3 0,-5 0 0,-8 2 0,4 4 1,-4 1-1,0-2 0,0 1 0,-8 3 0,4 2 0,0-2 0,-9 4 0,1-2-1,0 2 0,4-1-5,-9 0-4,5 0-6,0-4-4,-1 4-8,9 0-15,-8 0-12,4-4-11</inkml:trace>
  <inkml:trace contextRef="#ctx0" brushRef="#br0" timeOffset="47190.6992">1593 4502 249,'0'0'28,"4"0"-3,-4 0-6,0 0-4,0 0 5,0 0 1,0 0 0,8 3 2,0 1 0,0 0-2,0 6 0,-3-4 0,3 1-6,0-1-1,0 2-3,-4 5 1,4-4-3,-4 7-1,1-2 2,7 9-2,-8-6-4,8 9 0,0-9 1,1 8-3,-1-4 0,-4 3 0,5-2-2,-9-1-2,4-2-3,0 0-4,0-5-2,4-1-7,-7-2-5,-1 2-4,0-4-1,-4-2-6,0-1-5,4-3-4,0 12-5</inkml:trace>
  <inkml:trace contextRef="#ctx0" brushRef="#br0" timeOffset="47508.7174">1822 4496 263,'-4'0'23,"4"-3"-1,-4 3-3,4 3 0,-4 0-3,-1 0 2,5 5-1,-8 5 1,4-4-1,0 7 3,-4-1 0,-4 4-2,8 1 0,-9 6-5,1-9-3,0 7-1,-1 5-2,1-2-1,0 0-1,-5-2-3,5-1-1,0-2 1,0-1-1,-1 1-5,5-7-6,0-3-6,0-2-7,4-4-3,4-3-6,0-1-8,0-2-7</inkml:trace>
  <inkml:trace contextRef="#ctx0" brushRef="#br0" timeOffset="47801.7341">2084 4033 287,'0'0'35,"0"0"-2,0 7-6,0-4-1,-8 9-5,8-2-4,0-2-5,-9 1-3,5 1-2,-4 3-2,0-2-1,4-2-1,-4 1-1,0 3-1,-1-2 0,-3-2-6,8-2-8,-4-1-8,0 0-8,3 1-6,1-6-6</inkml:trace>
  <inkml:trace contextRef="#ctx0" brushRef="#br0" timeOffset="48570.7781">2346 4397 283,'0'-3'31,"0"0"-4,0 3 0,4-2 0,-4 2 2,4 0 1,0 0-3,4 0-4,1 0-4,3 0-2,-8 0-4,4 0-4,0-3-2,0-3 0,5-4-2,-5 4-2,0 0-1,0-1-6,-4 2-5,0 2-6,5 0-9,-9 3-5,0 0-10,0 0-7,4 0-10</inkml:trace>
  <inkml:trace contextRef="#ctx0" brushRef="#br0" timeOffset="48766.7893">2379 4516 252,'0'0'32,"0"0"0,0 0-1,0-3 2,4 3-5,4 0-2,0-4-3,0 4-5,0-7-5,5 4-3,-1-3-3,-4 2-4,4-2-10,-3 3-10,-5 3-11,4-3-12,-4 3-10</inkml:trace>
  <inkml:trace contextRef="#ctx0" brushRef="#br0" timeOffset="52193.9854">2870 4523 304,'0'3'27,"0"-3"2,0 0-1,0 3 0,0-3 1,4 0-3,-4 7-2,8-4-3,-4 0-2,4-3-4,-3 0-1,3 0-3,0 0-3,0-3-1,0 0 0,0-1-2,-3-2 0,-1 0-4,0-4 1,4 2 0,-4 2-1,-4-7-1,4 7 0,0-2 0,-4-2 0,0 1 0,0-1 0,0 4-4,-4-2 1,0-2-1,4 1 2,-4 2-1,-4 1 2,4 3 0,-5 1 1,1-1-1,0 0 0,0 3 0,0 3 1,0 0 1,-5 2 0,5 5-1,0 6 0,4 1 3,-4-1 1,-1 3 1,5 2-1,0 2 2,0-3-2,0 10 0,4-3 3,0-2-2,0-1-1,0 3 0,0-5 0,4-3 1,0-1-1,4 1 0,5-5-1,-1-1-3,0 0 0,1-8 1,-1 1 0,4-3-2,-4 0-2,1-3-4,-1 0-4,0-3-1,1-6-5,-1-3-7,-4 0-10,-4-4-13,4-5-11</inkml:trace>
  <inkml:trace contextRef="#ctx0" brushRef="#br0" timeOffset="52538.005">3030 4148 339,'0'-4'43,"0"4"-4,0 0 0,0 0-6,0 0-3,0 0-6,0 0-4,0 0-4,4 0-2,-4 0-3,8 0-3,4 0-2,0-3-2,1 0 0,-1-3-1,0-4-7,1 1-5,-1 4-6,0-1-7,-4-1-7,0-2-9,-3 2-8,-5 4-7</inkml:trace>
  <inkml:trace contextRef="#ctx0" brushRef="#br0" timeOffset="53026.033">3328 4281 341,'0'0'29,"9"-3"-4,-9 1-5,8-7-1,-4-1 3,0-2 1,0-4-2,4 1-5,0-4-2,5-1-4,-5-3 1,0 3-2,0-4-1,0-2-1,5-1 0,-9 0-3,4-1 0,0 4-2,-4-3-1,0-2 0,1 2-1,-1 0 0,0 5 2,-4-5-2,0 2 0,4 7 0,-4-1 0,0 5 0,0-2 0,0 0 0,0 2-1,0 4 1,0 7 0,0 0-2,0 0 1,0-1 1,0 4-2,0-1 2,0-2 0,0 3 0,0 0 0,4 4 0,-4 6 0,0 6-1,0-2 2,0 8 3,4 9-2,0-1 1,0 6 0,-4-4 1,0 5-2,4-1 1,0 1-1,-4-1-1,4-2 1,1-1 0,-1-4-2,4-5-3,-4-2-3,0-1-6,4-6-2,0-7-8,-4-1-2,1-4-4,3-3-9,-4 0-8,16-21-13</inkml:trace>
  <inkml:trace contextRef="#ctx0" brushRef="#br0" timeOffset="53263.0465">3337 3914 447,'0'0'40,"0"0"-6,0 0-5,0 0-8,4 0-2,-4 0-5,4 6-4,4-6 0,4 0-4,1 0-1,3 0-2,0-6-1,5-2-4,-1-2-2,-3 1-6,-1 3-1,4-2-6,-3-2-4,-1 4-9,1-4-6,-5 7-9,0 3-6,33 6-7</inkml:trace>
  <inkml:trace contextRef="#ctx0" brushRef="#br0" timeOffset="53793.0768">3926 3548 247,'0'0'20,"0"0"-4,0-3-2,0 3-1,0 0 2,0 0-4,-4 3 0,4-3 2,0 4-1,-4-4 0,4 1 0,-4 5 2,0 1-1,0 2-2,-5-2 2,9 2-3,-8-1-1,8 2 1,-4 2-2,0 1-2,-4 1 0,4 2 2,-4 5-1,-5 0 0,9 1 3,-12 8-1,4 2 0,3 5 1,1-1-2,4 4 0,-4 3 0,0-3 0,4-1 0,0 4-2,-5-3 0,1 0-1,4-1 3,4 1 0,0-3-1,0 2 0,0-5 0,0-1-1,4 1 1,-4-1-1,8 4 1,1-6-2,-5 0-2,8-4 0,-4 3-3,0-2 2,5 3 0,-1-8-2,-4 0-2,4-6-4,1-1-4,-5 3-1,0-5-5,0-1-3,0-6-4,5-3-8,-9 3-6,4-7-11,0 0-10</inkml:trace>
  <inkml:trace contextRef="#ctx0" brushRef="#br0" timeOffset="56091.2083">4098 4272 289,'0'0'37,"0"-2"-2,0 2 2,0 0-1,0 0-3,0 0-4,0 0-3,4 0-2,-4 0-5,0 0-1,8 0-4,1-3-3,-1 3-3,0-3-2,-4 0-2,8-1-1,-4 1-6,1 0-4,-5 0-5,4 0-5,-4-1-7,0 1-6,0 0-10,4 0-8,1-8-12</inkml:trace>
  <inkml:trace contextRef="#ctx0" brushRef="#br0" timeOffset="56597.2372">4295 3987 327,'0'0'43,"0"0"-4,0 0-3,4 0-2,0 0-2,0 0-7,8 0-5,-4 0-5,1 0-3,3-1-3,0-3-1,0 1-1,5 0-3,-5 0-1,0 0 1,1 3-3,-1 0 2,0 0-2,0 0-1,-3 0 0,3 3 0,0-3 0,-4 6 0,-4 1 0,5 5 1,-5-4 0,0 2-1,0-1 0,0 2 0,0 5 1,-4 0-2,0 2 1,-4 1 1,4 1-2,-8 7 1,0-1 0,-5-2 0,1 1 0,4-4-1,8 1 1,-8-1 0,4-2 0,0-2 0,-5-1 0,9-1 0,0 0 0,0-2 0,0-2 0,0-1 1,0-4-1,0 4 0,4-4 0,-4-3 1,0 2-2,0-5 1,5 0 0,-1 0 0,0 0 1,0 0 0,0 0-1,4 0 0,0 0-1,5 0 4,-5 0-3,-4-3 0,8 1 1,-4-1 0,5-3-3,-1 3-1,-4-4 0,4 4-4,-8 0-1,5 0-4,-1 3-1,-4-4-2,4 4-1,-4 0-5,0 0-6,0-3-6,0 3-7,-4 0-9</inkml:trace>
  <inkml:trace contextRef="#ctx0" brushRef="#br0" timeOffset="57315.2783">5056 3979 225,'4'-3'30,"-4"0"-4,4-4 1,-4 1-5,0 0 2,4 1-3,-4-1 1,0-1 3,0-2 2,0 6-1,0-4-3,-4-1-8,4 2-1,0-7-4,-4 4-2,-4 2-2,8-4 0,-8 8-1,0-3-2,4-4-1,-9 7 0,5 3-1,0-7 1,0 7-2,-5 0 0,5 0 0,0 4 0,-8 2 0,3 4 0,5 2 0,-4-1 0,4 12 0,0-3 2,-5 9-1,5-2 0,-4 3 4,8 4 0,-5 2 1,5-4-2,0-2 2,0 0 0,4 4 0,0-4-1,0-1-2,0-6 1,0 0 2,4-3-3,4-1 1,1-1 0,3-2 0,-4-5 0,-4 2 0,9-4-2,-1 1-1,0-7 1,0 0-1,-3 0 0,3-1 0,-4-2 0,4 3-5,1-3-2,-1 0-5,-4 0-3,-4-3-2,4 3-4,1-2-5,-5 2-8,-4 0-13,0 0-9</inkml:trace>
  <inkml:trace contextRef="#ctx0" brushRef="#br0" timeOffset="57609.2951">5314 4420 320,'0'0'40,"0"0"-3,0 3-1,0 3-5,0 2-4,0 5-5,0 3-4,0-5-5,0 5-3,0 0-4,4-2-2,0 5 0,-4-5-4,0 2-5,0-3-4,0-2-9,0-1-7,-4 5-8,4-2-11,-4-2-6</inkml:trace>
  <inkml:trace contextRef="#ctx0" brushRef="#br0" timeOffset="59018.3757">5584 4410 218,'0'0'28,"4"0"-1,-4 0-5,0-3 5,4 3 3,0-3 2,5-10 3,-5 2-2,4 1-5,-4-6-4,8 5-8,-8-2 1,5 1-4,-1-3-1,0 3-2,0-1-2,4 2-4,1-5 1,-1 0-1,0 5-1,-4-2-1,5 1 1,-1 0-2,0 3-1,-3 3 2,-1-4 0,-4 4-2,4 2 1,0 3-1,-4-2 0,-4 3 0,8 0 0,-8 0 0,0 3 0,0-2 1,0 3-2,0 12 1,5-1 0,-5 0-2,-5 1-2,1-2 1,0 2 0,-4-3-2,-4 2 0,4-3 2,-5 0 0,9-2-2,-8 1 2,4-5 0,-5 1 3,5-1-1,4 0 0,-4-1 1,4-2 0,-4 1-2,8-4 2,-4 3-1,4-3 0,0 3 0,0-3 2,0 3-3,0-3 2,0 3 1,0-3 0,8 0 0,4 0 2,4 0-1,-3 0 1,3-3 0,1 0-1,7-3-1,-3-4 1,-1 2 0,5-2-1,-9 1-1,0 3 0,5 1 0,-9-2 0,4 4 0,-3 0-1,-5-3 2,4 3-1,-8 3-1,0-4 2,1-2 0,-5 0 0,4 4 0,-4-1-2,0 0 1,0 0 0,0-1-1,0 1-1,0 3-3,0 0 3,0 0-2,0 0 2,0 0-1,-4 3 2,4 4 0,0 7 0,0-1-1,-5 3 2,5-5 0,0 1 0,0-2 0,5-2 0,-5-5 0,8 0 0,-4 1 1,4-4 2,4 0 0,-4 0 0,5-7 0,-1 2-2,4-4 2,-3-1 2,-1 1-2,0 4 0,-4-1-2,1-1 0,-1 1-1,-4 3 2,4 0-1,-4 3 0,-4-4-2,0 4 2,0 0-2,4 0 1,0 0 0,0 4-2,1-1 1,-5 3-1,8 4-1,-4-2 0,-4-2-3,8 0 2,-4-3 0,-4 1 1,4-1 0,-4-3 1,4 3 0,4-3 1,-3 0 1,-1-3 0,0 0 0,4 3-2,0 0 1,0-4 0,5 1 0,-5 3 1,4-3 1,-4 3 0,0 0-1,1-3 0,-1 3 0,4 0 0,0-3-2,-8 3-5,5-3-3,-1 1-6,-8 2-4,4-3-9,0 3-9,-4-7-5,4 4-5</inkml:trace>
  <inkml:trace contextRef="#ctx0" brushRef="#br0" timeOffset="59173.3846">6112 3982 362,'-4'0'46,"0"0"-11,4 0-12,0 0-5,0-3-10,0 0-11,0 0-8,4 3-8,0-3-9,0 3-8,13 0-7</inkml:trace>
  <inkml:trace contextRef="#ctx0" brushRef="#br0" timeOffset="59568.4072">6538 4049 349,'0'0'34,"4"0"2,0 0-2,0 0-6,5 0-4,-5 0-9,4 0-2,0 0-4,-4 3 0,0 0-1,0 1-3,0-1 1,1 0-1,-1 0 1,0-1-2,0 7-1,0 1-1,-4 3 0,0-2-1,0 5 0,0-1 0,0 0-2,-4 1 1,4 0 1,-8-2 0,-1 2-1,5-2 0,0 2 0,0 0 0,0-2 0,-4-1 1,4 3 3,0-5 0,0 2-1,4-1 1,-5-4-3,5 2 2,-4-1 0,4-2-1,0-4-1,0 0 1,0 0-2,4-1 0,1-2 1,-1 0-2,8-2 0,4 2-3,-3-6-2,-1 0 0,0-1-5,0-2-2,5-1-4,-5 5-6,0 2-6,1-3-10,-1-1-10,25 1-9</inkml:trace>
  <inkml:trace contextRef="#ctx0" brushRef="#br0" timeOffset="59948.4289">6927 4400 356,'8'-3'36,"-4"-3"-5,0-8-3,5-2-3,3-2-2,-4 2-4,4-4-1,1-3-2,-1 0-1,0-3-1,5-1-2,-5 0 1,4-3-3,-3-2-2,-1 2-3,-8 0 0,8-4-2,-4 4-2,-4-2-1,1-1 3,-5 6-2,4-2 0,0 9-1,0 4 1,-4-2 1,0 2-2,0 4 0,0 7 1,0-2-1,0 7 0,4 0 0,-4 0 0,0 4 0,0 4 0,0 14 0,-4 2 0,4 7 2,0 6 1,-8 6 0,4-5-2,-1 7 0,1-4 1,0-3-2,0-1 1,4-4-1,-4-3-3,4-3-4,0-8-2,4 0-3,0-1-4,-4-5-7,4-7-4,5-1-4,-5-2-6,8-3-7,0 0-4,13-21-6</inkml:trace>
  <inkml:trace contextRef="#ctx0" brushRef="#br0" timeOffset="60165.4413">6907 3986 413,'0'0'38,"0"0"-9,0 0-5,0 0-8,0 0-2,0 0-3,0 0-2,4 1-3,4-1-1,8 5-1,-3-5-2,3 0-2,0 0-3,1 0-2,3 3-4,1-3-7,-9 0-6,4 0-4,1 0-11,3 0-9,33-9-10</inkml:trace>
  <inkml:trace contextRef="#ctx0" brushRef="#br0" timeOffset="60406.4551">7590 3811 377,'0'0'37,"0"0"0,0 6-5,0 4-4,0-6-6,0 15-3,0 5-4,0-2-1,4 2-4,-4-1-2,0 4-1,4 1-2,-4 2-1,0-3 0,0 0-4,0 2-3,0-5-5,0 0-6,0-2-9,0-4-9,0 1-11,0-5-9,-4 26-11</inkml:trace>
  <inkml:trace contextRef="#ctx0" brushRef="#br0" timeOffset="60602.4663">7459 4108 413,'0'0'47,"4"-3"-14,-4 0-9,4 3-5,-4 0-6,9 0-2,-1 0-4,4 0-2,0 0-1,1 0-1,3 0-1,-4 0-3,5-4-3,-1 1-1,5 0-4,-1-3-5,0-1-8,-3 1-11,-1 1-10,1-1-15</inkml:trace>
  <inkml:trace contextRef="#ctx0" brushRef="#br0" timeOffset="61326.5077">7942 3841 330,'0'0'28,"4"0"1,-4 3 4,0-3 1,5 3-3,3-3-5,0 7-4,0-7-5,4 3-3,-3 3-3,3-6-2,0 0-1,0 0-2,1 0-2,-1-3 1,0 3-3,5 0 0,-5 0 0,0 0-2,-4 3 1,1 0 0,-1 12-1,-8 0 0,0-2-1,0 5 2,0 1-1,0 1-2,-4 1 0,-5 1-1,-3 1 0,4-3 0,-4 4 2,4-2-1,-1 2 1,-3-2 0,4-4 0,0 1 2,4-5-2,0 2 0,-5 0 2,1-2-1,4 2 0,0-1 0,0 1 1,0-4-1,0 1 0,4-2 0,-4 2 0,4-7 0,0 2-1,4-1 2,-4-1-1,8-6 0,0 3 0,4-3 2,1 0-1,-5 0 0,4 0 0,0-3-2,1 0-3,-5 0-2,4-4-4,0 2-8,1 2-6,-5-3-9,0-4-12,-4 4-5,21-12-7</inkml:trace>
  <inkml:trace contextRef="#ctx0" brushRef="#br0" timeOffset="61763.5327">8651 3906 352,'4'-6'29,"-4"-1"-9,0 4-5,0-3-3,0 3-2,-4-4 0,0 2-1,4 2 4,-5-3 0,-3 0 0,4-1 2,0 1-3,0 3-1,-4-4-3,8-4 0,-8 8-3,-1-3 0,1 2 0,4 1-2,-4 0 0,0 0 0,-5 6-1,5 0-2,-4 0 0,4 4 0,-4-1 1,-1 5 1,5 5 1,-4-3 1,4 4 0,-5 6-1,5-3 0,-4 6 2,4 1 2,-1 0-1,1 5 0,4 1 1,0 0 0,0 1 0,4-1-1,0-3 3,0 2-5,0-5 1,8-3 0,0-2-2,5-4 0,-5 1 0,4-5-2,4-4 0,1-4 0,-1 0 0,1-2-1,3-1 0,-8-3-3,5 0-6,-5-3-3,4-1-5,-3 1-6,-1-6-8,-4-1-13,0 5-11,5-20-13</inkml:trace>
  <inkml:trace contextRef="#ctx0" brushRef="#br0" timeOffset="62169.5559">8913 4284 388,'0'0'26,"0"0"-9,0 0-2,0 0-1,4 0-1,-4 0-2,8 0 3,0 0-1,-4 0-1,8 0-3,-3 0-1,-1 0-5,-4 0 2,4 0 0,-4 4-3,0-4 1,-4 3-2,9 3 0,-9 4 0,4-4 0,-4 2 0,0 1 0,0 4-1,0-2 0,0-1-1,0 6 2,0-7-1,-4 2 2,-9 5-1,9-3 0,-4-2 2,4 5 0,-4 0 2,-1-5-1,5 5 1,0-5-3,0 5 1,4 0-1,-4-2-1,4-4 0,4-4 0,-4 4 0,8-1 0,1-7 1,-1-2-2,0 0 0,4-2 0,5-4-1,-5-1-3,4-8-3,1 7-3,-1-5-7,0-3-8,5 3-9,-5-1-13,25-16-15</inkml:trace>
  <inkml:trace contextRef="#ctx0" brushRef="#br0" timeOffset="63580.6367">9473 4079 276,'0'0'28,"0"0"-3,0-6 3,0 3-1,5 3 2,-5 0-7,0 0-1,0 0-4,0 0-5,0-2-1,0 2-1,0 0-3,0 0-1,4 0 2,-4 0-2,4-3 1,-4 0 0,8 0 2,-4-1-4,-4 4 1,8-3 0,-4 0 1,0 0-2,-4 0 1,5 3-1,-5-3 1,0 3 0,0-4-1,0 4-3,0-3 2,0 2-2,0-3-1,0 1 1,-5 0-2,5-3 1,0-1 1,-4 4 0,0-3-2,0 1 0,-4-3 0,0 7 0,4-3 0,-5 1-4,5 3 2,0 0-2,-4 0 1,-4 0 0,4 0-1,4 7 2,-5-1-3,-3 5 3,0 2-1,4-4 2,-1 6 0,1 0 0,0 0 1,0 4-2,4 0 2,0 2 0,0 1 0,4-5-1,0 6 1,0-3-1,4 1 2,0-2-2,4-3 1,4-5 0,1-1 2,3-4 2,4-3-1,-3-3 0,7 0-1,1-3 0,4 0-1,-1-7 0,1-4-1,4 1 0,-1-3 0,1 2 1,-4-5-1,8 1 0,-9 3 0,1 2-1,-9 2 1,1-2 0,-9 0 0,-4 4-2,1 1 0,-5 5 3,-4-1-2,4-2-1,-4 0 2,-4-1-1,4 4 0,-9-3 0,5 4-1,-4-1 0,-4 0-1,0 3 1,-1 0 0,-3 3 0,0 0 0,3 2 0,1 1 0,-4 4-2,3 3 4,1-4-3,0 2 2,-5-1 0,5-1 1,0 1 0,4-2-3,-1 1 1,5 1-3,4-1 0,-4-1-1,0 2 0,4-4 1,4 1 2,4-4 1,9-3 0,-5 0 1,0 0 0,5-3 0,-5-1 0,0 1 1,1 0-1,-1-3 0,-4-1 2,4 3-1,-3-3-1,-1 1 2,0 3-2,4 0-1,-4-1 4,1 1 1,-5 0 4,4 0 1,-4 0 0,4 3 0,0 0 0,1 0-3,-1 0 2,-4-4-3,8 3 2,-4-2-1,5-4 1,-1 4-1,4-3-2,1-1 1,-1-2-1,0 1 1,1-5-1,3 0-2,-8 1 0,1 4 3,7-5-3,-3 4 1,-5-3-1,0 3 0,0 3 0,5-4 1,-13 7-1,4-2-1,0 2 0,-4 3 0,0-5 1,1 5 1,-5 0 0,0 8-1,0 6 0,0-1 0,0 1 0,-9 5-1,-3-4 0,4 4 0,-8 0 0,7-5 0,-3 2 0,-4-3 0,8-8 0,-5 4 0,5-2 0,-4-1 0,-1-3 0,1 0 0,4-3 0,4 3 2,-8 1 3,3-4-1,1 0 1,-4 4 0,8 0-1,0-1 1,4-3-2,0 0 0,-4 0-1,4 0 0,0 0 1,0 0 0,4 0-1,4 0-1,4-3 0,5-2-1,-1-8-1,4 4-1,1-4-2,-1-2-5,5 0-2,-5-1-2,5 5-5,-5-5-4,1 3-7,-5 2-9,1-2-7,-5 0-6,8-25-9</inkml:trace>
  <inkml:trace contextRef="#ctx0" brushRef="#br0" timeOffset="63994.6603">10403 3765 431,'4'-4'30,"0"4"-5,4 0-1,-4-3-4,9 0-3,-5 3-1,0 0-3,0 0-1,4 0-1,-3 0-2,3 3-3,0 0-1,0 1-1,-3-1-2,-1 0 2,0 3-3,0 7 1,0-5-2,-8 5 1,9-1 0,-9 3-1,0 4 0,4-2 0,-4 2 0,0-3 0,0 2 1,-4-2-1,4 1 0,-9 5-1,-3-4 1,0 1 0,4-2 1,-5 2-1,1-4 0,4 1 0,0 0 0,0-2 0,-1 2-1,1 0 2,0-5 1,0 2-1,4 2-1,0 0 3,4-3-1,-5-2-1,5-2 2,0 1-2,0-2 0,5-1 1,-1-3 0,0-3-1,8 4-1,4-4 0,-3 0-4,-1 0-3,8-7-4,-3 4-3,-5-7-4,4 1-6,-3-2-8,-1 1-9,0 1-11,1 2-7</inkml:trace>
  <inkml:trace contextRef="#ctx0" brushRef="#br0" timeOffset="64365.6816">10767 4272 322,'8'-2'41,"5"-4"-4,-5-1-2,0-5-5,4-1-4,1 2-6,-1-5-3,0 2-5,-4-9 2,5-1-4,3-1-2,-4 1 1,-4-3-3,5-1-2,-1 1 0,0-4-1,-3 0 0,3-3-2,-4-2 1,0-4-2,0 10 0,1-4 0,-1 4 0,0 1 0,-4 12 1,0-2-1,0 9 1,0 6 1,-4 0-1,0 1 0,0 0 0,0 3 0,0 3 0,0 0 3,0 5-2,-8 15 1,0 4 0,4 6 1,-13 10 0,13 0-2,-4 3 0,-4 0-1,4 3 0,4-3 0,0-4 0,-1-4 0,5-5-1,0-2-3,0-8-1,5-4-4,3-4 2,4-6-2,0-6-3,1-3 0,3-3-7,0-6-9,-3-2-9,-1-8-12,0-2-4</inkml:trace>
  <inkml:trace contextRef="#ctx0" brushRef="#br0" timeOffset="64549.6921">10763 3982 427,'0'0'42,"4"-3"-11,-4 3-8,8 0-5,5 0-3,-1 0-5,13 0-3,-9 0-6,4 0-4,5 0-4,-5-6-5,1-7-4,-1 2-7,1-2-3,-1 1-8,-3 0-8,-5-7-6</inkml:trace>
  <inkml:trace contextRef="#ctx0" brushRef="#br0" timeOffset="64867.7103">11164 3443 358,'0'0'37,"9"4"-2,-1 2 2,4 7-4,0 1-6,5 5-5,-5-1 0,0 4 1,0 2 1,1 4-3,-1-1 2,0 7-2,1 2-1,-5 7-1,0 6-3,-4 2-1,4 2-5,-4-4 0,0 0-3,1 1-1,-5-6-2,0 2-1,0-3-1,0-6 0,-5-1-1,1-2-4,0-3-2,-4-7-4,0 0-3,0-2-6,0-6-3,-1-5-3,-3-4-9,4-1-5,4-3-13,0 4-13,-17-7-10</inkml:trace>
  <inkml:trace contextRef="#ctx0" brushRef="#br0" timeOffset="65656.7554">11701 3986 370,'0'0'51,"0"0"-9,0 0-4,4 0-6,-4 0-4,8 0-3,4 1-3,0-1-7,5 0-3,-5-1-2,5 1-4,-1-4-1,0 1-5,-3 0-4,7-3-5,-8 2-1,5-2-7,-1 0-5,-4 1-9,1-1-9,-1 2-11,0-2-5</inkml:trace>
  <inkml:trace contextRef="#ctx0" brushRef="#br0" timeOffset="66191.786">12212 4116 382,'0'0'46,"0"0"-12,0 0-7,0 0-6,0 0-7,0 0-1,0 0-3,0 0-1,9 0 0,3-5-3,0-1 0,-4-10 0,5 3-3,-1-1 0,-4-2-2,4 2-1,-3-2 1,3-2 0,-8 6-1,0-1 0,0 0 0,-4-1 0,0 4 0,0-2-2,0 2 1,-4-1 2,0 8-1,-4-4 0,0 1 0,-1 3 0,-3 3 0,0 3 1,0 3 1,-5 4 1,5 4 1,0 2 2,3 0-1,1 5-2,-4 1 3,4 2 0,4 0 0,0 1 0,-1-4-1,5 1 0,0-1 1,0 1 0,5-5-2,3 2 0,-4-4-1,8 1-2,0-2-1,1-1 1,3-7 0,-4 0-3,9-2-2,-9-4-4,4 0-5,-3-4 0,3-2-4,-4-10-6,1 2-5,-1-2-9,0 2-8,-4-5-6,17-34-8</inkml:trace>
  <inkml:trace contextRef="#ctx0" brushRef="#br0" timeOffset="66527.8052">12503 3612 266,'4'0'35,"0"0"-5,-4 0 1,0 0-1,0 0 2,4 0 0,5 0-3,-5 0-4,4 0-6,0-3-3,-4 3-4,8 0-5,-3 0-1,3 0 0,0-3-2,0-1-1,-8-2-6,5 6-1,3-3-5,-4 3-6,-4-2-5,0 2-4,0-3-9,5 0-6,-9 3-7,4 0-9</inkml:trace>
  <inkml:trace contextRef="#ctx0" brushRef="#br0" timeOffset="66999.8322">12822 3804 344,'0'0'25,"0"-3"-5,4 0-6,-4-3 2,13-9 3,3 3 0,-4-3 1,1-1 1,-1-3-6,0 5 0,1-5-4,-1 1-3,0-4-1,4-2-1,-3 2-1,-1 1-1,0-1 2,-3 1-2,3-1-1,-4-2-2,0 0-1,-4-1 2,4 1 0,-8 0-1,5-4 0,3 1-2,-4 0 1,0 1 0,4 2 1,-4 2 0,0 5-1,0 1 0,-4 5 0,0 4 0,4 1 0,-4 6-1,0 0 0,0 0 3,0 6 2,0 4 2,0 14 0,0 0 0,0 4 1,0 2-2,-4 4 3,-4 2-3,4 4 0,0 0-3,-4-4 1,4-2-3,0 5 1,0-5 0,4-6 0,-5 3-4,5-7-3,0-5-4,5-2-2,-5-1-5,8-3-4,8-7-5,-4-6-7,1-3-5,-1-7-6,0 1-5,25-31-6</inkml:trace>
  <inkml:trace contextRef="#ctx0" brushRef="#br0" timeOffset="67189.8431">12818 3397 447,'0'0'43,"-4"0"-10,4 0-10,0 0-1,4 0 0,4 0-4,13 0-6,4 0-1,3 0-3,5 0-3,4 0-4,0-3-6,-1 3-2,5-3-7,-8-2-8,4 2-10,-12-3-15,-1 2-13</inkml:trace>
  <inkml:trace contextRef="#ctx0" brushRef="#br0" timeOffset="67918.8848">13584 3278 246,'-4'6'33,"4"-6"-6,-4 4-6,4-1-2,-4 3-4,-1-3-2,1 1 1,4 2-1,-4-3 2,0 2-1,4 1 0,-4 1-1,-4-1 2,4 0 0,-4 1 2,4-3-5,-5 3 0,1-1-3,0 0-3,0 4 2,0-2 0,-1 1-1,1-2-1,0 6-2,0 1 3,-4 5-2,-1-3 1,1 1 1,-4 6 0,-1 0-1,5 1 3,-4 8-2,3 1 1,1 4-2,0 0 0,4-1 1,-1 4 0,5 3 1,-4 0 0,4 0-3,0 0-1,4 0-1,4-7-1,-4-3 0,0 1 1,0-7-1,8 1-2,-4-4 0,4-1 0,5-3 1,-5-4-1,0-2-1,4-1-4,-3 0-3,3-4 0,-8-1-6,0-1-2,4-4-3,0-3-6,1 0-10,3 0-7,-8 0-9,0 0-5</inkml:trace>
  <inkml:trace contextRef="#ctx0" brushRef="#br0" timeOffset="68401.9124">13875 3612 305,'0'-3'22,"0"0"-3,-5-1-5,1 1 0,4-3-5,-4 1 2,4-1 0,0 3 5,0-4 3,0 1 1,0 3 4,-4-1-1,4-2-3,-4-2-5,4 5 0,-4-3-4,0-1 0,0 4-3,0-3-4,0 6 1,-5 0-3,5-3 1,0-1-2,-4 1 1,0 3-1,0 0 1,-1 7-1,1-4-1,0 3 1,-4 4-2,4-1 2,-1 2 1,-3 5-1,0 0 0,0 2 3,-1 1 1,5-2-2,4 2 3,-4 8-2,0 3 3,4 2-2,4 2 3,-5 2-2,5 1 1,0-1-2,0 1 2,5-4-2,-5 2-3,8-5 1,0-9-2,0 0-1,4-2 2,1 0-1,-1-8 0,4-1-1,-3-4-3,-1-3-2,0-3-4,0 0-4,5 0-3,-5-3-3,0-3-3,1-7-7,-1 2-6,0-5-6,1 0-7,3 5-6</inkml:trace>
  <inkml:trace contextRef="#ctx0" brushRef="#br0" timeOffset="68682.9285">14128 4079 414,'0'0'45,"0"0"-12,0-3-9,0 3-7,0 0-4,0 0 0,0 3-2,0 4 0,0 5-4,0 3-2,0 1-1,-4-1 0,-4 0 0,0 4-1,4-2-2,-4 2-2,-1-4-5,5 1-6,0-4-9,4 1-8,0-5-10,0-2-12,4 28-10</inkml:trace>
  <inkml:trace contextRef="#ctx0" brushRef="#br0" timeOffset="70427.0282">14546 3790 279,'0'0'33,"0"0"1,0 0 0,0 0-3,4 0 1,-4 0-4,0 0-4,0 0-3,0 0-3,0-3-5,0 3-3,0 0-2,0-7-2,0 4-1,0 0-1,-8 0-1,4-3-2,0 6 0,0-4 0,-9 4 0,5 0 0,0 0-1,-4 7-1,-1-4 2,5 6-1,0 6-1,-4 4 2,4-2-1,-1 6 0,5-3-1,-4 2 0,8 2-2,0 2 0,0-2 0,4-2 1,0-1 0,9-2 0,-1-5-1,4-1 3,1-4 0,-1-4 0,4 1-2,1-6 2,-5 0-1,9-3 1,-1-3-1,1-2 0,-1-2 1,-3-2-2,-5 0 2,-3 3 0,3-4-1,-8 5 1,0-4-1,1-1 2,-5 3-2,0 4 2,-4-2-1,4 2 0,0-4 0,-4-3 0,0 7 0,4-2 0,-4 2-2,4-1-4,-4 1-4,0 6 0,0-3-2,0 0 0,0 3 2,0 0 1,0 0 1,0 0 2,-8 3 2,-4 9-1,-1-5 3,1 4 0,0-5 1,0 4-1,7-1 0,-7 1 2,4-2 0,0 1-1,4 1 1,0 1-1,-5 0 0,5-3 1,4 2 0,0-4 0,0 0-2,0-1 1,4 2 0,0-4 0,5 0 2,-1-3-2,4 0 1,0 0 1,1-3-2,-1 3-1,4-7 0,-3 3 1,-5-6 1,4 1-2,0-1 0,1 5 1,-5-1 0,4 0 1,-4 2 0,1-2 0,-5 3-3,4 0 3,0-1 0,-4 4 0,0 0 5,4 0 4,1 4 1,-1-4-2,4 0 2,0 0-1,-3-4 3,3 4 0,0 0-2,0-3 1,1-3-4,-1 0-2,0-2 0,0-5-1,1 3 0,-1 4-2,0-5 0,1 1-1,-1 4 0,0 0 1,-4-2-1,5 1-1,-5 1 0,0 6 0,0 0 0,-4-6 0,4 6 0,-3 0 0,-1 3 0,-4 0 0,0 6 0,0-1 0,0 5 0,0 3-1,-4-5 2,-1 5-1,-7 0 0,4-5 0,-4 2 0,4 0 0,-5-4 2,5-4-2,0 1 0,0-3 1,0 1-1,-1-1 1,1-3-1,0 0 0,0 0 0,0-3 3,-1 3 2,1 0 2,4 0 0,-4 0-2,0 0 0,4 0 0,4 0-3,0 0-1,0 0 1,0 0-1,0 0 0,0 0-1,4 0 1,0 0-2,8-7-4,0 7-7,1-8-3,-1-3-9,0 3-12,1-1-10,-1-1-10</inkml:trace>
  <inkml:trace contextRef="#ctx0" brushRef="#br0" timeOffset="70824.051">15402 3648 440,'0'0'32,"4"-3"-10,0 3-3,4-3-4,4 3-6,-4 0-1,1 0-1,3 0-2,0 0-2,-4 3-1,1 0-1,-5 7 1,4-7-2,-8 4 0,4-4-1,0 2 0,-4 7 3,0 1-2,0 1 0,-4-4 2,-4 3-1,-5-1-1,1 3 0,8 4 0,-8-5 0,4 5 1,-1-2 2,1 3 0,0-8 1,4 3 0,-4 4 1,4-5-2,-4-1 1,3-4-2,1 4 2,0-2 0,0-1-1,4-1-2,-4-2 2,4-1-3,0 0 1,0 2 0,4-5-2,0 4 2,4-1-3,1-3-2,-5 0-4,8-3-2,0 0-4,-4 0-5,1 0-6,-1 4-6,-4-4-8,4 1-1,-4-1-2,21 0-8</inkml:trace>
  <inkml:trace contextRef="#ctx0" brushRef="#br0" timeOffset="71201.0725">15684 4068 304,'4'0'25,"0"-3"0,4 0 7,-3-4 4,-1 1 2,4-3-6,4-3-9,-4 0-4,-4-4-5,9-5-1,-5 2-2,4-2-1,-4-4-3,1 4-2,3-3-1,-4-4-1,0 7 0,0-7-2,1 4 0,-5-3 1,8 1-1,-12 2 0,8 1-1,-4 0 0,4 3 1,-8-3 0,5 3-1,-1 4 0,0 2 0,-4 7 0,4-2-1,-4 9 2,4-4-1,-4 1 0,0 3 0,0 0 2,0 7 3,-4 5 0,4 12 0,-4 6-1,4-1-1,-8 4-1,3 7 1,-3 3-1,0-3-2,4 3 0,-4-4-5,4-2-4,0-4-1,4-6-3,-5-6-3,5-2-6,5-3-2,-5-6-2,0-9-3,4-1-8,0 0-5,-4-5-5</inkml:trace>
  <inkml:trace contextRef="#ctx0" brushRef="#br0" timeOffset="71392.0834">15684 3744 419,'0'0'46,"0"0"-8,0-3-8,4 3-7,-4 0-3,8 0-2,5-7-5,7 7-3,1-6-3,-1 3-2,9-7-7,-5 10-5,-3 0-3,-1 0-6,1-3-6,-5-3-5,0 1-6,-3 5-6,3-3-7,17-16-13</inkml:trace>
  <inkml:trace contextRef="#ctx0" brushRef="#br0" timeOffset="71630.0971">16351 3582 339,'0'3'31,"4"5"6,1 5-4,-1 6-4,-4-2-7,0 2-5,0 2-4,0 3-4,0 8-2,0 1-3,-4-3-4,-1-1-5,1-2-9,0-3-4,0-2-7,0-1-3,0-2-8,4-8-4,-12 22-9</inkml:trace>
  <inkml:trace contextRef="#ctx0" brushRef="#br0" timeOffset="71821.108">16155 3831 432,'0'-4'34,"4"-3"-6,0 7-3,8-3-5,5 0-5,-1 0-5,5-1-4,-1 1-7,1-3-5,-1 6-7,0-11-7,1 8-6,-1-1-6,-3 1-7,3-3-4,50-18-8</inkml:trace>
  <inkml:trace contextRef="#ctx0" brushRef="#br0" timeOffset="72205.1299">16990 3618 318,'0'-3'27,"0"0"-9,4-3-2,-4-4-1,0 2 0,0-1-1,0-1-1,0 0-2,0 3-4,-4-3-1,4 0-1,-8 1-3,0-1 2,0 6-2,-1-3 2,1 4 0,-4 0-1,4 0 0,-5 3 0,5 0 2,-4 3 3,0 0 2,-1 3 3,5 6-3,-4-3 0,4 10 1,-5 2-3,-3 1-1,4-1 2,-1 9-2,1 2 1,-4-2-2,4 3 0,3 4-1,-3-1 0,4 1-1,4 3 0,4-7-1,0-4 0,0-2-1,4-2 0,0-7 0,8-2-1,1-2 1,-1-5-2,4-2-1,1-4-4,-1-3-3,4 0-4,1-3-7,-5-4-9,1 1-11,-1-10-15,17-19-12</inkml:trace>
  <inkml:trace contextRef="#ctx0" brushRef="#br0" timeOffset="72531.1486">17097 4003 320,'4'0'29,"-4"0"-2,4 0 0,4 0-2,-8 0-4,4 0-4,0 3-2,0 4-6,-4-1 4,4 0-4,-4 1 3,0 1-1,0-2 0,-4 3 0,4 6-2,-8-6 0,4 4-1,-4 0-1,4 1-1,0-1 0,-1-1 0,5-4-1,-4 2-3,4 0 1,0-1-1,0 1-3,4-2 2,-4-2 0,0 0-1,9 1-1,-9-1 0,4-3-2,4-1-3,0-2-3,4 0-2,-8 0-4,9 0-3,-1 0-6,0-5-7,5-1-8,-1-4-7,41-26-13</inkml:trace>
  <inkml:trace contextRef="#ctx0" brushRef="#br0" timeOffset="73659.2131">17678 3930 203,'0'0'22,"0"0"-3,0 0 4,0 0-3,0 0 1,0 0-6,0 0-3,0 0-2,0-6 1,4-9 5,8 2 4,1-2 4,-1 0-2,0-1-2,4 4-1,-3-3-3,-1 6 0,-4-4-5,9-1-2,-5 7-1,0 1-2,0 0 0,-3-1-2,3 7-1,-4-6-1,0 1 0,0 5-2,-3 3 0,-1-3 2,0 0 0,0 2-1,-4-2 0,0 10-1,0-1 0,0 1 0,0-2 0,-8 4 0,8-2-2,0-4-2,-4 4 1,-1-2-1,1 4 1,-8-2-1,0-1 3,4-4-1,-5 5 1,5-4-1,0-3 2,0 4 0,0-1 0,-1-3 1,1-3 3,8 3-1,0-1-1,-4-2-1,0 3 0,4-3-1,0 0 1,4 0 0,-4 0-1,4 3 2,13-3-1,-1-3 0,4 3 1,1-5-2,-5-1 1,5-4 2,-1 1-2,-3-1 0,7-1 1,-7-1-1,3 2 0,0-3 0,1-1-2,-1 8 2,-3-1 0,-5 1-2,0 0 2,-3 1-1,-1-2 0,0 4 0,-4 0 2,0 3-2,-4-3 0,0 3 0,0 0 0,0 3 0,0-3 0,0 0 0,0 0 0,0 6 0,0-2 0,0-1 0,0 11 0,0 2 0,0-3 0,4-2 0,0-2 0,-4 1 0,4-1 0,0-9 0,1 0 1,3 0 1,0 4 2,4-4-2,-4 4 3,5-4 0,-9 0 0,4-3 1,0-2-2,-4-1-1,4-3-1,1-1-1,-1 7 0,0 0 0,-4-1 1,0 1-2,-4 2-1,4-2-2,0-1-2,-4 1 1,4 3-2,-4 0 0,0 3-1,5 1 1,-5-1-2,0-3 3,4 1 1,4-1 0,-8 0 1,4 0 2,4 0 0,-4 0-2,0 0 3,5-1 0,-5-2 0,4 3 4,4 0 0,-4 0-2,0 0 1,1 3 0,-1-2-1,8 6-1,-12-4 0,9 3 0,-5 1-4,4-1-1,4-6-4,-7 3-5,-1-3-3,0-3-4,0-3-5,-4 2-6,4-8-5,-3-3-5,-1-1-4</inkml:trace>
  <inkml:trace contextRef="#ctx0" brushRef="#br0" timeOffset="73801.2212">18276 3510 321,'0'0'39,"0"-1"-7,0-3-5,4 4-7,-4 0-5,4 0-11,0 0-10,4-3-11,4 0-10,-8 0-13,5 3-5</inkml:trace>
  <inkml:trace contextRef="#ctx0" brushRef="#br0" timeOffset="74393.2551">18791 3982 369,'0'0'46,"0"-3"-12,0 3-7,0-6-7,17-10-3,-5-2-3,0 3-5,1 0-3,-5-1 1,4 10-3,-8-4-1,0 2-1,4-1-1,-8 3 0,0 2 0,5 1-2,-1 0 1,-4 0 0,4-4 0,-4 7 0,0-3-1,0 3 2,0-1-1,0 1 0,0 0 0,0 0 0,0 1 0,0-1 0,0 0 0,0 0 0,0 0 3,0 0 1,0 0 0,4 0 1,-4 0 0,0 0-1,0 0-1,0 0-1,0 0 0,4 0-1,-4 0 1,4 0-1,-4 0-1,4 0 1,-4 0-2,0 0 2,4 0 1,0 0-1,0-1 4,1-6-1,-1 1 0,0 0 2,4-7-1,-8-1 0,12-2-1,-8 1-1,-4 0-1,8-5 0,-3 3 0,-1 4 0,4-4-1,0-2-1,-4 1 2,4-4-2,-4 1 0,0-1 0,1 5 0,-1-3 0,0 5 0,-4 3 0,0 3 1,0 3-2,0 2 1,0 1 0,0 0-1,4 3-3,0 0-1,-4 0 0,0 0 2,4 3-3,-4-3 1,0 3 0,0-3 1,0 7-3,4-4 1,-4 0-1,0 0-6,0 0-3,0-3-8,4 4-7,-4-3-11,4-1-8</inkml:trace>
  <inkml:trace contextRef="#ctx0" brushRef="#br0" timeOffset="75007.2902">18652 3416 320,'0'0'37,"-4"0"-2,4 0 1,0 0-5,4 0-4,-4 0-6,0 0-7,4-3-1,5 3-2,-1 0-1,4 0-2,-4 0-1,4 0-1,1 0 1,-5 3-3,0 1-1,-4 2 1,4-1-2,1 1-1,-5 4 1,8-1 1,-4 1-3,0-1 2,1 2-1,-5-4-1,4 2 0,-4-1 0,0 5 2,-4-4-1,0 1-1,0 1 1,-4 5 1,0-6-1,-4 4 0,-5 2 1,1-4-1,0 1 0,4 1 0,-9-1-1,5-2 0,0-1 0,-1 3 0,5-2 0,-8-2 0,8 4 0,-5-7 0,5 7 0,0-5 0,0 2 0,8-7 0,0 6 0,0-2 0,0-4 0,0 2 0,8 4 0,4 1 0,1-7 0,-1 0 0,0-3 0,0 0-1,1 0-2,-1 0-1,-4 0-2,0 0-2,-4 0-1,-4 0-2,0 0-5,0 0-3,0 0-6,0-3-6,-8 3-7,8-7-8,-24-8-9</inkml:trace>
  <inkml:trace contextRef="#ctx0" brushRef="#br0" timeOffset="75609.3247">18755 3986 270,'0'0'23,"4"0"-2,-4-7-3,0 7 1,12-9 4,-4-1 0,4-1 2,1-2 0,-5 1-2,4-3-4,-4-1-2,5-3-5,3-5-1,-4 5 0,1-5-4,3 1-1,-4-3 0,9 6-3,-9-6 0,13 2 0,-9 0-1,4-1-1,-3-2 1,-5-3-2,0 4-1,1-1 0,-5 0 1,4 0-2,-8-5 1,0 9 1,4-3-1,-3 2 1,-1 4 0,0 1 0,0 1 0,0 2 0,-4 3 1,0 4 1,0 6 0,0 1 0,0 2-1,-4-3 0,4 3-1,0 0 1,0 0 2,0 3 0,-4 5 2,0 11 0,4 2 0,-9 1 2,1 2 1,4 1-2,-4 6 0,0-1 1,0 0-2,-1 0-1,-3 5-1,8-1 0,-8 2-1,4-3 0,-1 4-1,5-4-1,4-1-1,0-2-3,0-3-2,0 0-3,0 2-4,4-11 0,5 1-6,-1-5-5,0-4-3,8-7-5,-3-3-6,3 0-5,-4-3-3</inkml:trace>
  <inkml:trace contextRef="#ctx0" brushRef="#br0" timeOffset="75827.3371">18935 3582 370,'0'-3'40,"8"3"-2,-8 3-6,8-3-4,4 0-8,9-3-7,3 3-3,-3 0-5,3 0-6,-3 0-6,3 0-6,-7-4-6,-1 4-4,-3-3-4,-1 0-6,0-3-2,-8-1-5,8-10-8</inkml:trace>
  <inkml:trace contextRef="#ctx0" brushRef="#br0" timeOffset="76191.3579">19201 3149 329,'0'0'45,"0"10"1,0 9 0,4-2-6,4 6-6,4-3-6,1 6-3,3 1-1,0 3-2,1 3-2,3-1-3,-3-2-3,-1 1 0,4 2-1,-3 0 0,-1 2-3,-3 2-1,3-1-1,-12-2 0,4 2-1,-4 1-2,-4 6 0,0-7 0,0 4-3,-4-3-1,-4-1 1,0-5-2,-4-3-5,-1-4-4,1-2-4,-4-4-5,3-2-4,1-5-8,0-5-8,-5-3-14,5-3-14,-21 7-14</inkml:trace>
  <inkml:trace contextRef="#ctx0" brushRef="#br0" timeOffset="77682.4432">20138 3532 251,'0'-3'35,"0"3"-4,4-3-1,-4 3-2,0 0 0,0 0 2,5 0 2,-1 0-1,0 0-4,0 3-3,0-3-5,-4 7-1,4 2-1,0 2-4,0 5-2,-4 3-1,0-1-2,0 7-4,0-4 0,0 6 0,0 0-2,-4 2 1,0-2-2,0-2-4,-4 2-5,4 0-2,4 2-3,-4-9-3,-1-1-5,5-7-5,0 0-5,-4 1-8,4-8-6,0-2-9</inkml:trace>
  <inkml:trace contextRef="#ctx0" brushRef="#br0" timeOffset="77867.4538">20061 3734 430,'0'0'49,"0"0"-9,8 0-3,-8 0-4,16 0-6,1 0-7,7-3-6,1 0-2,-1 0-6,5-4-6,0-2-8,-5 1-9,5-2-8,-9 7-13,-8 0-11,9 0-10,20-11-9</inkml:trace>
  <inkml:trace contextRef="#ctx0" brushRef="#br0" timeOffset="82549.7216">21019 3413 258,'0'0'37,"0"-3"0,4 3-2,0 0 2,-4 0 1,0 0-6,4-3-2,-4 0-7,0 3-8,4 0-1,-4-4-3,0 4-2,0 0 0,0-3-1,0 0-3,0 3 1,0-3-2,0 1 1,0-1-4,0 0 2,0-3-2,0 2 0,0 1 0,-8 0 0,8 0 0,-8-3 0,3-1-1,-3 6 0,0 1-1,4 0 2,-8 0-1,4 0-1,-5 0-1,1 1 0,4 2 0,-9 10-1,5 0 0,-4 1 1,3 5 0,-3 2-3,0 1 4,3 2-1,-7 1 1,8 9 0,-1-1 1,1 1-2,0 5 2,0 7 0,3 1 0,5 2 0,-4-5-1,8 2-1,0 1 0,4-8-2,4-4 1,1-5 0,3-6 0,4-6 0,1-6 2,-1-2 1,4-7-2,-7-3 2,3 0 0,-4-6 0,5-1 1,-5-5 0,0-3 1,1 0 0,-5-3 1,-4-4 0,0 1-2,0 5 2,-4 2 1,-4-5 2,4-2-1,-8 5 2,0 0-2,-5 2 1,5 1-2,0 7 0,4 3 0,-8 3-2,3 0 0,1 0-1,-4 6 1,4 4-3,4 7-4,-13 2-4,13-3-2,-8 2-7,4 1-6,-1 5-9,1-7-10,8 2-6,-12 45-13</inkml:trace>
  <inkml:trace contextRef="#ctx0" brushRef="#br0" timeOffset="83606.7821">21432 3712 452,'0'-3'34,"4"-2"-8,-4 2-4,0-3-5,0-1-6,4 1-3,-4-4-1,0 9-1,0-6-4,0 1-1,0 3 0,0 0 1,0-4-2,0 1 0,0 6 0,0 3 0,-4-3 0,4 0 0,-8-3 0,0 3 0,0 0 0,-1 0 0,1 3 0,-4 0 0,4 7 0,-5-1 0,1 3 0,0 3-2,0 0 0,-1 4 0,1 3-1,-4 5-2,3-6-1,1 7 1,0 3-1,4-1-1,-1-5 0,9 2 0,0-3-1,0-2 1,5-4 0,11-2 3,0 0 2,1-8 0,-1-2 0,5-3 1,3-3 0,-3 0 4,3-3 3,1-7 3,3-1 1,-3-5 0,-1 2-1,1-5-2,0 0-3,-1 5 0,-7-5 1,3 1-1,-4-1-2,-3 1 1,3 3-2,-4-5 2,1 6-2,-9 1 1,0 1-1,4 9 0,-8-2 0,0-2-1,0-2 0,-4 3 0,0 2 0,-4 1-1,4 3-1,-5-3-1,-3 3-1,4 3 0,0-3 1,-1 3-1,1 7-1,0-4 1,0 1-2,4 7 0,-4 2 1,-5 0 3,5-12-1,0 9-1,4-3-1,0-1 0,0-1-1,0 5 2,4-4 0,-5 1-2,5-2 2,-4 2-2,4-4 3,0 0 0,4 1 1,1-1 1,-5-4 0,8-2 0,4 0 0,-4 0 1,-4 0 0,9-2 1,-1-1 2,-8 0 2,8-7-1,-8 1 3,5-1-2,-5 2 0,4 2-4,4-4 3,-4 4-1,5-4 1,-1 2 1,-4 2-2,4-7 2,1 4 0,-1 2 2,0-1-2,0-1 0,1 2 0,-1 1 1,0-3 1,1 4-1,-1 2 0,0-7 0,0 4-1,5-1 0,-5 1-1,4-2-4,1 2 1,-1-1 1,-3 1 0,3 3-2,-4-4 1,0 1 0,1 3-1,-1-2 0,0 2 0,-8 3-1,0-3 0,1 3 2,-5 0 0,0 0-1,4 0 0,-4 0 2,0 3-1,0-3-1,-4 3 0,-5 11 1,1-4-1,0 3 0,-4-7 0,4 5-1,-1-4 1,1-4 1,0 3-2,-4 0 2,-1-2-2,5-1 1,-4 0 1,-4 2 1,7-2 3,-3 3 1,4-6 1,-4 7 1,-1 2 0,5-2-3,-4-7-1,4 3-1,4-2 0,-5 6-1,9-1 0,0 0-2,0 1 2,0-4-1,5 3 1,-1-6-3,8 0-1,4 0-4,1-3-2,-1-3-3,4-7-2,1 7-4,-5-2-4,5-5-6,-1-3-5,1 2-5,-1-2-10,1 3-3</inkml:trace>
  <inkml:trace contextRef="#ctx0" brushRef="#br0" timeOffset="84072.8087">22206 3386 407,'4'0'46,"-4"0"-8,8 0-5,-4 0-4,0 0-6,4 3-6,1-3-4,-1 2-3,4 4-2,0 4-3,1-1 0,-1 1-2,-4-5-1,0 7 0,5-2-1,-9 3 0,4-2 0,0-2 1,-4 4-1,-4-2-1,4 2 0,-4 0 0,0 4 0,0 2 1,0 0-1,0-4 3,0 0 0,-4-2 1,0-2 1,0 5 0,-4-1 1,4 0-2,-4-2-2,-1-2-1,9 5 1,-8-3-1,4 1 1,-4-1-1,4 3 0,0-8 0,0 4 1,0-5 0,-1 6-1,1-2 0,4-5 0,0 4-1,-4-4 1,4 3 0,0-4-1,0 2 0,0 2 0,0-6 0,0-3 0,4 7 0,-4-4 0,4-3 0,9 3 0,-5-3 0,4-3 0,0 3-1,5-3-2,-5-10-4,0 7 0,1-2-3,3-2-2,-4 1-3,1 5-4,7-2-3,-8-4-9,1-1-6,3 5-9,-4 3-8,29-4-6</inkml:trace>
  <inkml:trace contextRef="#ctx0" brushRef="#br0" timeOffset="84496.833">22599 4032 244,'0'0'29,"4"-4"2,4 4 0,-4 0 2,0-3-1,9-6-4,-5-1-4,4-1-3,0-5-4,1 0 0,-1 2-3,-4-5 0,4-5-2,5 2-1,-5-2-1,0-5 2,1 5-2,-5-3-2,8 0-1,-4-1 0,1 1-2,-1 0-2,4-5 0,-3-1 0,-1-1 0,0 1-2,1 3 1,-1-4 0,-4-1-1,4 5 1,-8 0-1,5 1 4,-1 5 1,-4 7-1,0 1 0,-4 6-1,4 4-2,-4 0 1,4 6-2,-4 0 0,0 0 0,0 3 0,-4 6-1,4 11 0,0 3 0,-8 8 4,4 2-3,-13 4 2,5 4-2,0-5-1,4 4 2,-5 3-2,1 0 1,4-2-2,4-1-2,0 1-3,-5 1-1,9-6-4,0-4-2,0-2-3,5-6 0,7-5-1,0-6-5,0-8-5,5-5-7,3-5-6,1-8-10</inkml:trace>
  <inkml:trace contextRef="#ctx0" brushRef="#br0" timeOffset="84705.8449">22533 3532 537,'0'0'46,"0"-3"-10,0 3-6,4 0-5,13 0-6,3-3-3,9 3-6,8 0-5,4 0-5,0 0-9,8 0-2,-8 0-3,8 0-4,0 0-1,-8-3-9,0 3-6,-4 0-6,-9 0-10,-7-3-7</inkml:trace>
  <inkml:trace contextRef="#ctx0" brushRef="#br0" timeOffset="95859.4829">2907 6039 376,'53'10'51,"-61"-10"-13,0 0-5,3-6-8,-3 6-2,8 0-3,0 0-3,0 3-2,0-3-1,4 6-2,13 7-1,-5 1-1,4 5 1,1-3-3,-1 2-1,-4-6-1,9 9-2,-5-2-1,-3-1 0,-1 7-2,4-4-1,-3 1-3,-1-5-3,-4 3-5,-4-3 0,4-1-4,0-2-4,-3-1-6,-1 0-5,0-4-7,-4-4-9,0 5-7,4 15-9</inkml:trace>
  <inkml:trace contextRef="#ctx0" brushRef="#br0" timeOffset="96132.4985">3165 5942 295,'-4'0'28,"-1"0"-1,1 5-3,-4 8 0,4 0-2,-4-1-2,-4 12 1,8-3-1,-9 1-3,-3 2-4,4 5-2,3 1-4,-3-6 0,0 7-3,4-3 0,-5-5-2,5 3 0,0-6-4,0-4-5,4-1-9,-4-3-5,3-2-9,1-2-8,0-2-5</inkml:trace>
  <inkml:trace contextRef="#ctx0" brushRef="#br0" timeOffset="96635.5273">3635 5555 340,'0'0'26,"-4"0"-5,0 0-3,4 0 0,-8 0-3,4 1-3,-4 12-4,0 0-2,-5-2 1,5 1-2,0 4-3,-4-5 0,-1 2-2,1 0-8,4-2-6,-4-5-9,3 1-12,5-4-8</inkml:trace>
  <inkml:trace contextRef="#ctx0" brushRef="#br0" timeOffset="97069.5521">4041 5474 283,'0'0'19,"0"0"-5,0 0-1,0 0-1,0 3-2,-8-3-1,8 3-1,0-3-2,-9 0 1,5 3 1,0 3 2,0 1 0,-4 4 1,0 2 1,4 3 4,-5-1-2,-3-3 1,4 3-2,0 0 2,-4 4-5,-1 0 2,1-2-5,4 2-1,-5 2 0,1 3 1,0 8 0,4-5 0,0 3-2,-5 2 2,1-2 0,4 0 1,0 4-3,-1 2 2,9 1-2,-4-4-1,4 0 0,-4 6-1,8-3-1,-4-6-1,0 1 1,4-4 0,1 1-2,7-4-4,-8-2-1,4-1-3,0-2-6,0-1-2,-3-3-8,-1 1-8,0-4-10,4-3-10,4 21-8</inkml:trace>
  <inkml:trace contextRef="#ctx0" brushRef="#br0" timeOffset="97507.5772">4479 5982 400,'0'-6'43,"4"-4"-11,-4-2-5,4 0-7,0 0-3,-4-4-5,0 5-1,0-2-3,-4 0-1,4 5 0,-4-4-1,0 2 0,-4-3 0,4 5 2,-5-1-1,9-1 0,-4 4 1,0 0-2,4 2-1,0 0-2,-8 1 0,0-1 0,0 4-1,-1 0 0,1 0-2,-4 7 0,0-3 1,-5 6 0,5 3-1,0 6 0,-1-5 0,1 5 0,4-1 0,0 4 0,-9 5 0,9 0 0,0 2 0,0-6 0,4 1-1,0 5 2,4-5-1,0-2 0,8-1 0,0-9 0,4 0-1,9-9 0,-9 0 1,9-3 1,-1-6-2,-4-2 1,5-8 0,-5-2 0,5-1-2,-9 0-4,4 2-1,-7-6-3,3 3-3,-8 1-4,0-2-8,0-1-7,-4-2-6,0 0-9,0-2-7</inkml:trace>
  <inkml:trace contextRef="#ctx0" brushRef="#br0" timeOffset="97868.5978">4610 5526 387,'4'3'52,"4"7"-7,0 2-7,5 3-7,-1 1-8,0 1-3,0 5 0,1 2-2,3 0-3,-4 1 1,5 3-1,-5 0-3,4-1 0,-3 3 0,-1 1 0,0 0-1,-8 0-1,9 5-1,-9 1 0,0-7-3,-4 3 0,0 4-3,0 4-1,-4-7 1,0-1-1,-5-3-1,-3 4-4,0-4-4,0-2-5,-1-4-2,1 0-3,-4-2-2,3-3-2,5-4-3,-4 1-3,4-5-5,4-5-6,0 0-5,-1-2-7,1-4-4,-8 9-7</inkml:trace>
  <inkml:trace contextRef="#ctx0" brushRef="#br0" timeOffset="98103.6113">5306 5860 487,'0'0'40,"8"-3"-14,0 3-6,4 0-4,-3-4-6,3 4-1,-4-3-4,0 0 0,5 3-2,-5-3 0,0 0-3,4 0-3,-4-1 0,1 3-4,-1-2-5,0-1-4,-4 1-7,0 0-9,0 0-9,-4 0-12</inkml:trace>
  <inkml:trace contextRef="#ctx0" brushRef="#br0" timeOffset="98282.6215">5281 6059 349,'0'3'45,"0"-3"-5,4 0-5,-4 0-8,9 0-6,3 0-5,4 0-5,-4-3-2,9-1-2,-1 1-1,1-6-4,-1-4-3,1 2-5,-5-2-5,5 10-8,-5-5-9,0-5-13,1 4-11</inkml:trace>
  <inkml:trace contextRef="#ctx0" brushRef="#br0" timeOffset="98948.6596">6084 5520 314,'0'0'49,"0"-4"-4,0 4-7,0 0-9,0 0-4,0 0-3,0 7-3,0 2-2,0 10-2,0-1-1,0 4-4,4 2 2,-4 3-2,4-2-2,0 6-2,-4-4-1,4 3-2,-4 2-1,0-2 0,0 0 0,-4 0-6,0 2-1,-4-2-3,4 4-4,-5-4-2,5-8-7,0 5-8,4-6-5,-4 1-6,4-3-9,-8 19-10</inkml:trace>
  <inkml:trace contextRef="#ctx0" brushRef="#br0" timeOffset="99432.6873">6698 5251 203,'0'0'19,"0"0"-3,0 0 0,0 3-1,0-3-7,0 6 2,0-6 1,0 10 3,0 1-4,-4 2 0,0 0 0,4-5 0,-5 4-1,-3 1 2,0 1 3,-4 5-2,8-1 0,-4 1 1,-5 2 0,5-2 1,0 5-1,-4 1 1,-1-1 1,5 4 0,-4-1-3,0 4 0,3-1-3,1 0 2,0 2-1,0 1 0,4-3 1,4 1-1,-4 0-1,0 3 1,4-4-1,-5 0 1,5 0-2,0 5 0,0-4-1,0 2-1,0 0-3,5-1 1,-1-2 0,0-6-2,4 0-1,4 2 0,-4-3 1,1 0-2,-1-3 0,0-1-6,4-4-1,-4 1-3,5-5-2,-1 5 5,0-4-8,1-2-11,-5-1-9,0-7-15,0-2-8</inkml:trace>
  <inkml:trace contextRef="#ctx0" brushRef="#br0" timeOffset="100195.7309">7361 5788 274,'4'-1'21,"-4"-9"-4,0 4-6,0-4 1,0 4 0,0-2-2,0-5 1,4 4 1,0-1 3,-4-1 3,0-2-1,0-3 1,0 2-1,0-2 1,0 2-3,4-2-1,-4 3-2,-4-1-2,4-2-3,0 7 1,-8 1-2,4-2-1,-4-3-2,0 7 1,-1 0-3,-3 2 0,4 4 0,0 0 1,-9 4-3,9-1 1,-4 3 0,-4 4 2,-1 6-2,1-5-1,-1 8 2,-3-2-1,4 2 0,-1 2 0,5 4 0,-4-1 0,-1 3 1,1 5-1,4-5 2,3 3-2,1 1 1,4 0 1,4-4 0,0-3-2,4 2 2,0-6-2,0-1 0,13-4 2,-1-3 3,-4-2-1,9-4 2,-1-6 1,1 0-1,-1-3-1,5-10 0,-5-4 1,5 1 1,-9-6-1,5-2-1,-5-3 1,0-2-1,-3 5 1,-5-3-2,0-1 0,0 1-2,-8 3 0,0-1-2,0 4 0,0 2 1,0 4-4,0 3-2,-4-1-3,0 7-7,0 2-7,0 3-8,4-2-13,-4 3-15</inkml:trace>
  <inkml:trace contextRef="#ctx0" brushRef="#br0" timeOffset="100476.747">7959 5513 469,'0'0'32,"0"0"-10,0 0-3,4 3-1,-4 10-2,0 3-2,0 2-4,0 4-2,-4 2-1,4-1 0,0 6-2,-8 1 0,3 1-3,-3-1 1,4 2-2,-4-2-5,0 0-9,4 0-3,-5-4-9,9-3-12,-4-4-6,0-4-8,-12 31-10</inkml:trace>
  <inkml:trace contextRef="#ctx0" brushRef="#br0" timeOffset="100704.76">7840 5768 465,'0'0'42,"0"0"-13,0 0-5,0 0-4,4 0-6,12 0-2,-3 0-4,-1 0-3,0 0-4,1 0-2,-1 0-3,4 0 0,1-4 1,-5 1-1,8-3-2,-3-2-3,3 2-5,-3-4-6,3 1-6,1-1-8,-5 2-10,33-21-16</inkml:trace>
  <inkml:trace contextRef="#ctx0" brushRef="#br0" timeOffset="101117.7837">8311 5493 347,'0'0'47,"8"-4"-8,-4 4-7,8 0-5,1 0-6,-1 0-4,0 0-5,-4 0-1,5 0-3,-1 0-1,0 4-3,1-1 3,-5 0-3,0 3-1,4-4 0,-4 7-2,1 1 1,3 0-1,-4 2 1,-4-4-1,4 2-1,-8 6 0,4-2 0,1 2 1,-5 0-1,0 1 0,-5 2 0,1-4 0,-8 4 1,0-2-2,4-1 1,-9 0 0,5 1 2,0 3 1,3-6 2,1 2 0,-4 0 0,4-2 1,0 2-2,-1-2 1,1 2-2,0-3 0,4 1-1,4-1-1,-4-4 1,0-2-2,4 4 0,0-5 0,0 1 0,0-4 0,8 3 0,4-6 0,5 0-1,-1 0 2,0-3-1,1 0 0,-1 0-3,5-1-3,-5 1-4,0 0-2,1-3-9,-1-1-10,-4 2-10,5-4-11,-1-1-5</inkml:trace>
  <inkml:trace contextRef="#ctx0" brushRef="#br0" timeOffset="101570.8096">9216 5423 313,'0'-4'17,"0"1"3,0 0-1,0-6 3,0-1-4,-5-1-4,5 8 1,-4-4 0,0 1-2,-4 0 1,0-1-2,4 6 2,-4-4-3,-1 5-1,5 0-1,-4 0-2,-4 5-2,4-1 0,-5 0 0,5 15 0,-4-2 0,0 2 1,-1 5 1,-7 2 0,4 4-1,-5 3 2,5 4 1,-1-1-1,1 1 3,0 3-2,3-4-1,-3 1 1,8 2-1,-5-7-1,5 2 0,8-4-2,0-5-1,4-1-1,-4-6-1,4 1 0,9-3-1,3-8 2,-4 4 0,5-2-2,-1-10 1,5 0-2,-1 0 0,5-3-3,-5-1-5,1-5-2,-1-5-3,1 1-1,-5 0-6,4-3-3,-7 5-7,-1 2-10,4-1-5,-8 2-9,17-24-9</inkml:trace>
  <inkml:trace contextRef="#ctx0" brushRef="#br0" timeOffset="102628.8701">9457 5125 261,'4'0'18,"-4"0"7,4 4 2,-4 2 5,8 0 1,5 4 2,-5 1-1,-4 2-4,8-1-4,-3-1-1,3 5-3,-4 5-1,8-2-4,-3 5 0,-5-2 0,4 8-3,0 1-3,-3 5-2,3-2-1,-4 4 0,4-5-2,1 4 2,-5-4-1,-4 0 3,4 4-1,-4 0 0,-4-4 0,4 2-1,-4-5 1,-4 4-2,0-4-2,-8 3 0,0-1-1,-1-2-1,1 0 0,-4 1-2,-1 0 0,1 3-1,-5-4-5,5-3-4,-9 2-2,5-12-4,-1 2-2,5-1-4,4-2-3,0-7-4,3-3-5,5-4-9,4-2-11,0-2-11</inkml:trace>
  <inkml:trace contextRef="#ctx0" brushRef="#br0" timeOffset="103521.9212">9993 5694 362,'0'0'45,"0"0"-4,0 0-5,0 0-1,5 0-4,3 4-5,4-4-2,0 0-5,1 0-4,3 0-4,4 0-3,5-4-2,-9 1-2,9 0-3,-1-3-2,-3-1-4,-9 1-6,9 4-2,-9-1-5,0 0-4,1 0-6,-5 0-6,0 3-11,0-3-8</inkml:trace>
  <inkml:trace contextRef="#ctx0" brushRef="#br0" timeOffset="103974.9471">10825 5327 199,'-5'0'19,"1"0"-1,4 0-2,0 0-1,0 3 1,0-3 5,0 0 0,0 7 10,9-7 4,3 11 3,-4-2-4,-4 4-3,0 5-4,0-2-2,0 3-3,5 4-4,-5 3-2,-4 4-5,-4-6-2,4 5-2,0-2-2,-9 3-1,5 0-1,-4-3-1,0 2-2,4-5-5,-4 1-3,4-4-5,-5-2-4,1-5-9,4-1-8,4-1-12,0-5-8</inkml:trace>
  <inkml:trace contextRef="#ctx0" brushRef="#br0" timeOffset="104523.9785">11746 5025 218,'0'-3'26,"0"3"0,0 0-5,0 0 0,0 0-4,0 0-2,0 0-2,0 3 0,0-3 3,0 3 1,-4-3 1,-1 5 1,1 2-1,-4-4-1,-4 3 0,4 0-2,4 4-3,-9-5 0,5 4-2,-4 1 0,0 3-1,-1 1-2,1 2 1,-4 3 0,-1 1-1,1 1-1,0 8 0,-1-2 0,1 6 0,-5 4 2,5 6 0,4 0-1,-1-1 0,1 5-3,0-1 4,0 0-2,-1 0 0,5-3 0,4-2 0,4-4-2,0-1 1,0-1-2,0 2-1,4-7 0,4 3 0,-8-6 0,13 5-1,3-8-1,-4-2 0,5 2-2,-1-3-4,-4-5-5,0 0-4,-3-2-5,3-1-3,-4-7-6,0-3-7,1 0-12,-1-3-10</inkml:trace>
  <inkml:trace contextRef="#ctx0" brushRef="#br0" timeOffset="105988.0622">9248 5995 225,'0'0'33,"0"-6"-8,4 6-2,-4-4 0,5 1 2,3 3-2,-4 0 0,4 0 0,0 0 0,0 0-3,1-3-2,-5 3-2,4 0-4,0 0-4,0 3-1,-4-3-3,4 0 0,1 0-1,-5 3-1,0-3-2,-4 0 2,0 0-1,0 4 1,0-1-2,0 0 0,0 8 1,0 2-1,0-7 0,-8-1 0,-1 4 0,5 4 0,-4-6 0,0 4 0,4-5 0,0 7 0,-4-4 2,-1 1 0,1-4-1,0 8 1,4-4 2,0-4-1,0-1 1,0-2 0,4 7-4,-4-7 2,4 0 0,-4 0-1,4 1 1,0-1 0,0 0 3,0 0-3,4-3 0,0 0 1,4 0-2,0 0-1,0 0-2,0 0-4,5-3-5,-5 0-4,4-4-9,-4 1-8,1 0-11,-5-1-9</inkml:trace>
  <inkml:trace contextRef="#ctx0" brushRef="#br0" timeOffset="110232.305">13379 5229 329,'0'0'46,"0"0"-3,0 0-2,0 0-4,4-2-4,0 2-6,-4 0-4,0 2-5,4 4-2,-4 4-3,0 12-2,0-1-3,5 2-2,-1 3-2,-4 4 0,0 0-3,0-1-2,0 1-6,0 0-3,0-3-3,0 2-3,-4-8-9,-1 1-9,5-8-8,0 5-8,0 30-13</inkml:trace>
  <inkml:trace contextRef="#ctx0" brushRef="#br0" timeOffset="110450.3174">13244 5480 448,'0'0'45,"0"-3"-10,4 3-7,-4 0-5,4 0-5,9 0-3,-1 0-5,4 0-2,-4 0-4,5 0-6,3 0-5,5-3-2,-5-2-5,5-2-5,-1-2-5,-7-1-8,7 1-7,1 6-4,-9-2-7</inkml:trace>
  <inkml:trace contextRef="#ctx0" brushRef="#br0" timeOffset="110933.3451">14104 5377 386,'4'-4'46,"0"-2"-11,0-4-4,0 1-8,4 1-4,-8-2-1,0 1-5,4-1-1,-4-1-4,0-1 0,0 0 0,0 6-2,0-7 0,-4 1-1,4-4 1,-4 5-2,-4 1 0,4 4 0,-4-1-2,4-1 1,-9 2 0,9 3-1,-4 0-2,-4 3 0,0 0 0,3 0 0,-3 0 0,-4 3 0,3 6 0,5 2 0,-4 2 0,0 3 0,-5 5 0,5 4-1,0 5 3,-1 7-1,-3 3 2,8-1 0,4 4 0,0-3-1,0-6 1,4-4-1,0-3 1,4-5 2,4-1-2,0-12 3,13 1-1,-5-7 3,9-3-2,-1-6 1,1-7-2,-1-1 1,5-9 0,-5-1 0,-3-3-1,-1-4-1,-3 7-1,-1 2-1,-8-2-2,0 3 2,-8-1-1,0 3-1,-4-2-5,-4 0-4,-4 5-3,0 1-4,-1 0-4,1 3-3,0 8-6,4 1-8,-1-8-9,5 1-7,0 7-10</inkml:trace>
  <inkml:trace contextRef="#ctx0" brushRef="#br0" timeOffset="111314.3669">14440 4826 444,'0'0'38,"0"4"-4,8 2-5,4 5-2,-4 11-5,4-1-2,-3 3 1,3 5-2,0-2-1,-4 3 1,5 2-2,-5 1 1,0 4-3,0-4-1,0 3-1,-3 1-1,3 6 0,-4 3-3,-4-3-1,0 3-2,0 2-1,-8-2-2,-1 0 1,-3-3-6,0 0 0,-5-3-4,-3-1-4,4-2-6,-5-4-3,1-3-6,-1 2-5,-7-5-7,3-3-17,5 2-14</inkml:trace>
  <inkml:trace contextRef="#ctx0" brushRef="#br0" timeOffset="115635.614">12262 5162 157,'0'-6'22,"8"-2"5,-4-2 3,0 1 1,0-1 6,0 5 3,4-1 4,-4 3-1,0 0-3,1-1-3,-1 4-9,0 0-2,0 0-2,0 4-1,0 3-2,4 9-2,-4 10-2,-4-2-3,4 6-3,-4 6-1,0 4-4,0 3-2,0 3-1,0 0 0,0 0-1,0-1-4,0-1-4,0-4-4,0-3-3,0-4-3,0 0-5,0-2-3,0-1-7,0-5-12,-4-4-8,4 1-9</inkml:trace>
  <inkml:trace contextRef="#ctx0" brushRef="#br0" timeOffset="116561.667">15361 5003 304,'0'-3'35,"4"0"0,-4 3 6,0 0-2,4 0-5,0 0-6,-4 3-4,4 0-4,4 10-5,-4 3-1,0-5-2,1 5-1,-5 1-4,8 5-2,-8-1 0,0 8-1,0 1-2,0 0-1,0 0-6,0 2-5,0 1-2,0 4-7,-8-4-7,3 1-8,-3-7-9,4 5-6,-20 53-8</inkml:trace>
  <inkml:trace contextRef="#ctx0" brushRef="#br0" timeOffset="116779.6795">15312 5227 416,'0'0'47,"0"0"-5,0 0-8,4 0-5,12 2-7,-4 1-6,1-3-5,7 3-4,-4-3 1,5 0-5,-5 0-3,5-3-2,-5 0-6,5 1-1,-1-4-5,-4 3-5,1-4-11,3 1-9,-7 3-10,3-1-2</inkml:trace>
  <inkml:trace contextRef="#ctx0" brushRef="#br0" timeOffset="117350.7121">16241 4963 340,'4'-3'39,"0"0"-4,-4-4-3,8 6-3,-8-2-5,0-4-6,0 1-2,0 0-6,0-4 0,0 5-3,0-4 1,-4-1-2,-4 4-1,0 0-1,0-1 0,-5 4-1,5 1 0,0 2 0,-4-3 0,3 3-1,-3 0-1,0 0-1,0 3 2,-5-1-1,5 8-2,0 2 2,-5 4-1,1-2 0,4 2-1,-1-1 2,1 4-1,0 3 0,-5 5 0,5 6 2,0 1-1,0 6 1,3-1-1,-3 7-1,8 0 1,-4 5 0,4-5-2,4 4 2,8-4-2,0-6 1,0-7 0,5-3 0,3-1 1,0-12-2,1 2 1,-1-8 1,0-4-2,1-7 2,-1 0-1,5 0 3,-5-7 0,0-4 0,-3-5 1,-1 2 1,-4-5-2,0 3 2,1 2 1,-5-2-1,-4 0 1,0-1-3,0 1 2,0 8-1,-9 1 0,1-2 0,-4-4-1,0 2 0,-1 8-1,1 0 0,-4 3-1,-5 3-1,1 0 0,3-1 0,1 7 1,4 4-2,-5 3 1,1-2-3,0 5-3,7-5-4,-3 2-2,0 0-3,4-1-2,4 0-9,0 0-5,-1-3-7,5 1-7,0-3-5,21 14-7</inkml:trace>
  <inkml:trace contextRef="#ctx0" brushRef="#br0" timeOffset="117617.7274">16663 5132 514,'8'0'30,"0"0"-8,0 0-6,4 0-6,1 0-1,3-3-2,-4 3-2,5-4-2,-1 1 0,5 0-2,-5-2 1,4-1-2,-7 0-5,3-4-4,0 4-6,-7 2-6,3 1-9,-8 0-10,0 3-12,-4 0-12</inkml:trace>
  <inkml:trace contextRef="#ctx0" brushRef="#br0" timeOffset="117797.7377">16654 5367 446,'0'0'35,"4"0"-5,5 0-7,7 0-7,0 0-4,5-3-4,-5 0-5,5-10-3,-5 2-5,5 1-2,-5-2-6,4 0-3,-3 6-6,-1 0-10,1-1-10,-5 1-11</inkml:trace>
  <inkml:trace contextRef="#ctx0" brushRef="#br0" timeOffset="120554.8954">17956 4792 222,'0'0'27,"0"0"-2,0 0-1,0 0 0,4 0 4,0 0 1,-4 3 3,5-3 0,-5 3-6,0-3-5,4 3-2,-4 0-4,4-3 0,-4 0-1,0 0-1,0 0 0,0 0-2,0 0-1,-4 0-2,4 0-2,-4 0-2,-5 0-2,-3 0 2,0 0-2,-1 3 1,-3-3-1,0 0 1,-1 4-2,5-1 2,-4-3 0,-5 0-1,1 0 1,3 0 0,1 3 1,0-3-1,3 3 1,1-3-2,0 3 1,4 4 0,-5-6-2,9 4 2,-4 0-2,8-2-1,-4-3 3,0 3-3,4 0 1,0 1 0,0 2-1,-4 0 0,4-1-1,0 1 2,0 7-1,0-3 2,0 2 1,0 3-1,0 1 0,0 1 2,0 2-1,0-1-1,0 1 0,0-3-2,0-2 2,0 2-1,4-2-1,-4-1 0,0-4 0,8 1 0,0-4 1,-8-1-2,4-2 2,0 4-2,1-1 2,-5-3-2,8 0 2,-4-3-2,4 0 2,-8 0-1,8 0 0,-4 0 0,4 0-1,-3 0 2,3 0-2,4-3 2,-4 3-2,0 0 1,9 0 0,-5 0-1,0-3 2,1 0-1,-5 3 0,4 0 0,0 3 1,1-3-2,-5 6 1,0 1 0,4 1 0,-4 7 1,-3-2-1,-1 5 2,0 1-1,-4-2 1,0 2 1,0 0-1,-8 2 2,3 3-3,1 1 3,-4-4 1,0-2-2,0-1 0,-9 4-1,1-5 0,4-1 1,-5-1-3,5-3 2,0-2 0,0-1-1,-1-4-1,1 1 0,0-2-2,-1-1-3,5-3-2,-4-3-6,4-4-2,0-1-4,-1-8-2,1 1-3,4-3-6,0-4-11,-4 7-10,8-7-6</inkml:trace>
  <inkml:trace contextRef="#ctx0" brushRef="#br0" timeOffset="121938.9746">9404 6826 308,'0'-6'36,"0"0"-1,-4 6 0,4-3-1,0-1-5,0 4-3,4-6-6,-4 3-1,4-4 0,4 7-4,4-8 1,1-1-2,-1-1-2,8 1-3,-3-2-1,7 1-3,-7 4-1,7-4-1,-3 6 0,-1-1-1,1 5-1,-5 0-1,1 0 0,-1 0 0,0 0-1,-3 5 0,-5-4 0,0 15 0,-4 3 1,4-1 0,-8 2-2,0 9 2,-4-2 0,0 0 0,0 8 0,-4 1 0,-5-2 0,1-1 0,0 1 0,4 1-1,-5-5 2,5 3-1,-4-3 0,0 1-1,-1-1 2,1-2-1,0-1-1,-5-3 2,5 2-1,8-6 0,-8-1 1,8-1 0,-4-2 0,3 0 1,5-2-1,-8-1 0,8-7 0,0 4 0,4-9 1,0 2 2,1-3 0,11 0 0,4 0-2,1 0-1,3-3 0,-3 2 1,3-9-2,5-3-4,-8 4-3,3 3-2,1 2-3,-9 3 0,5-9-4,-5 7-3,-4 3-2,-4 0-4,1-3-7,-1 3-7,-4-3-7,0 3-9</inkml:trace>
  <inkml:trace contextRef="#ctx0" brushRef="#br0" timeOffset="122411.0016">10444 6833 336,'4'-10'30,"-4"7"-6,0-3 1,0-1-2,0 1 0,0 0-2,0-1-4,0-1-2,-4 2-3,4-4-1,0-2-1,-8-3 2,3 9-4,-3-7-1,4 4 1,-4 4-2,-4-5-2,4 7 0,-1-3-1,-3 3 0,4 0-1,-4-1-1,-5 4 1,5 7-2,0 2 1,-1-2-1,-3 9 0,4-2 1,-9 5 1,9-5 1,0 8 1,4-1-2,-1 9 2,-3 5 1,8-4 0,-4 5 0,0 1 1,8-1 2,-5-2 1,5 2-1,0-2 2,5 1-3,-1-5 0,4 0-2,8-3-1,-3-5 0,3-4-1,0 1-1,5-5-1,-1-1 1,1-4-1,-1-2 0,1-1-1,-1-6 0,1 0 0,-1 0 0,-4-3 0,1 3-5,-5-6-3,-4-4-6,0 4-2,1-4-3,-5 5-2,4-7-7,-4 2-5,4 2-9,-4-5-9,4 4-6,9-18-2</inkml:trace>
  <inkml:trace contextRef="#ctx0" brushRef="#br0" timeOffset="122843.0263">10874 7232 372,'0'0'41,"8"0"-7,-8 0-5,4-2-6,0 2-6,4-3-5,0 3-3,5 0-2,-5 0 0,0 0-1,0 0-3,5 0 4,-5 0-2,0 0 0,0 0 1,-4 0-3,4 0 1,-4 0-2,-4 3 0,5-1-1,-5 7 0,0 1-1,0-1 0,0 4 0,-5-5 1,5 5-1,-4 0 3,-4-2 3,4 1-3,-4 1 2,4 1 1,-4 2 1,4 0 0,-1-2-3,1-1 1,0-2-2,-4 2-1,8-3 0,-4-1-1,4-3 0,0-1 0,0 2 0,0-4-1,0-3 0,0 3 2,12-3-3,1 0 2,3 0-1,-4-3 0,0 0 1,1-1-2,-1 4-1,4-4-3,-3 0-3,-1-2-2,0-3-3,1 5-3,-1 1-2,-4-3-5,0 0-3,0 2-6,-4 0-11,1-6-3,11-3-11</inkml:trace>
  <inkml:trace contextRef="#ctx0" brushRef="#br0" timeOffset="123306.0527">11754 6628 386,'4'0'46,"-4"-4"-7,0 4-10,0 0-6,0 0-4,4 4-1,-4 4-2,0 11-4,0-2-3,4 5-1,-4 2-4,0 5-1,4 1 0,-4 4 0,0 2-2,0 4-4,-4-4-3,4-2-5,-4 2-3,-4-1-6,0-4-7,4-1-5,-5-3-5,1-2-5,-4-4 1,-17 41-9</inkml:trace>
  <inkml:trace contextRef="#ctx0" brushRef="#br0" timeOffset="123520.065">11520 6942 477,'0'-3'50,"0"3"-15,0 0-7,0 0-7,5 0-5,-5 0-2,8 7-4,4-7-4,4 6 0,5-6-3,-1 0-5,5 0-4,-5-3-4,5-7 0,4-6-2,-1 2-1,5-2-4,-8-3-8,7-2-5,-3 2-9,0 2-11,61-39-11</inkml:trace>
  <inkml:trace contextRef="#ctx0" brushRef="#br0" timeOffset="124086.0974">12433 6523 460,'0'-3'39,"0"3"-11,0 0-9,0 0-4,0 0-4,0 0 0,-8 0-4,4 0-2,-4 0-1,4 0-1,-4 3 2,4-3-3,0 3 3,-1 0-1,-3 3 0,0-2 0,-4 2 1,8 0-2,-5-2-1,1-3 0,0 5 0,-4-2 0,8 2-1,-9 0 0,9 1 1,0-2-1,-4 1-1,0 3 2,4-2-2,-4 2 2,8-2-2,-4 1 1,-5 1 0,9 1-2,0-1 2,-8-2-2,8 1 1,0 4 0,-4-5 0,4 2 1,0 2-2,-4-1 1,4-1 1,0 1-2,0-5 2,0 1-2,4-3 1,-4 7 0,4-7 1,4 0 0,5 3-2,-5-4 0,4 1 1,-4-3 0,5 0 0,-1 0 0,0-3 1,0 3-2,1 3 2,-1-3 0,0 3-2,-4 4 0,5 6 1,-5-7 0,0 7 1,0-5-2,-4-2 2,0 7 0,1 1 1,-5 8 1,0-1 0,0-2 0,-5 0 0,1-2 1,-8-1 0,4 2 0,-4 1-1,-1-5 0,1 2-2,0-3 0,-1-8 0,1 3 1,4-7-2,-4 2 0,-1 1 0,-3-4-3,4 0-2,0-4-2,3 4-5,-3-3-2,4 2-3,-4-11-7,3 5-6,1-3-11,4-3-9,4-1-6</inkml:trace>
  <inkml:trace contextRef="#ctx0" brushRef="#br0" timeOffset="124300.1096">12753 6701 417,'8'0'52,"-4"0"-12,12 0-10,-3 0-10,7 0-4,1 0-4,-5 0-6,5 0-6,-1 0-5,-4-3-7,1-4-4,-1 1-5,-4 3-3,1 0 0,-5-4-4,0 6-4,-4-6-5,0 4-5</inkml:trace>
  <inkml:trace contextRef="#ctx0" brushRef="#br0" timeOffset="124474.1196">12765 6909 320,'0'0'52,"0"0"-4,0 0-7,4 2-8,0-2-9,9 3-4,-1-3-6,8 0-4,-3 0-7,3-3-7,1-2-8,-1-8-5,-4 0-4,5 4-3,-1-2-5,1-2-2,-1-4-7,-3 1-4</inkml:trace>
  <inkml:trace contextRef="#ctx0" brushRef="#br0" timeOffset="125107.1558">13756 6470 362,'0'-1'35,"0"-2"-9,0 3-3,-4-4-7,4 1-2,-8 3 4,-5-3-1,5 3 0,-4 0-4,-1 0 3,1 0-3,4 3 1,0-3-2,-4 3 0,-5-3-1,9 7-3,0-6 0,0 2-1,-5 1-2,5-1-1,0 0 0,4 3-3,-4 1 2,-1-1-2,5-3 0,0 2 0,0-2-1,0 4 1,0-4 0,0 6 2,0-2-1,0-4 0,0 3-1,0 1 0,4-3 0,0 6 1,-5-4-2,5 1 2,0-1-2,0 2 0,-4 1 0,4-2 1,0 5 0,0 0-3,-4-3 3,4 1-3,0 2 2,0 0 0,0-3 0,4 4 0,-4-5 0,4 1 0,-4-2 0,0-4 1,5 3-1,-1 1 0,0-1 0,4-3 1,-4-1 0,0-2-2,4 6 2,0-6-1,1 6 2,-1 1-1,0-4 2,4-3 1,1 3-1,-5-3-1,4 3 0,-4 0-1,5 2 0,-9-2 0,4 1 0,0-1 2,0 6 1,-4-2-1,4-1 0,-8-3-2,9 12 1,-9-3 0,0 4 1,0-2 0,0 2 1,0 2 0,-4 1-1,-1-3 1,-7 1 1,4-1-3,-8 2-1,3-2 1,1-4-1,-4-1 1,-1-1-3,1-4-3,-5 1-4,5-4-5,0-2-2,-9-1-6,9 4-6,4-4-10,-1-4-16,1 3-17</inkml:trace>
  <inkml:trace contextRef="#ctx0" brushRef="#br0" timeOffset="125865.1991">11619 8074 240,'0'-6'37,"0"-4"-4,-4 1 2,4 3-4,-4-4-7,-5 5-2,1-1-1,4 0-3,-4-4 1,-4 0-3,3 3-1,1-3 1,0 0-5,0 1-2,-4-1 0,-1 2-2,1 2-1,4 0 1,-4-4 0,3 7-3,-7-2-1,12 2-1,-12 3 0,7 3 0,-3 2 1,0 5 0,4 5 3,-5 0-1,1 7 1,4 2 1,-4 6 2,3 2-2,1 4 0,0-2 0,4 6-2,0-1 1,4 7-2,0-6-1,0 0 1,4-4 1,4 4 2,0-6-1,5-12 0,-1-2 0,4-2 2,5-5-2,-1-10-1,5-3-1,3 0 0,-3-7-2,4-4-3,-5-5-4,-3 1-4,-1 0-5,-8-1-2,1 7-4,-1-2-5,-8-5-4,4 6-12,-4 4-8,-4-2-9</inkml:trace>
  <inkml:trace contextRef="#ctx0" brushRef="#br0" timeOffset="126284.2231">11963 8456 380,'0'0'44,"0"0"-4,0-3-6,8 3-9,-4-7-5,4 4-4,0 3-5,0-3 0,1 3-1,3 0-1,-4-3-1,0 3-2,1 0 0,-1 0-1,-4 0-1,4 3-1,-4-3-2,0 3 0,4 4 2,1 2-2,-9-3-1,0 6 0,0 0 2,-5-2-2,1 4 0,0 5 1,-4 0-1,4-4 0,-4 0 1,0 0 0,-1-2-1,5-1 1,-4 1 1,4-2 0,0 2 3,0-4-2,4-1 0,0 2-2,0-4 0,0 1 0,0-6 0,0 5 0,8-2-1,-4-4-3,4 0-1,9 0-5,-5-4-1,0-2-5,1-5-2,-1-2-8,-4-1-5,0 1-9,4 1-8,-3-3-7</inkml:trace>
  <inkml:trace contextRef="#ctx0" brushRef="#br0" timeOffset="126502.2356">12364 8211 405,'0'0'50,"4"0"-12,4-3-9,-4 0-4,9 0-7,-1-4-7,0 1 0,4 1-3,5 2-6,-5-3-4,-3 2-4,-1-2-4,0 0-3,0-1-3,-3 4-4,-1 1-3,0-1-11,-4 0-5,-4-3-4,0-4-9</inkml:trace>
  <inkml:trace contextRef="#ctx0" brushRef="#br0" timeOffset="126665.2449">12421 8294 290,'0'0'45,"0"3"1,0 6-6,0-4-4,0 2-5,4-1-6,0 0-7,5-3-5,3-3-3,0 0-4,-4 0-5,5 0-4,-1 0-10,0-3-4,0-6-7,1-4-6,-1 5-5,0-8-4,1 7-1,19-12-6</inkml:trace>
  <inkml:trace contextRef="#ctx0" brushRef="#br0" timeOffset="127141.2721">13203 8062 279,'0'-7'39,"0"1"-1,8-4-3,-4 1-2,1 1-2,-1-5-6,4 0-4,-4 2-8,0-5 0,-4 1-5,4 0-1,-4-4 1,0 5-2,0-5 1,0 3 0,-4 2-1,4-6 1,0 6-1,-4-2-1,0 0-2,-4 2 1,-1 5-3,1 2 3,0 4-2,0 0-1,-4 3-1,-5 3 1,5 0 1,0 7-1,-5 6 0,5-2 0,-9 8 1,5 2 0,-4 6 1,-1 5 0,1 3 2,-1 4 0,1 2 1,-5 5 1,9 4 0,-1-7-2,5-3-1,8 1 0,4-9 0,4 2-2,4-13 1,5-2 2,7-8 3,5-10 1,-1-11 0,1-7-2,3-8 3,5-5-2,0-4 1,-8-4-2,-1-4 0,5 2-1,-9-3-1,-3 1-2,-1 2 0,-12 4-1,0 3-3,-4-1-3,-4 6-4,-4 1-2,-4 3-4,-5 5-2,1 1-4,-5 2-3,5 2-6,0 4-7,-5 7-9,1 0-9,-1 0-6</inkml:trace>
  <inkml:trace contextRef="#ctx0" brushRef="#br0" timeOffset="128889.3721">4442 11384 306,'0'-3'43,"0"1"-2,0 2 0,0-6-3,0 3-4,0 3-5,0 0-5,0 0-4,4 0-3,-4 0 0,0 0 0,4 0 0,0 3 0,4-3-2,9 3-4,-9 5-2,4 5-1,-4 3 0,9 8-2,-1 3 0,1 5-3,3 4 1,5 1-1,-9 2-1,9-2 0,-5 0-1,1-4 0,-1 3 0,0-2 0,1-2 0,-1-5-2,1-3-4,-5-2-2,1-5-2,-5-1-2,0 0-3,0-5 1,-3-1-5,3-1-1,-4-2-4,-4-3-6,4 0-4,-8-1-7,0-3-9,0 0-7,-4-8-3</inkml:trace>
  <inkml:trace contextRef="#ctx0" brushRef="#br0" timeOffset="129241.3922">4917 11211 316,'0'-3'42,"0"3"-1,0 0-2,0 0-5,-4 0-6,4 0-6,0 3-3,-4 0-3,-4 3-2,-5 9-1,5 1-1,-4 1 0,4-1-1,-5 2-1,1 7 1,-4-1-1,-1 6 1,-3 5-1,-1 2-1,1-4-2,-1 4 0,1 2-3,-1 1-2,1 3 0,-1-3 0,-3-1-1,8-5-1,-5-1-3,9-3-2,0-1-4,-5-5-1,1-5-4,8-5-2,3-1-1,-3-3-6,8-7-5,0 0-5,0 0-1,0-1-5,0-2-8,0 6-11</inkml:trace>
  <inkml:trace contextRef="#ctx0" brushRef="#br0" timeOffset="129530.4088">5420 11268 320,'5'0'46,"-1"-3"1,4 0-8,0 1-8,0-1-6,4 0-6,-3 0-6,-1 3-1,8-3-4,-8-4-1,5 1-4,-5 3 1,4-4-2,0 4-2,1-2-2,-1-1-4,-4 3-6,4 3-4,-3-3-5,-5-1-6,0 1-8,0 0-6,0 3-11</inkml:trace>
  <inkml:trace contextRef="#ctx0" brushRef="#br0" timeOffset="129729.4201">5465 11500 374,'5'3'50,"-5"-3"-4,4 0-8,-4 0-8,8 0-4,4 0-7,-4 0-5,9 0-3,-9 0-2,4 0-4,0 0-5,1 0-7,-1-3-4,0 2-7,-4-6-9,5 1-11,-5-7-7,8 4-8</inkml:trace>
  <inkml:trace contextRef="#ctx0" brushRef="#br0" timeOffset="132058.5534">6231 11464 267,'0'0'38,"0"0"-4,0 0-3,0 0 0,0 0-1,0 0 0,0 0-2,8 6-3,0 4-5,5-4-1,-5 0-4,4-2 0,5-4-7,-5 0 0,4 0-2,1 0-2,3-4 0,-4-2-2,-3-4 0,-1 4-1,0-3 0,-4 4 0,1-2 1,-5-5-2,0-1 1,-4 5-1,0-5-2,0 1 0,-4 2 0,0 2 0,-5-1 0,1-1-3,0 4 1,-4 2 0,4 0 1,-5-1 2,1 3 0,4-1 0,-4 3 0,3 3 0,1 4 1,-4-3 0,4 6 2,0 9 2,-5-8 4,5 8-1,4 5 0,0-2 2,-4 5-1,4-3-2,0-1 0,4 0 1,0 0-2,0-3 0,0 3 0,0-3-2,0-1 0,8-4-1,4-3-1,-8 4 0,8-5 0,1-1 0,3-4-1,-4 1 0,5-4 0,-1-3-3,0 0-5,-3 0 1,3 0-1,-4-3-3,1-1-2,-1-5-4,0-1-6,1 4-6,-1-5-7,-4 1-12,0-6-5</inkml:trace>
  <inkml:trace contextRef="#ctx0" brushRef="#br0" timeOffset="132327.5688">6554 10906 387,'0'0'35,"0"0"-2,5 0-4,-5 0-3,12 0-7,-4 0-4,4 0-2,1 0-5,-1 0-3,0 0 0,0 0 0,1 0-2,-1 0-2,0 0-4,-4 0-6,5 0-5,-5-5-7,-4 3-5,4-1-8,0 0-8,-8-3-7</inkml:trace>
  <inkml:trace contextRef="#ctx0" brushRef="#br0" timeOffset="132797.5956">6923 11103 325,'4'0'35,"-4"0"-3,0-2-2,0 2 0,8-3-3,-4 3-3,5-6-4,-9-4-3,4 1-4,4-4-2,0-1-3,0-2 0,-4-2-2,13-7-2,-13-2 1,8-3-1,0-4 2,-4 2-1,5-1-1,-5-4-1,4 1-2,-4-4 0,1 7 1,3-1-1,-4 3 0,0 0 0,-4 7-1,5 1 0,-9 0 0,0 4 0,0 2 0,4 1 0,-4 8 0,0-5 0,0 7 0,0 3 0,0-4 0,0 4-1,0 0-1,0 3 0,0 0 2,0 3 0,0 4-2,0-1 1,0 10 0,0 4 3,0 3 1,0 7 1,0 3 1,0 1 0,4 5 0,-4 4-1,0 0 0,0 0-2,0 3 0,4-3 1,-4 0-2,0-3-3,8-4-3,0-5-1,-4-4-2,4-3-4,1-5 0,3-7-1,0-2-3,1-10-7,-5 0-6,4-6-8,-4-4-4,0-6-6,17-48-10</inkml:trace>
  <inkml:trace contextRef="#ctx0" brushRef="#br0" timeOffset="133016.6082">6923 10645 390,'0'0'49,"0"0"-8,0 0-8,0 0-6,0 3-4,8-3-6,4 0-4,9 3-4,3-3-1,1-3-3,4 0-2,3 0-2,-3 0-6,0-10-1,3 7-5,-7-6-2,-4 6-5,-1 0-6,0-1-5,-7 1-8,-1 3-8,0 3-5</inkml:trace>
  <inkml:trace contextRef="#ctx0" brushRef="#br0" timeOffset="134163.6738">7709 11198 363,'0'0'36,"0"0"-4,0-6-7,4 3-4,-4-7-2,0 2-4,0-1-4,0 2-2,0-5-1,0 4-4,0-2 2,4 4 0,-4-1-1,0 1-2,0-2 1,-4 2-3,-4-1 1,-4 4 0,3 0-1,-3 3 1,0 0-1,0 3-1,-5 4 0,5 2-2,-4 2 0,3 2 0,-3 0 0,4 1 0,-1 2-1,5-2 2,4 8 1,-4-1 0,4 1 0,0-1 1,4 8-2,4-2 1,4-4 0,0 3 0,4-5 0,1-2 0,3-2 1,5-1 0,-1-6-2,5-6 4,3 0 2,1-4 0,0-8 2,3-2-4,-3-6 1,0 2 0,3-5 2,-3 1-1,0-1-2,-1 2 0,-3-2-1,4 3-1,-9 1 2,1-4-2,-5 5-1,-4-2 0,0 3 0,1 2 0,-9 5 0,0-4 0,-4 4 0,0 0 0,0-1 0,-4 4 0,0 2-1,-4 1 2,-5 0-1,5 0-1,0 0 0,-4 0 1,3 1 0,-3 2-2,0 4 1,0-1-3,-1 4-1,1-1-2,0-1 0,8 2 1,-9-1 1,5 7-1,0-5 1,0-1 2,4 2-1,-5-4 1,9 5 0,-4 0 1,4-2 0,0-6 0,0-1 1,0 6 1,4-4-2,5-2 0,-5 2 1,4-6 1,0-3 1,4 0 0,-3-1-1,3 4-1,4-12 0,-3-1 2,-1 2-2,0 1 2,-4-2 2,5 4 1,-1-5 0,-4 3 0,4 4 1,1-2-1,-5 2 1,4-1-2,-8 4 2,0 0-1,4 0 1,1-4 1,-5 1 0,4 4 0,4-4-2,1 0 1,-5 3-2,4-4 0,-4 1-1,9 3 2,3 0-4,-4-4 2,-3 6-2,-1-6 2,4 1-1,5-4-1,-1 4 1,-3 0-1,-1-2 0,-4 1-1,1-2 1,-1-1 0,0 4 0,-4 1 0,1 2 0,-1 0 0,-4 0 1,0 3-2,0 0 2,-4 0-1,0 0-1,0 0 1,0 0 0,-4 3-3,4 8 1,-4 2-3,-4-1 1,-1 3 0,-3-3 0,4 1 0,0-2 1,-5 2 0,1-4 2,0-2-1,0 2 0,-1-4 1,1 5 1,0-4 4,0-3 0,-5-3 2,5 0 2,0 0 3,-1 3-2,1 1 0,-4-4 3,3 0-3,1 3 2,4 0-4,0 0-1,4-3-1,0 0-1,-1 0-1,5 0-2,0 0-1,0 0 3,9 0-3,-1 0 2,8-3-2,1 3 0,7 0-2,5-10-3,-5 4-4,-3 0-4,-1-1-2,1 2-4,-1-4-2,-3 6-7,-5 0-6,0-1-11,-4 1-10,17-13-11</inkml:trace>
  <inkml:trace contextRef="#ctx0" brushRef="#br0" timeOffset="134618.6998">8671 10685 459,'0'0'47,"0"3"-14,4-3-9,-4 0-6,0 3-6,8-3-3,-4 0-1,5 5-3,-1-5-1,4 0 1,-4 9-4,5-2 1,-1 2 0,-4 1-2,4 1 0,1-5 0,-5 1 1,-4-1-2,4 4 2,0-6-2,0 3 2,1 5-1,-5 1 0,4 1 2,-4 2 1,0 0 1,-4-1 3,0 0 1,0 1 0,0 2 0,-4 4-1,-4-1-1,-4 3 0,-1-2 0,5-1 0,-4 1-1,4 2 0,-5 1-1,1-1 1,0-3-1,-1 1 0,5-1 0,-4-2-1,4-2-1,-4-1 0,7 0-1,1-2 0,4-4 0,0-1 1,0 1-3,0-2 3,0-2-2,4 4 0,5-4 0,-1-6 0,8 0 0,1 0 0,-5 0-5,4 0-2,-3-3-1,-1-4-4,8-2-5,1-1-1,-9 2-7,8 2-8,-3-3-11,3-1-9,-7 5-7</inkml:trace>
  <inkml:trace contextRef="#ctx0" brushRef="#br0" timeOffset="135049.7244">9040 11343 217,'4'0'26,"0"1"-3,-4 3-5,4-4 2,4 0-4,0 0 3,4-4-3,1 3-3,-1-2 1,4-10-5,1 3 3,3-5 2,-3 0 1,3-4 4,5 2 2,-5-6-2,5 0 0,-9-4-2,9-5-4,-5 2 0,1-1-1,-1-2-1,1-2 1,-5-3-1,0-2 1,1-3-3,-1-3 1,-4-3-3,5-1-2,-1 4-1,-8 2-2,5 6 1,-5 4-1,-4 1-1,-4 9 1,0 5 1,0 5 1,0-2-3,0 6 1,0 7 0,-4 3-1,4 0 0,-8 6 0,-5 10 0,-3 5 1,4 8 0,-1-2-2,1 6 0,0 7 1,4 6 2,-5 8-1,5-2 0,0 1 1,0-1-2,4-1 0,0-2 1,-1-2-2,5-1 1,0-3-2,5-7 1,3-2-1,0-4-6,0 3-3,4-7-1,-3-9-1,3 2 0,0-6-2,4-8 0,-3-2-4,3-3-4,1-3-2,-5-5-7,0-8-6,4-6-6,-3 4-6</inkml:trace>
  <inkml:trace contextRef="#ctx0" brushRef="#br0" timeOffset="135274.7373">9134 10820 472,'0'0'57,"0"-3"-15,0 3-11,0 0-9,8 0-6,4 0-4,13-10-3,3 4-2,5-1-3,0-2-6,4 4-3,-5-8-3,5 7-2,4-10-2,-4 5-2,4 5-3,-4-7-5,0-3-8,-4 2-8,-1 1-11,-3-1-9</inkml:trace>
  <inkml:trace contextRef="#ctx0" brushRef="#br0" timeOffset="137181.8464">10489 10780 320,'0'0'52,"0"0"-6,0 0-6,0 0-8,0 0-6,0 0-5,0 0-3,0 5-3,0 8-2,0 9-4,0 2-2,-4 0-1,0 7-2,-5 0 0,1-1-3,4 0 2,0 0-1,0 2-1,-4-5-1,8-3-1,-4 1-6,4-4-3,0-2-2,-4-1-8,4-3-6,0-2-2,4-2-5,-4-1-6,0-10-10,0 9-5</inkml:trace>
  <inkml:trace contextRef="#ctx0" brushRef="#br0" timeOffset="137395.8586">10325 11020 369,'4'0'54,"-4"0"-7,0 3-7,4-3-8,0 4-5,9-4-4,-1 0-4,4 0-6,1 0-2,7 0-3,-3 0-4,-1 0-4,5-4-4,-1-4-5,1-1-3,-5 2-5,-3 1-6,-1-3-6,-4 4-6,1-2-7,-5 1-6,25-10-11</inkml:trace>
  <inkml:trace contextRef="#ctx0" brushRef="#br0" timeOffset="137991.8927">11025 10580 408,'4'-2'52,"4"-1"-6,5-3-10,3-1-5,-4 4-8,5 0-6,3 3-4,1 0-3,-1 0-3,-3 0-2,3 0 0,0 0-2,-7 0 0,3 3-2,-4 0-1,1-3 0,-5 7 1,0 2-1,0-4 1,-4 5-1,0 2 0,-4 3 1,0 4 0,-4 0-1,0 1-1,-4 1 2,-4 1-3,-1 2 3,1-5-2,4-1 2,-4 1-2,4-3 1,-1 1 1,1-4-2,0-2 1,4 2-2,-4-4-1,4 1 0,0-4-1,-5 4 1,9-6 0,0 3 0,0-4 1,0 0 1,0 0 1,0 4-1,4-4 1,1 2-2,-1-2 2,8 0 0,-8 0 0,8 0 0,1 4 0,-5-4 0,4 0 1,-4 3 0,0 4 0,5-2 1,-1 5 0,-4-1 0,-4 3 2,0 1 0,0 1-1,-4-1 0,5 6 1,-5-4 1,-5-1 0,1 5-1,-8-2 0,4-3 2,0 2-1,-5-5-1,-3 2 2,8-3-4,-4 1 2,-1-1 0,1 0-1,-4-5 0,-1-2-1,5 0 0,-4 1-2,-1-1 1,1-3-2,-5-3-3,1 0-3,3 0-1,1-3-1,0 0-3,-1 0-5,1-7 0,4 4-3,-1 3-5,5-4-9,0 3-8,4-6-10,4 4-5,4-18-2</inkml:trace>
  <inkml:trace contextRef="#ctx0" brushRef="#br0" timeOffset="138988.9498">11541 11418 384,'0'0'39,"8"-5"-5,9-5-6,-5-6-6,8 2-8,-3 1-2,3-3-5,5 2-1,-5-2-1,5 0 0,-1 8-1,1-7 0,-5 2 2,1 2 0,3-8 2,-3 4 1,3-4-1,1 0-1,-5 5-1,-3-2-1,-1 2 0,1-2 0,-5 3 0,0 5-4,0 2 1,-3 3-1,-5-1-1,4 4 1,0 0-1,-8 0 0,4 7 0,-4-7 0,0 11 2,0 5-3,-4-4 1,0 3 0,-4-3 0,0 4-1,-1-1 0,1-3 1,0 1-2,0-2 2,-4 2-1,3 0 0,-7-4 2,8 2-1,-4-4-1,-1-1 2,5-3-2,-4 4 2,-1-7-1,1 4 0,0-4-1,4 4 2,-5-4-1,5 3 0,-4-3 2,4 0-1,0 0 3,4 0-3,-9 0 1,9 0 0,0 0 0,0 0 0,0 0 0,4 0-1,0 0 0,4 0 0,0 0-2,0-3 2,13 3-1,-5-5 0,8 5 0,-3-7 0,-1 1 0,4 3 0,5-3 0,-4 2 0,7 1 0,-7-3 0,3 1 0,5-1 0,0-1 0,-5-2 0,1 6 0,-1-7 0,1 5 0,-1-4 0,-3 2 0,-5 1 0,1-3 0,-5 2 2,0 2-2,-4-1 0,1 3 0,-5 3 0,-4 0 1,0 0-1,0 0-2,0 0 1,0 3-5,0-3 2,-4 6 1,-5 6 0,1 3 0,4-5 0,4-1 1,-4-1 1,4-1 0,0-1 0,4 1 1,-4-1-2,4-3 4,4 2-1,1 1 3,3-6 0,-4 0 0,4 0 0,-4 0-2,5 0 1,-1-3-1,8 0-1,-7-2 0,3-4 0,-4-1-1,5 0 0,-1 2 0,-4 2 0,-3 3 0,-1-3 0,0 2 0,-4 4 0,4 0 0,-8 0 0,4 0 0,-4 0 0,0 4 0,0-4 0,0 3 0,0 9 0,0 0-1,0-6-2,0 0 1,0-2-1,4 2 2,1-6-2,-1 0 3,0 0 0,4 0-1,0-3 1,0 3 0,5-3 0,-1-4 0,-4 4 0,8 0 0,-11-4 1,7 4-1,0 0 3,-4 1 1,0 2 1,1 0-4,-5 0 1,4 0-1,0 2 0,4 1-2,-3 4-2,-1-1-5,4-3 0,-4 0-2,-4-3-2,5 0-2,-1 0-6,-4 0-6,4 0-11,0-3-8,-4 0-10</inkml:trace>
  <inkml:trace contextRef="#ctx0" brushRef="#br0" timeOffset="139463.9769">12921 10678 436,'0'0'43,"0"-3"-10,4-3-7,0 3-8,8 3-6,-4-4 0,5 4-4,-1 0-2,4 0-2,-3 0 0,-1 4-1,4-4-1,-4 3-2,5 0 1,-5 7 0,0-4 0,1 2 0,-5 1-1,0 4 0,-4 0 2,0-5-1,0 11 1,0-2 1,-4 6-1,0-1 2,0-1 2,-4 2 0,4 0 0,-4-3 1,0 3 1,-4-3-1,4 2 0,-4-1 1,-1 1-2,5-4-1,-4 7 0,0-4-1,0-2-1,0-1-1,4 1 0,-1-5-1,1 2 0,0-2 0,-4-1 0,8 3-1,0-4 1,0-4-2,0 2 2,0-4 1,0 1-1,0-4 1,8 0 0,-4 0-1,5-1-1,-1-2 0,8 0 1,-8-2-3,5 2-3,-1-3-4,0-3-2,0-1-2,1 1-3,-1-4-2,-4 7-2,4-5-5,1-1-6,-1 2-6,0 1-8,-3 0-4,-5-1-1,20 7-5</inkml:trace>
  <inkml:trace contextRef="#ctx0" brushRef="#br0" timeOffset="139936.0039">13387 11403 364,'0'0'45,"4"-3"-6,5 0-9,3-7-5,0-1-7,0-1-3,5-1-1,-1-3-2,-3 5 0,7-5-1,-8-2-1,9-1 0,-1-1 0,1-3 0,-5 0-1,5-4 0,3-5-4,-8 2 2,1-1-3,-1 0 0,1-3-1,-5 1-1,4 3-1,-3-4 0,-5 1 1,4-1-2,-4-1 1,0 5 0,1 0-1,-1 3 0,0 8 0,-4 0 0,0 5 2,0 4-1,4-1 0,-8 5 1,0 6-2,0 0 0,0 3 1,0-3-1,0 8 2,0 4 2,0 12 0,-4 8-1,0 1 2,-8 7-2,0 6-1,-5 0 0,5-1-1,0-2 0,-1 3-1,1-3 1,0-7 0,4 1-2,-1-4 1,1-1 0,8-8-1,0-5-3,0 2 0,0-5-2,4-5 1,5-5-2,3 0-3,0-2-2,0-4-2,5 0-3,-5-7-4,4 4-5,1-11-10,-5-2-6,0 0-6,5-1-7</inkml:trace>
  <inkml:trace contextRef="#ctx0" brushRef="#br0" timeOffset="140141.0157">13461 11052 456,'0'0'51,"0"0"-17,4 0-8,4 0-7,9 0-6,7 0-1,5 0-7,0 0-4,3 0-4,1-3-3,0 0-6,4-10 0,-5 0-4,1-1-5,0-2-2,0 5-2,-9-5 0,1 0-2,3 2-1,-11-2-3,-5 0-5</inkml:trace>
  <inkml:trace contextRef="#ctx0" brushRef="#br0" timeOffset="140414.0313">12167 10593 583,'4'0'42,"-4"0"-9,5 0-15,-1 0-14,0 0-12,0 0-10,0 6-14,-4-3-15,4 7-17</inkml:trace>
  <inkml:trace contextRef="#ctx0" brushRef="#br0" timeOffset="143465.2058">7181 9831 364,'0'-3'35,"0"3"-5,0 0-6,-4-3-2,0 3-7,0-2-2,-9 2-5,1-6-2,0 3-1,4-1 0,-5-2-3,5 3 0,-8-4-2,-1 4 3,1 0 1,-5 0 0,1 0 3,-5-4 0,-3 7-2,3-1 1,-3-2-3,-5 3 0,0 0-2,-4 0 1,-4 3-1,4-3 1,1 1-1,-5 6 0,-4-4 0,0 0-1,-5 0 0,-3-3 1,4 3 0,-4 1 2,-4-1 1,3 0 1,-3-3 1,-4 10 0,-1-4-1,1-3 1,3 2-2,-3 1 0,-4-6 0,3 7-1,5-4 0,0 0-1,-1 3-1,5-3 0,-4-1 0,-1 1 0,-3 4 0,0-1 1,-1 0-3,5 4 2,4-1 0,-1-4-1,1 5 1,4-1 0,0 4 0,-4 4 0,-5-1-1,5-1-1,-8 1 2,3 4-1,-3 6-1,0 1 2,3-2 1,1-1 0,4 6-1,-5 0 0,1-1 0,0 1 0,4-3-2,-5 3 2,1 5 0,0-4-1,-1-1 0,5 3 0,0-1 0,4-2 0,0 4 1,-1 2 2,1 1 0,-4 9-1,4 0 0,-4 0-1,4 2 3,0 1-3,3 3 0,1-2 0,9-1 0,-1-1 1,-4 4 1,8 1-1,4-6 0,-3 6 0,3-4-1,9 11 1,-5 2-2,4-1-1,1 4 2,4-1-1,-5-2 0,9-2 1,0 0 0,-1-4-1,5 0 0,4-2 2,4-2-1,0-2 1,0-1-1,0-1 1,4-2-1,13 0 2,-1 3-3,4-6 2,5-3-1,-1-4 0,9-2 1,0-4-1,0-2 1,4-4 2,12-3-1,0-2-1,8-1 1,0 1-1,1-7 0,-1 1-2,0 1 1,1-1-1,-1-3 1,4-6 0,1 6-1,3-1-1,5-2 2,0-1-1,-1-4 0,1 4-1,-5-6 2,-3 3-1,7 0 0,-7-3 0,7 0 2,5 4 2,4-4-1,-5 3-1,1-3 1,-4 0-3,-1 3 2,1 0-1,0 0-1,7 4 0,-3-4 1,0-3 0,3 0-1,-3 0 0,4 0-1,-8-3 2,3 0-3,9-1 3,0-2 0,4 0-2,-4-4 0,0 2 2,-4-1 0,3-4-1,9 0 0,-4 5 1,5-4-1,-1-1 0,-4 2 0,0 1 0,0-3 0,4 4-1,-4 1 1,4-2 0,-4 1 0,-5 3 1,5-4-1,-8 2 0,4 2 1,0-4 0,0 4-2,8 3 3,-4-5 0,-4-2 2,0 1-2,0-1-1,-5 4 0,5-2 1,4 1-2,-4 1 1,0 0-1,0-4 0,0 4 0,-9-1 1,5 3 0,0-6-1,4 1 0,0 2-1,-4 7 2,3-5-1,-3-1 0,0 3 0,-4-3 0,8-1-1,-1 1 2,1-2-1,0 1 0,0 4 0,-4-6 0,0 2 0,-1-2 0,5 3 0,-4-1 1,4 2 2,0-4-1,-4-1 0,4 7-2,-5-3 1,-3 4 0,0-4 0,3-1-1,-3 4 0,4 0 2,-4-6-2,-1 2 0,1 1 0,-4 1 0,-1 2 0,9 0 0,0-4 0,0 1 0,-5-4 0,1 3 1,0-6-2,-1 6 2,-3-2-2,0-4 1,3 5 0,-3-1 0,4-4 0,-5 5 0,5-5 1,-5 1-2,-3 5 1,-1-1 1,1-1-2,4 2 2,-1-5 0,-3 2-1,3 2 0,-3 2 0,-1-1 0,-3-2-1,-5 3 0,4-2 2,1 4 0,-1-2-1,1 3 0,-1-3 0,-4 2 0,5-2 0,-1 3-1,-8-5 2,5-2-1,-5 4 0,4-4 0,1 2 0,3-1 0,-4-1 0,1-2 0,3-1 0,-4 2 0,5-2 0,-1 0 0,-8 2 1,1-5-1,3 0 0,-4 2 0,4-2 0,-7-1 0,3-5 0,0 1 0,-4-1 0,4-5 0,-4-4 0,1-2 0,-5-4 0,-4-5 0,-5-1 0,1 0 0,-4-3 0,0 3 0,-9-3 0,1 3 1,-9-3-2,1 3 1,-5-2 0,-4-1 0,0-3 0,-8 3 0,0-1 1,0-5-1,0 7 1,-8-4-1,0 0 0,-8 3 0,-1 3 0,-3 0 0,-1 6 0,-3-2 0,-1 2 0,-4 1 2,1 2-1,-5 4 1,-4-2 1,0 5-1,1-3 0,-5 3 1,0 5-3,0-2 2,0-2-2,-12 9 1,7 1-2,1-2 2,-4-4 0,0 5 0,0 1 1,-4 0-1,-4 8 1,-1-2 1,-7 1 0,11-1 2,-7-4-3,4 8 0,-1-4 0,5 4-1,-4-2 1,4-2-2,-1-2 0,1-3 0,-4 3 0,-4 2 0,7-6 0,-3 5 0,-4-2 0,7 1 1,-3 2 0,4-1-2,0 1 2,-5 1-1,1 4 2,0-4-1,-1 5 0,-3-2 0,4 3 0,-5-4-1,1 1 2,-1 3-2,5 0 0,0 3 0,-5-3 0,1 3 0,4 0 0,-9 0 0,1-4 0,3 3 0,1 1 0,-5-3 0,5 3 0,-5 0 0,5 0 0,-9-4 0,9 4 0,-9 0-2,5 0 4,-1 0-2,1 0 0,8 0 0,-9 0-2,5 0 4,-1 0-2,5 0 0,-5 0 0,1 0 0,8 0 0,-13 0 0,9 0-2,0-3 4,-1 0-2,5 3 0,-8 0-2,3 0 4,1 0-2,0 0 0,-1 0 0,-3 0 0,0 0-2,-1 0 4,5 0-4,0 0 4,-1 3-2,5-3 0,0 3 0,-4-3-2,3 4 4,-3-4-4,4 3 4,-5-2-2,1 3 0,4-1 0,4 0 0,-4 3 0,3-3 0,1 1-2,0-1 4,0 0-2,-4-3 0,8 0 0,-4 3 0,-5 0 0,5-3 0,0 0 0,4 4 0,0-4 0,4 0 0,0 0 0,4 0-2,1 0 2,-5 0 0,8-4 2,0 4-2,-4 0 0,0 0 0,5 0 0,-5-3 0,4 3 0,-4 0-2,4 0 2,-3 0 0,3 0 0,0 0 0,0 0 0,5 0 2,-5 0-2,4 0-2,1 0 2,-1 0 0,0 0 0,1 0 0,-1 0 0,0 0 0,1 0-2,3 0 2,-4 0 0,5 0 0,-5 0 0,1 0 0,3 0 0,-4 3 0,5-3 0,-5 4 0,1-1 0,3 0 0,-4 2 0,9 1-1,-5-3 0,5-3 1,-5 3 0,1-3-1,3 0 0,1 0 1,-1 0-1,1 0 1,3 0-1,-3-3 1,-1 3 0,1 0 0,0-3 0,3-3 0,-3 6-1,3-2 1,-3-1 0,3 3 0,1 0-1,0-3 2,3 3-1,1-3-1,-4 3 2,-1 0-1,1-4-1,4 1 0,-1 0 2,1 3 0,0 0-1,0-3 0,-1 0 0,9-4 0,-4 7 0,0-6-1,0 3-1,-1 3-1,5 0 0,0-3-2,0 3-2,0 0-1,4 0-2,0 0-4,0 0-2,0 0-9,0 0-6,-8-4-12,8 4-14,0-1-16,0-2-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AB78BE72-8F03-41B8-A844-0F36350C30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8889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B5F23-899A-4A71-9F88-531C00D817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304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07814C-5775-4DA2-A7C1-32502C1FD5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9124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11D7F-2576-46DE-B37D-97A3813BFF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8261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391EC60-4AFA-49B9-A44E-40F3B3B2A5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1907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549CAD-DCFE-4E65-94B2-2364919E2E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1920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6E8615-E77F-48FC-BF26-1A210AF2FC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9567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34F730-068B-42FA-8D59-5C73E97179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79501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EADB7A-2B51-4C5A-9DAB-7AB6425CE6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7923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7C5E81-9232-469D-926E-076CCE52F4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4521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2DAA1E-695E-48BA-9B0B-6C91ED9525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6241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8C322A-8ED1-49C1-8019-A9C1E7783F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5897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E4F80-30C7-4183-BDC6-1C602B63B8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116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5A2F7660-02AD-41B8-8E19-C19A2FC067C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customXml" Target="../ink/ink3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 sz="4800"/>
              <a:t>Higher Order Linear Mod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76200" y="152400"/>
            <a:ext cx="8915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u="sng"/>
              <a:t>Ex.</a:t>
            </a:r>
            <a:r>
              <a:rPr lang="en-US" altLang="en-US"/>
              <a:t> A mass of 1 slug is attached to a spring whose constant is 5 lb/ft.  Initially, the mass is released 1 ft below equilibrium with a downward velocity of 5 ft/s, and motion is damped by a force numerically equal to 2 times the instantaneous velocity.  If motion is driven by an external force  </a:t>
            </a:r>
            <a:r>
              <a:rPr lang="en-US" altLang="en-US" i="1"/>
              <a:t>f</a:t>
            </a:r>
            <a:r>
              <a:rPr lang="en-US" altLang="en-US"/>
              <a:t> (</a:t>
            </a:r>
            <a:r>
              <a:rPr lang="en-US" altLang="en-US" i="1"/>
              <a:t>t</a:t>
            </a:r>
            <a:r>
              <a:rPr lang="en-US" altLang="en-US"/>
              <a:t>) = 12cos 2</a:t>
            </a:r>
            <a:r>
              <a:rPr lang="en-US" altLang="en-US" i="1"/>
              <a:t>t</a:t>
            </a:r>
            <a:r>
              <a:rPr lang="en-US" altLang="en-US"/>
              <a:t> + 3sin 2</a:t>
            </a:r>
            <a:r>
              <a:rPr lang="en-US" altLang="en-US" i="1"/>
              <a:t>t</a:t>
            </a:r>
            <a:r>
              <a:rPr lang="en-US" altLang="en-US"/>
              <a:t>, find the equation of motion.</a:t>
            </a:r>
            <a:endParaRPr lang="en-US" altLang="en-US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44360" y="45360"/>
              <a:ext cx="8940600" cy="6767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7160" y="36000"/>
                <a:ext cx="8958240" cy="678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7640" y="65160"/>
              <a:ext cx="8110800" cy="4519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6120" y="54000"/>
                <a:ext cx="8130960" cy="4543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6477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i="1"/>
              <a:t>y</a:t>
            </a:r>
            <a:r>
              <a:rPr lang="en-US" altLang="en-US" sz="3600" i="1" baseline="-25000"/>
              <a:t>c</a:t>
            </a:r>
            <a:r>
              <a:rPr lang="en-US" altLang="en-US" sz="3600"/>
              <a:t> is called the transient term</a:t>
            </a:r>
          </a:p>
          <a:p>
            <a:pPr>
              <a:spcBef>
                <a:spcPct val="50000"/>
              </a:spcBef>
            </a:pPr>
            <a:r>
              <a:rPr lang="en-US" altLang="en-US" sz="3600" i="1"/>
              <a:t>y</a:t>
            </a:r>
            <a:r>
              <a:rPr lang="en-US" altLang="en-US" sz="3600" i="1" baseline="-25000"/>
              <a:t>p</a:t>
            </a:r>
            <a:r>
              <a:rPr lang="en-US" altLang="en-US" sz="3600"/>
              <a:t> is called the steady–state term</a:t>
            </a:r>
            <a:endParaRPr lang="en-US" altLang="en-US" sz="36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Kirchhoff’s Second Law (circuits):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3048000" y="1866900"/>
          <a:ext cx="29083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1" name="Equation" r:id="rId3" imgW="2908080" imgH="4216320" progId="Equation.DSMT4">
                  <p:embed/>
                </p:oleObj>
              </mc:Choice>
              <mc:Fallback>
                <p:oleObj name="Equation" r:id="rId3" imgW="2908080" imgH="4216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66900"/>
                        <a:ext cx="29083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2209800" y="914400"/>
          <a:ext cx="427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2" name="Equation" r:id="rId5" imgW="4279680" imgH="736560" progId="Equation.DSMT4">
                  <p:embed/>
                </p:oleObj>
              </mc:Choice>
              <mc:Fallback>
                <p:oleObj name="Equation" r:id="rId5" imgW="4279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4279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584360" y="1921320"/>
              <a:ext cx="1191240" cy="573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74280" y="1911240"/>
                <a:ext cx="1214640" cy="594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228600" y="19685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  <a:r>
              <a:rPr lang="en-US" altLang="en-US" sz="2800"/>
              <a:t> Find the charge </a:t>
            </a:r>
            <a:r>
              <a:rPr lang="en-US" altLang="en-US" sz="2800" i="1"/>
              <a:t>q</a:t>
            </a:r>
            <a:r>
              <a:rPr lang="en-US" altLang="en-US" sz="2800"/>
              <a:t>(</a:t>
            </a:r>
            <a:r>
              <a:rPr lang="en-US" altLang="en-US" sz="2800" i="1"/>
              <a:t>t</a:t>
            </a:r>
            <a:r>
              <a:rPr lang="en-US" altLang="en-US" sz="2800"/>
              <a:t>) on the capacitor when </a:t>
            </a:r>
            <a:r>
              <a:rPr lang="en-US" altLang="en-US" sz="2800" i="1"/>
              <a:t>L</a:t>
            </a:r>
            <a:r>
              <a:rPr lang="en-US" altLang="en-US" sz="2800"/>
              <a:t> = 0.25, </a:t>
            </a:r>
            <a:r>
              <a:rPr lang="en-US" altLang="en-US" sz="2800" i="1"/>
              <a:t>R</a:t>
            </a:r>
            <a:r>
              <a:rPr lang="en-US" altLang="en-US" sz="2800"/>
              <a:t> = 10, </a:t>
            </a:r>
            <a:r>
              <a:rPr lang="en-US" altLang="en-US" sz="2800" i="1"/>
              <a:t>C</a:t>
            </a:r>
            <a:r>
              <a:rPr lang="en-US" altLang="en-US" sz="2800"/>
              <a:t> = 0.01, </a:t>
            </a:r>
            <a:r>
              <a:rPr lang="en-US" altLang="en-US" sz="2800" i="1"/>
              <a:t>E</a:t>
            </a:r>
            <a:r>
              <a:rPr lang="en-US" altLang="en-US" sz="2800"/>
              <a:t>(</a:t>
            </a:r>
            <a:r>
              <a:rPr lang="en-US" altLang="en-US" sz="2800" i="1"/>
              <a:t>t</a:t>
            </a:r>
            <a:r>
              <a:rPr lang="en-US" altLang="en-US" sz="2800"/>
              <a:t>) = 0, </a:t>
            </a:r>
            <a:r>
              <a:rPr lang="en-US" altLang="en-US" sz="2800" i="1"/>
              <a:t>q</a:t>
            </a:r>
            <a:r>
              <a:rPr lang="en-US" altLang="en-US" sz="2800"/>
              <a:t>(0) = </a:t>
            </a:r>
            <a:r>
              <a:rPr lang="en-US" altLang="en-US" sz="2800" i="1"/>
              <a:t>q</a:t>
            </a:r>
            <a:r>
              <a:rPr lang="en-US" altLang="en-US" sz="2800" baseline="-25000"/>
              <a:t>0</a:t>
            </a:r>
            <a:r>
              <a:rPr lang="en-US" altLang="en-US" sz="2800"/>
              <a:t>, and </a:t>
            </a:r>
            <a:r>
              <a:rPr lang="en-US" altLang="en-US" sz="2800" i="1"/>
              <a:t>i</a:t>
            </a:r>
            <a:r>
              <a:rPr lang="en-US" altLang="en-US" sz="2800"/>
              <a:t>(0) = 0.</a:t>
            </a:r>
            <a:endParaRPr lang="en-US" altLang="en-US" sz="2800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65920" y="1258560"/>
              <a:ext cx="8466120" cy="3930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3680" y="1250640"/>
                <a:ext cx="8486280" cy="3949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458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Spring supporting a mass (Free Undamped):</a:t>
            </a:r>
            <a:endParaRPr lang="en-US" altLang="en-US" sz="3600"/>
          </a:p>
          <a:p>
            <a:pPr>
              <a:spcBef>
                <a:spcPct val="50000"/>
              </a:spcBef>
            </a:pPr>
            <a:r>
              <a:rPr lang="en-US" altLang="en-US" sz="3600"/>
              <a:t>The motion of the mass</a:t>
            </a:r>
          </a:p>
          <a:p>
            <a:r>
              <a:rPr lang="en-US" altLang="en-US" sz="3600"/>
              <a:t>can be described by </a:t>
            </a:r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1504950" y="2463800"/>
          <a:ext cx="2286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6" name="Equation" r:id="rId3" imgW="2286000" imgH="1117440" progId="Equation.DSMT4">
                  <p:embed/>
                </p:oleObj>
              </mc:Choice>
              <mc:Fallback>
                <p:oleObj name="Equation" r:id="rId3" imgW="2286000" imgH="1117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463800"/>
                        <a:ext cx="2286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8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19200"/>
            <a:ext cx="1193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4871" name="Line 7"/>
          <p:cNvSpPr>
            <a:spLocks noChangeShapeType="1"/>
          </p:cNvSpPr>
          <p:nvPr/>
        </p:nvSpPr>
        <p:spPr bwMode="auto">
          <a:xfrm flipH="1">
            <a:off x="6324600" y="30480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7010400" y="2667000"/>
            <a:ext cx="1676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Equilibrium </a:t>
            </a:r>
          </a:p>
          <a:p>
            <a:r>
              <a:rPr lang="en-US" altLang="en-US"/>
              <a:t>point</a:t>
            </a:r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304800" y="3962400"/>
            <a:ext cx="8382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i="1"/>
              <a:t>m</a:t>
            </a:r>
            <a:r>
              <a:rPr lang="en-US" altLang="en-US" sz="3600"/>
              <a:t> = mass</a:t>
            </a:r>
          </a:p>
          <a:p>
            <a:r>
              <a:rPr lang="en-US" altLang="en-US" sz="3600" i="1"/>
              <a:t>x</a:t>
            </a:r>
            <a:r>
              <a:rPr lang="en-US" altLang="en-US" sz="3600"/>
              <a:t> = displacement from equilibrium (in feet)</a:t>
            </a:r>
          </a:p>
          <a:p>
            <a:r>
              <a:rPr lang="en-US" altLang="en-US" sz="3600" i="1"/>
              <a:t>k</a:t>
            </a:r>
            <a:r>
              <a:rPr lang="en-US" altLang="en-US" sz="3600"/>
              <a:t> = spring cons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1" grpId="0" animBg="1"/>
      <p:bldP spid="164872" grpId="0"/>
      <p:bldP spid="1648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4572000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4876800" y="1752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x</a:t>
            </a:r>
            <a:r>
              <a:rPr lang="en-US" altLang="en-US"/>
              <a:t> = 0</a:t>
            </a:r>
            <a:endParaRPr lang="en-US" altLang="en-US" i="1"/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4876800" y="1066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x</a:t>
            </a:r>
            <a:r>
              <a:rPr lang="en-US" altLang="en-US"/>
              <a:t> &lt; 0</a:t>
            </a:r>
            <a:endParaRPr lang="en-US" altLang="en-US" i="1"/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4876800" y="243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/>
              <a:t>x</a:t>
            </a:r>
            <a:r>
              <a:rPr lang="en-US" altLang="en-US"/>
              <a:t> &gt; 0</a:t>
            </a:r>
            <a:endParaRPr lang="en-US" altLang="en-US" i="1"/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533400" y="2971800"/>
            <a:ext cx="8229600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/>
              <a:t>x</a:t>
            </a:r>
            <a:r>
              <a:rPr lang="en-US" altLang="en-US" sz="2800">
                <a:sym typeface="MT Symbol" pitchFamily="82" charset="2"/>
              </a:rPr>
              <a:t> &gt; 0 means pulled down</a:t>
            </a:r>
          </a:p>
          <a:p>
            <a:pPr>
              <a:spcBef>
                <a:spcPct val="50000"/>
              </a:spcBef>
            </a:pPr>
            <a:r>
              <a:rPr lang="en-US" altLang="en-US" sz="2800" i="1"/>
              <a:t>x</a:t>
            </a:r>
            <a:r>
              <a:rPr lang="en-US" altLang="en-US" sz="2800">
                <a:sym typeface="MT Symbol" pitchFamily="82" charset="2"/>
              </a:rPr>
              <a:t> &lt; 0 means pushed up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sym typeface="MT Symbol" pitchFamily="82" charset="2"/>
              </a:rPr>
              <a:t>Starting from rest means </a:t>
            </a:r>
            <a:r>
              <a:rPr lang="en-US" altLang="en-US" sz="2800" i="1">
                <a:sym typeface="MT Symbol" pitchFamily="82" charset="2"/>
              </a:rPr>
              <a:t>x</a:t>
            </a:r>
            <a:r>
              <a:rPr lang="en-US" altLang="en-US" sz="2800">
                <a:sym typeface="MT Symbol" pitchFamily="82" charset="2"/>
              </a:rPr>
              <a:t>(0) = 0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sym typeface="MT Symbol" pitchFamily="82" charset="2"/>
              </a:rPr>
              <a:t>Mass = pounds/32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sym typeface="MT Symbol" pitchFamily="82" charset="2"/>
              </a:rPr>
              <a:t>Pounds = </a:t>
            </a:r>
            <a:r>
              <a:rPr lang="en-US" altLang="en-US" sz="2800" i="1">
                <a:sym typeface="MT Symbol" pitchFamily="82" charset="2"/>
              </a:rPr>
              <a:t>k</a:t>
            </a:r>
            <a:r>
              <a:rPr lang="en-US" altLang="en-US" sz="2800">
                <a:sym typeface="MT Symbol" pitchFamily="82" charset="2"/>
              </a:rPr>
              <a:t>(stretch caused by mas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76200" y="152400"/>
            <a:ext cx="8915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  <a:r>
              <a:rPr lang="en-US" altLang="en-US" sz="2800"/>
              <a:t> A mass weighing 2 lbs. stretches a spring 6 in.  At </a:t>
            </a:r>
            <a:r>
              <a:rPr lang="en-US" altLang="en-US" sz="2800" i="1"/>
              <a:t>t</a:t>
            </a:r>
            <a:r>
              <a:rPr lang="en-US" altLang="en-US" sz="2800"/>
              <a:t> = 0, the mass is released from a point 8 in. below equilibrium with an upward velocity of        .  Determine the equation of motion.</a:t>
            </a:r>
            <a:endParaRPr lang="en-US" altLang="en-US" sz="2800" u="sng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4572000" y="1054100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0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54100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66760" y="58320"/>
              <a:ext cx="8747640" cy="5818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3800" y="48960"/>
                <a:ext cx="8767440" cy="5839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458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/>
              <a:t>Spring supporting a mass (Free Damped):</a:t>
            </a:r>
            <a:endParaRPr lang="en-US" altLang="en-US"/>
          </a:p>
          <a:p>
            <a:r>
              <a:rPr lang="en-US" altLang="en-US"/>
              <a:t>Motion is being affected by the surrounding environment (air resistance, fluid, etc.)</a:t>
            </a:r>
          </a:p>
        </p:txBody>
      </p:sp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2438400" y="2438400"/>
          <a:ext cx="358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0" name="Equation" r:id="rId3" imgW="3581280" imgH="1117440" progId="Equation.DSMT4">
                  <p:embed/>
                </p:oleObj>
              </mc:Choice>
              <mc:Fallback>
                <p:oleObj name="Equation" r:id="rId3" imgW="358128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38400"/>
                        <a:ext cx="3581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04800" y="37338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/>
              <a:t>for some constant </a:t>
            </a:r>
            <a:r>
              <a:rPr lang="el-GR" altLang="en-US" sz="3600" i="1">
                <a:cs typeface="Times New Roman" pitchFamily="18" charset="0"/>
              </a:rPr>
              <a:t>β</a:t>
            </a:r>
            <a:r>
              <a:rPr lang="en-US" altLang="en-US" sz="3600">
                <a:cs typeface="Times New Roman" pitchFamily="18" charset="0"/>
              </a:rPr>
              <a:t>.</a:t>
            </a:r>
            <a:endParaRPr lang="el-GR" altLang="en-US" sz="360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76200" y="152400"/>
            <a:ext cx="8915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  <a:r>
              <a:rPr lang="en-US" altLang="en-US" sz="2800"/>
              <a:t> A mass weighing 8 lbs. stretches a spring 2 ft.  Assuming a damping force numerically equal to 2 times the instantaneous velocity, determine the equation of motion if the mass is released from equilibrium with an upward velocity of 3 ft/s.</a:t>
            </a:r>
            <a:endParaRPr lang="en-US" altLang="en-US" sz="2800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6280" y="2152440"/>
              <a:ext cx="8973360" cy="4022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800" y="2143080"/>
                <a:ext cx="8987760" cy="404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458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u="sng"/>
              <a:t>Spring supporting a mass (Driven Motion):</a:t>
            </a:r>
            <a:endParaRPr lang="en-US" altLang="en-US"/>
          </a:p>
          <a:p>
            <a:r>
              <a:rPr lang="en-US" altLang="en-US"/>
              <a:t>Motion is also being affected by a force  </a:t>
            </a:r>
            <a:r>
              <a:rPr lang="en-US" altLang="en-US" i="1"/>
              <a:t>f</a:t>
            </a:r>
            <a:r>
              <a:rPr lang="en-US" altLang="en-US"/>
              <a:t> (</a:t>
            </a:r>
            <a:r>
              <a:rPr lang="en-US" altLang="en-US" i="1"/>
              <a:t>t</a:t>
            </a:r>
            <a:r>
              <a:rPr lang="en-US" altLang="en-US"/>
              <a:t>) on the support of the spring.</a:t>
            </a: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1797050" y="2438400"/>
          <a:ext cx="4864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5" name="Equation" r:id="rId3" imgW="4863960" imgH="1117440" progId="Equation.DSMT4">
                  <p:embed/>
                </p:oleObj>
              </mc:Choice>
              <mc:Fallback>
                <p:oleObj name="Equation" r:id="rId3" imgW="486396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438400"/>
                        <a:ext cx="48641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3</TotalTime>
  <Words>363</Words>
  <Application>Microsoft Office PowerPoint</Application>
  <PresentationFormat>On-screen Show (4:3)</PresentationFormat>
  <Paragraphs>2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MT Symbol</vt:lpstr>
      <vt:lpstr>Times New Roman</vt:lpstr>
      <vt:lpstr>Default Design</vt:lpstr>
      <vt:lpstr>Equation</vt:lpstr>
      <vt:lpstr>Higher Order Linear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84</cp:revision>
  <dcterms:created xsi:type="dcterms:W3CDTF">2008-07-08T05:05:51Z</dcterms:created>
  <dcterms:modified xsi:type="dcterms:W3CDTF">2016-04-05T01:51:56Z</dcterms:modified>
</cp:coreProperties>
</file>